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3A32" w:rsidRPr="00F70CC0" w:rsidRDefault="002D3A32" w:rsidP="002D3A32">
      <w:pPr>
        <w:pStyle w:val="af4"/>
        <w:spacing w:line="276" w:lineRule="auto"/>
        <w:rPr>
          <w:sz w:val="32"/>
          <w:szCs w:val="32"/>
          <w:u w:val="single"/>
        </w:rPr>
      </w:pPr>
      <w:r w:rsidRPr="00F70CC0">
        <w:rPr>
          <w:sz w:val="32"/>
          <w:szCs w:val="32"/>
          <w:u w:val="single"/>
        </w:rPr>
        <w:t>Курсовая работа</w:t>
      </w:r>
    </w:p>
    <w:p w:rsidR="002D3A32" w:rsidRPr="00F70CC0" w:rsidRDefault="002D3A32" w:rsidP="002D3A32">
      <w:pPr>
        <w:pStyle w:val="af4"/>
        <w:spacing w:line="276" w:lineRule="auto"/>
        <w:rPr>
          <w:sz w:val="32"/>
          <w:szCs w:val="32"/>
          <w:u w:val="single"/>
        </w:rPr>
      </w:pPr>
      <w:r w:rsidRPr="00F70CC0">
        <w:rPr>
          <w:sz w:val="32"/>
          <w:szCs w:val="32"/>
          <w:u w:val="single"/>
        </w:rPr>
        <w:t xml:space="preserve">Расчет переходных процессов в четырех проводной </w:t>
      </w:r>
    </w:p>
    <w:p w:rsidR="002D3A32" w:rsidRPr="00F70CC0" w:rsidRDefault="002D3A32" w:rsidP="002D3A32">
      <w:pPr>
        <w:pStyle w:val="af4"/>
        <w:spacing w:line="276" w:lineRule="auto"/>
        <w:rPr>
          <w:i/>
          <w:sz w:val="32"/>
          <w:szCs w:val="32"/>
          <w:u w:val="single"/>
        </w:rPr>
      </w:pPr>
      <w:r w:rsidRPr="00F70CC0">
        <w:rPr>
          <w:sz w:val="32"/>
          <w:szCs w:val="32"/>
          <w:u w:val="single"/>
        </w:rPr>
        <w:t>трехфазной цепи</w:t>
      </w:r>
    </w:p>
    <w:p w:rsidR="00247593" w:rsidRDefault="00247593" w:rsidP="002D3A32">
      <w:pPr>
        <w:jc w:val="right"/>
        <w:rPr>
          <w:i/>
        </w:rPr>
      </w:pPr>
    </w:p>
    <w:p w:rsidR="00247593" w:rsidRPr="00247593" w:rsidRDefault="00247593" w:rsidP="00247593">
      <w:pPr>
        <w:pStyle w:val="afa"/>
        <w:spacing w:line="276" w:lineRule="auto"/>
        <w:ind w:firstLine="720"/>
        <w:rPr>
          <w:sz w:val="28"/>
          <w:szCs w:val="28"/>
          <w:lang w:val="ru-RU"/>
        </w:rPr>
      </w:pPr>
      <w:r w:rsidRPr="00247593">
        <w:rPr>
          <w:i w:val="0"/>
          <w:sz w:val="28"/>
          <w:szCs w:val="28"/>
          <w:lang w:val="ru-RU"/>
        </w:rPr>
        <w:t xml:space="preserve">Зарисовать заданную схему трёхфазной цепи (рис. 1) </w:t>
      </w:r>
      <w:r w:rsidRPr="00247593">
        <w:rPr>
          <w:i w:val="0"/>
          <w:sz w:val="28"/>
          <w:szCs w:val="28"/>
        </w:rPr>
        <w:t>c</w:t>
      </w:r>
      <w:r w:rsidRPr="00247593">
        <w:rPr>
          <w:i w:val="0"/>
          <w:sz w:val="28"/>
          <w:szCs w:val="28"/>
          <w:lang w:val="ru-RU"/>
        </w:rPr>
        <w:t xml:space="preserve"> параметрами, пр</w:t>
      </w:r>
      <w:r w:rsidRPr="00247593">
        <w:rPr>
          <w:i w:val="0"/>
          <w:sz w:val="28"/>
          <w:szCs w:val="28"/>
          <w:lang w:val="ru-RU"/>
        </w:rPr>
        <w:t>и</w:t>
      </w:r>
      <w:r w:rsidRPr="00247593">
        <w:rPr>
          <w:i w:val="0"/>
          <w:sz w:val="28"/>
          <w:szCs w:val="28"/>
          <w:lang w:val="ru-RU"/>
        </w:rPr>
        <w:t>веденными в таблице 1. Параметры цепи из таблицы 1 записать в таблицу</w:t>
      </w:r>
      <w:r w:rsidRPr="00247593">
        <w:rPr>
          <w:sz w:val="28"/>
          <w:szCs w:val="28"/>
          <w:lang w:val="ru-RU"/>
        </w:rPr>
        <w:t xml:space="preserve"> 2.</w:t>
      </w:r>
    </w:p>
    <w:p w:rsidR="00247593" w:rsidRDefault="00247593" w:rsidP="00247593">
      <w:pPr>
        <w:tabs>
          <w:tab w:val="left" w:pos="7230"/>
          <w:tab w:val="left" w:pos="7513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8"/>
        </w:rPr>
        <w:t>Определить переходные токи (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sz w:val="28"/>
        </w:rPr>
        <w:t xml:space="preserve">, </w:t>
      </w:r>
      <w:proofErr w:type="spellStart"/>
      <w:proofErr w:type="gramStart"/>
      <w:r>
        <w:rPr>
          <w:i/>
          <w:iCs/>
          <w:sz w:val="28"/>
        </w:rPr>
        <w:t>i</w:t>
      </w:r>
      <w:proofErr w:type="gramEnd"/>
      <w:r>
        <w:rPr>
          <w:iCs/>
          <w:sz w:val="28"/>
          <w:vertAlign w:val="subscript"/>
        </w:rPr>
        <w:t>В</w:t>
      </w:r>
      <w:proofErr w:type="spellEnd"/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i</w:t>
      </w:r>
      <w:r>
        <w:rPr>
          <w:iCs/>
          <w:sz w:val="28"/>
          <w:vertAlign w:val="subscript"/>
        </w:rPr>
        <w:t>С</w:t>
      </w:r>
      <w:proofErr w:type="spellEnd"/>
      <w:r>
        <w:rPr>
          <w:iCs/>
          <w:sz w:val="28"/>
        </w:rPr>
        <w:t>),</w:t>
      </w:r>
      <w:r>
        <w:rPr>
          <w:sz w:val="28"/>
        </w:rPr>
        <w:t xml:space="preserve"> переходные фазные напряжения нагрузки (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b</w:t>
      </w:r>
      <w:r w:rsidRPr="00345290"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c</w:t>
      </w:r>
      <w:r w:rsidRPr="00345290">
        <w:rPr>
          <w:iCs/>
          <w:sz w:val="28"/>
        </w:rPr>
        <w:t>)</w:t>
      </w:r>
      <w:r>
        <w:rPr>
          <w:iCs/>
          <w:sz w:val="28"/>
        </w:rPr>
        <w:t xml:space="preserve">, переходное напряжение на конденсаторе </w:t>
      </w:r>
      <w:proofErr w:type="spellStart"/>
      <w:r>
        <w:rPr>
          <w:i/>
          <w:iCs/>
          <w:sz w:val="28"/>
        </w:rPr>
        <w:t>u</w:t>
      </w:r>
      <w:r w:rsidRPr="00A25C46">
        <w:rPr>
          <w:iCs/>
          <w:sz w:val="28"/>
          <w:vertAlign w:val="subscript"/>
        </w:rPr>
        <w:t>C</w:t>
      </w:r>
      <w:proofErr w:type="spellEnd"/>
      <w:r>
        <w:rPr>
          <w:iCs/>
          <w:sz w:val="28"/>
        </w:rPr>
        <w:t xml:space="preserve"> и катушке и</w:t>
      </w:r>
      <w:r>
        <w:rPr>
          <w:iCs/>
          <w:sz w:val="28"/>
        </w:rPr>
        <w:t>н</w:t>
      </w:r>
      <w:r>
        <w:rPr>
          <w:iCs/>
          <w:sz w:val="28"/>
        </w:rPr>
        <w:t xml:space="preserve">дуктивности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L</w:t>
      </w:r>
      <w:r>
        <w:rPr>
          <w:sz w:val="28"/>
        </w:rPr>
        <w:t xml:space="preserve"> при обрыве нейтрального провода в несимметричной трехфа</w:t>
      </w:r>
      <w:r>
        <w:rPr>
          <w:sz w:val="28"/>
        </w:rPr>
        <w:t>з</w:t>
      </w:r>
      <w:r>
        <w:rPr>
          <w:sz w:val="28"/>
        </w:rPr>
        <w:t xml:space="preserve">ной цепи. </w:t>
      </w:r>
    </w:p>
    <w:p w:rsidR="00247593" w:rsidRPr="004D5387" w:rsidRDefault="00247593" w:rsidP="00247593">
      <w:pPr>
        <w:tabs>
          <w:tab w:val="left" w:pos="7230"/>
          <w:tab w:val="left" w:pos="7513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 w:rsidRPr="00E21639">
        <w:rPr>
          <w:w w:val="105"/>
          <w:sz w:val="28"/>
          <w:szCs w:val="28"/>
        </w:rPr>
        <w:t xml:space="preserve">Построить график </w:t>
      </w:r>
      <w:r>
        <w:rPr>
          <w:w w:val="105"/>
          <w:sz w:val="28"/>
          <w:szCs w:val="28"/>
        </w:rPr>
        <w:t xml:space="preserve">свободной составляющей </w:t>
      </w:r>
      <w:r w:rsidRPr="00E21639">
        <w:rPr>
          <w:w w:val="105"/>
          <w:sz w:val="28"/>
          <w:szCs w:val="28"/>
        </w:rPr>
        <w:t>переходного</w:t>
      </w:r>
      <w:r>
        <w:rPr>
          <w:w w:val="105"/>
          <w:sz w:val="28"/>
          <w:szCs w:val="28"/>
        </w:rPr>
        <w:t xml:space="preserve"> тока </w:t>
      </w:r>
      <w:proofErr w:type="gramStart"/>
      <w:r>
        <w:rPr>
          <w:w w:val="105"/>
          <w:sz w:val="28"/>
          <w:szCs w:val="28"/>
        </w:rPr>
        <w:t>через</w:t>
      </w:r>
      <w:proofErr w:type="gramEnd"/>
      <w:r>
        <w:rPr>
          <w:w w:val="105"/>
          <w:sz w:val="28"/>
          <w:szCs w:val="28"/>
        </w:rPr>
        <w:t xml:space="preserve"> индуктивность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iCs/>
          <w:sz w:val="28"/>
          <w:szCs w:val="28"/>
          <w:vertAlign w:val="subscript"/>
          <w:lang w:val="en-US"/>
        </w:rPr>
        <w:t>L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proofErr w:type="gramStart"/>
      <w:r>
        <w:rPr>
          <w:iCs/>
          <w:sz w:val="28"/>
          <w:szCs w:val="28"/>
          <w:vertAlign w:val="subscript"/>
        </w:rPr>
        <w:t>св</w:t>
      </w:r>
      <w:proofErr w:type="spellEnd"/>
      <w:proofErr w:type="gramEnd"/>
      <w:r>
        <w:rPr>
          <w:w w:val="105"/>
          <w:sz w:val="28"/>
          <w:szCs w:val="28"/>
        </w:rPr>
        <w:t xml:space="preserve"> </w:t>
      </w:r>
      <w:r w:rsidRPr="00E21639">
        <w:rPr>
          <w:w w:val="105"/>
          <w:sz w:val="28"/>
          <w:szCs w:val="28"/>
        </w:rPr>
        <w:t xml:space="preserve">и </w:t>
      </w:r>
      <w:r>
        <w:rPr>
          <w:w w:val="105"/>
          <w:sz w:val="28"/>
          <w:szCs w:val="28"/>
        </w:rPr>
        <w:t xml:space="preserve">свободной составляющей </w:t>
      </w:r>
      <w:r w:rsidRPr="00E21639">
        <w:rPr>
          <w:w w:val="105"/>
          <w:sz w:val="28"/>
          <w:szCs w:val="28"/>
        </w:rPr>
        <w:t xml:space="preserve">переходного </w:t>
      </w:r>
      <w:r>
        <w:rPr>
          <w:w w:val="105"/>
          <w:sz w:val="28"/>
          <w:szCs w:val="28"/>
        </w:rPr>
        <w:t xml:space="preserve">фазного </w:t>
      </w:r>
      <w:r w:rsidRPr="00E21639">
        <w:rPr>
          <w:w w:val="105"/>
          <w:sz w:val="28"/>
          <w:szCs w:val="28"/>
        </w:rPr>
        <w:t>напр</w:t>
      </w:r>
      <w:r w:rsidRPr="00E21639">
        <w:rPr>
          <w:w w:val="105"/>
          <w:sz w:val="28"/>
          <w:szCs w:val="28"/>
        </w:rPr>
        <w:t>я</w:t>
      </w:r>
      <w:r w:rsidRPr="00E21639">
        <w:rPr>
          <w:w w:val="105"/>
          <w:sz w:val="28"/>
          <w:szCs w:val="28"/>
        </w:rPr>
        <w:t>жения</w:t>
      </w:r>
      <w:r>
        <w:rPr>
          <w:w w:val="105"/>
          <w:sz w:val="28"/>
          <w:szCs w:val="28"/>
        </w:rPr>
        <w:t xml:space="preserve"> в ветви с конденсатором </w:t>
      </w:r>
      <w:proofErr w:type="spellStart"/>
      <w:r w:rsidRPr="00854D04">
        <w:rPr>
          <w:i/>
          <w:w w:val="105"/>
          <w:sz w:val="28"/>
          <w:szCs w:val="28"/>
          <w:lang w:val="en-US"/>
        </w:rPr>
        <w:t>u</w:t>
      </w:r>
      <w:r>
        <w:rPr>
          <w:w w:val="105"/>
          <w:sz w:val="28"/>
          <w:szCs w:val="28"/>
          <w:vertAlign w:val="subscript"/>
          <w:lang w:val="en-US"/>
        </w:rPr>
        <w:t>C</w:t>
      </w:r>
      <w:proofErr w:type="spellEnd"/>
      <w:r w:rsidRPr="00E72557">
        <w:rPr>
          <w:w w:val="105"/>
          <w:sz w:val="28"/>
          <w:szCs w:val="28"/>
          <w:vertAlign w:val="subscript"/>
        </w:rPr>
        <w:t>.</w:t>
      </w:r>
      <w:r>
        <w:rPr>
          <w:w w:val="105"/>
          <w:sz w:val="28"/>
          <w:szCs w:val="28"/>
          <w:vertAlign w:val="subscript"/>
        </w:rPr>
        <w:t>св</w:t>
      </w:r>
      <w:r>
        <w:rPr>
          <w:w w:val="105"/>
          <w:sz w:val="28"/>
          <w:szCs w:val="28"/>
        </w:rPr>
        <w:t>.</w:t>
      </w:r>
    </w:p>
    <w:p w:rsidR="002D3A32" w:rsidRDefault="002D3A32" w:rsidP="002D3A32">
      <w:pPr>
        <w:jc w:val="right"/>
        <w:rPr>
          <w:i/>
        </w:rPr>
      </w:pPr>
      <w:r>
        <w:rPr>
          <w:i/>
        </w:rPr>
        <w:t>Таблица 1</w:t>
      </w:r>
    </w:p>
    <w:p w:rsidR="002D3A32" w:rsidRDefault="002D3A32" w:rsidP="002D3A32">
      <w:pPr>
        <w:spacing w:line="276" w:lineRule="auto"/>
        <w:jc w:val="center"/>
        <w:rPr>
          <w:b/>
          <w:sz w:val="20"/>
          <w:szCs w:val="20"/>
        </w:rPr>
      </w:pPr>
      <w:r>
        <w:rPr>
          <w:b/>
        </w:rPr>
        <w:t>Параметры цепи</w:t>
      </w:r>
    </w:p>
    <w:tbl>
      <w:tblPr>
        <w:tblpPr w:leftFromText="180" w:rightFromText="180" w:vertAnchor="text" w:horzAnchor="margin" w:tblpY="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63"/>
        <w:gridCol w:w="861"/>
        <w:gridCol w:w="634"/>
        <w:gridCol w:w="673"/>
        <w:gridCol w:w="623"/>
        <w:gridCol w:w="713"/>
        <w:gridCol w:w="760"/>
        <w:gridCol w:w="663"/>
        <w:gridCol w:w="861"/>
        <w:gridCol w:w="634"/>
        <w:gridCol w:w="673"/>
        <w:gridCol w:w="623"/>
        <w:gridCol w:w="713"/>
        <w:gridCol w:w="760"/>
      </w:tblGrid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N</w:t>
            </w:r>
          </w:p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proofErr w:type="spellStart"/>
            <w:proofErr w:type="gramStart"/>
            <w:r>
              <w:rPr>
                <w:rFonts w:eastAsiaTheme="minorEastAsia"/>
                <w:i w:val="0"/>
                <w:sz w:val="24"/>
                <w:szCs w:val="24"/>
              </w:rPr>
              <w:t>Вар</w:t>
            </w:r>
            <w:proofErr w:type="spellEnd"/>
            <w:r>
              <w:rPr>
                <w:rFonts w:eastAsiaTheme="minorEastAsia"/>
                <w:i w:val="0"/>
                <w:sz w:val="24"/>
                <w:szCs w:val="24"/>
              </w:rPr>
              <w:t>.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Cхема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proofErr w:type="spellStart"/>
            <w:r>
              <w:rPr>
                <w:rFonts w:eastAsiaTheme="minorEastAsia"/>
                <w:iCs/>
                <w:sz w:val="24"/>
                <w:szCs w:val="24"/>
              </w:rPr>
              <w:t>E</w:t>
            </w:r>
            <w:r>
              <w:rPr>
                <w:rFonts w:eastAsiaTheme="minorEastAsia"/>
                <w:i w:val="0"/>
                <w:iCs/>
                <w:sz w:val="24"/>
                <w:szCs w:val="24"/>
                <w:vertAlign w:val="subscript"/>
              </w:rPr>
              <w:t>m</w:t>
            </w:r>
            <w:proofErr w:type="spellEnd"/>
            <w:r>
              <w:rPr>
                <w:rFonts w:eastAsiaTheme="minorEastAsia"/>
                <w:iCs/>
                <w:sz w:val="24"/>
                <w:szCs w:val="24"/>
              </w:rPr>
              <w:t xml:space="preserve">, 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sym w:font="Symbol" w:char="0079"/>
            </w:r>
            <w:proofErr w:type="gramStart"/>
            <w:r>
              <w:rPr>
                <w:rFonts w:eastAsiaTheme="minorEastAsia"/>
                <w:i w:val="0"/>
                <w:iCs/>
                <w:sz w:val="24"/>
                <w:szCs w:val="24"/>
                <w:vertAlign w:val="subscript"/>
              </w:rPr>
              <w:t>А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гр</w:t>
            </w:r>
            <w:proofErr w:type="spellEnd"/>
            <w:r>
              <w:rPr>
                <w:rFonts w:eastAsiaTheme="minorEastAsia"/>
                <w:i w:val="0"/>
                <w:iCs/>
                <w:sz w:val="24"/>
                <w:szCs w:val="24"/>
              </w:rPr>
              <w:t>.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 xml:space="preserve">R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Ом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 xml:space="preserve">L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мГн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 xml:space="preserve">C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мкФ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N</w:t>
            </w:r>
          </w:p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proofErr w:type="spellStart"/>
            <w:proofErr w:type="gramStart"/>
            <w:r>
              <w:rPr>
                <w:rFonts w:eastAsiaTheme="minorEastAsia"/>
                <w:i w:val="0"/>
                <w:sz w:val="24"/>
                <w:szCs w:val="24"/>
              </w:rPr>
              <w:t>Вар</w:t>
            </w:r>
            <w:proofErr w:type="spellEnd"/>
            <w:r>
              <w:rPr>
                <w:rFonts w:eastAsiaTheme="minorEastAsia"/>
                <w:sz w:val="24"/>
                <w:szCs w:val="24"/>
              </w:rPr>
              <w:t>.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proofErr w:type="spellStart"/>
            <w:r>
              <w:rPr>
                <w:rFonts w:eastAsiaTheme="minorEastAsia"/>
                <w:i w:val="0"/>
                <w:sz w:val="24"/>
                <w:szCs w:val="24"/>
              </w:rPr>
              <w:t>Схема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proofErr w:type="spellStart"/>
            <w:r>
              <w:rPr>
                <w:rFonts w:eastAsiaTheme="minorEastAsia"/>
                <w:iCs/>
                <w:sz w:val="24"/>
                <w:szCs w:val="24"/>
              </w:rPr>
              <w:t>E</w:t>
            </w:r>
            <w:r>
              <w:rPr>
                <w:rFonts w:eastAsiaTheme="minorEastAsia"/>
                <w:i w:val="0"/>
                <w:iCs/>
                <w:sz w:val="24"/>
                <w:szCs w:val="24"/>
                <w:vertAlign w:val="subscript"/>
              </w:rPr>
              <w:t>m</w:t>
            </w:r>
            <w:proofErr w:type="spellEnd"/>
            <w:r>
              <w:rPr>
                <w:rFonts w:eastAsiaTheme="minorEastAsia"/>
                <w:iCs/>
                <w:sz w:val="24"/>
                <w:szCs w:val="24"/>
              </w:rPr>
              <w:t xml:space="preserve">, 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sym w:font="Symbol" w:char="0079"/>
            </w:r>
            <w:proofErr w:type="gramStart"/>
            <w:r>
              <w:rPr>
                <w:rFonts w:eastAsiaTheme="minorEastAsia"/>
                <w:i w:val="0"/>
                <w:iCs/>
                <w:sz w:val="24"/>
                <w:szCs w:val="24"/>
                <w:vertAlign w:val="subscript"/>
              </w:rPr>
              <w:t>А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гр</w:t>
            </w:r>
            <w:proofErr w:type="spellEnd"/>
            <w:r>
              <w:rPr>
                <w:rFonts w:eastAsiaTheme="minorEastAsia"/>
                <w:i w:val="0"/>
                <w:iCs/>
                <w:sz w:val="24"/>
                <w:szCs w:val="24"/>
              </w:rPr>
              <w:t>.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 xml:space="preserve">R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Ом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 xml:space="preserve">L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мГн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 xml:space="preserve">C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мкФ</w:t>
            </w:r>
            <w:proofErr w:type="spellEnd"/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1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15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14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18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2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 w:rsidP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4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6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7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8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7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9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–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8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0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–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0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–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5</w:t>
            </w:r>
          </w:p>
        </w:tc>
      </w:tr>
      <w:tr w:rsidR="002D3A32" w:rsidTr="002D3A32">
        <w:trPr>
          <w:trHeight w:val="23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5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P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  <w:lang w:val="ru-RU"/>
              </w:rPr>
            </w:pPr>
            <w:r>
              <w:rPr>
                <w:rFonts w:eastAsiaTheme="minorEastAsia"/>
                <w:i w:val="0"/>
                <w:sz w:val="24"/>
                <w:szCs w:val="24"/>
                <w:lang w:val="ru-RU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–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jc w:val="left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3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1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t>160</w:t>
            </w:r>
          </w:p>
        </w:tc>
      </w:tr>
    </w:tbl>
    <w:p w:rsidR="002D3A32" w:rsidRDefault="002D3A32" w:rsidP="002D3A32">
      <w:pPr>
        <w:spacing w:before="120" w:line="276" w:lineRule="auto"/>
        <w:jc w:val="right"/>
        <w:rPr>
          <w:i/>
        </w:rPr>
      </w:pPr>
      <w:r>
        <w:t xml:space="preserve">                              </w:t>
      </w:r>
      <w:r>
        <w:rPr>
          <w:sz w:val="28"/>
          <w:szCs w:val="28"/>
        </w:rPr>
        <w:t xml:space="preserve">                                                              </w:t>
      </w:r>
      <w:r>
        <w:rPr>
          <w:i/>
        </w:rPr>
        <w:t xml:space="preserve">Таблица 2 </w:t>
      </w:r>
    </w:p>
    <w:p w:rsidR="002D3A32" w:rsidRDefault="002D3A32" w:rsidP="002D3A32">
      <w:pPr>
        <w:spacing w:line="276" w:lineRule="auto"/>
        <w:jc w:val="center"/>
        <w:rPr>
          <w:b/>
        </w:rPr>
      </w:pPr>
      <w:r>
        <w:rPr>
          <w:b/>
        </w:rPr>
        <w:t>Результаты расчета</w:t>
      </w:r>
    </w:p>
    <w:tbl>
      <w:tblPr>
        <w:tblpPr w:leftFromText="180" w:rightFromText="180" w:vertAnchor="text" w:horzAnchor="margin" w:tblpY="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9"/>
        <w:gridCol w:w="1448"/>
        <w:gridCol w:w="1282"/>
        <w:gridCol w:w="1286"/>
        <w:gridCol w:w="173"/>
        <w:gridCol w:w="1108"/>
        <w:gridCol w:w="1329"/>
        <w:gridCol w:w="1350"/>
      </w:tblGrid>
      <w:tr w:rsidR="002D3A32" w:rsidTr="002D3A32"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rPr>
                <w:i/>
                <w:lang w:val="en-US"/>
              </w:rPr>
              <w:t>N</w:t>
            </w:r>
            <w:r>
              <w:t xml:space="preserve"> варианта</w:t>
            </w: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  <w:r>
              <w:t>Схема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76" w:lineRule="auto"/>
              <w:rPr>
                <w:rFonts w:eastAsiaTheme="minorEastAsia"/>
                <w:i w:val="0"/>
                <w:sz w:val="24"/>
                <w:szCs w:val="24"/>
              </w:rPr>
            </w:pPr>
            <w:proofErr w:type="spellStart"/>
            <w:r>
              <w:rPr>
                <w:rFonts w:eastAsiaTheme="minorEastAsia"/>
                <w:iCs/>
                <w:sz w:val="24"/>
                <w:szCs w:val="24"/>
              </w:rPr>
              <w:t>E</w:t>
            </w:r>
            <w:r>
              <w:rPr>
                <w:rFonts w:eastAsiaTheme="minorEastAsia"/>
                <w:i w:val="0"/>
                <w:iCs/>
                <w:sz w:val="24"/>
                <w:szCs w:val="24"/>
                <w:vertAlign w:val="subscript"/>
              </w:rPr>
              <w:t>m</w:t>
            </w:r>
            <w:proofErr w:type="spellEnd"/>
            <w:r>
              <w:rPr>
                <w:rFonts w:eastAsiaTheme="minorEastAsia"/>
                <w:i w:val="0"/>
                <w:iCs/>
                <w:sz w:val="24"/>
                <w:szCs w:val="24"/>
              </w:rPr>
              <w:t>, B</w:t>
            </w: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7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iCs/>
                <w:sz w:val="24"/>
                <w:szCs w:val="24"/>
              </w:rPr>
              <w:sym w:font="Symbol" w:char="0079"/>
            </w:r>
            <w:proofErr w:type="gramStart"/>
            <w:r>
              <w:rPr>
                <w:rFonts w:eastAsiaTheme="minorEastAsia"/>
                <w:i w:val="0"/>
                <w:iCs/>
                <w:sz w:val="24"/>
                <w:szCs w:val="24"/>
                <w:vertAlign w:val="subscript"/>
              </w:rPr>
              <w:t>А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гр</w:t>
            </w:r>
            <w:proofErr w:type="spellEnd"/>
            <w:r>
              <w:rPr>
                <w:rFonts w:eastAsiaTheme="minorEastAsia"/>
                <w:i w:val="0"/>
                <w:iCs/>
                <w:sz w:val="24"/>
                <w:szCs w:val="24"/>
              </w:rPr>
              <w:t>.</w:t>
            </w:r>
            <w:proofErr w:type="gramEnd"/>
          </w:p>
        </w:tc>
        <w:tc>
          <w:tcPr>
            <w:tcW w:w="12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7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>R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Ом</w:t>
            </w:r>
            <w:proofErr w:type="spellEnd"/>
          </w:p>
        </w:tc>
        <w:tc>
          <w:tcPr>
            <w:tcW w:w="1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7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>L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мГн</w:t>
            </w:r>
            <w:proofErr w:type="spellEnd"/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3A32" w:rsidRDefault="002D3A32">
            <w:pPr>
              <w:pStyle w:val="3"/>
              <w:spacing w:line="276" w:lineRule="auto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Cs/>
                <w:sz w:val="24"/>
                <w:szCs w:val="24"/>
              </w:rPr>
              <w:t>C</w:t>
            </w:r>
            <w:r>
              <w:rPr>
                <w:rFonts w:eastAsiaTheme="minorEastAsia"/>
                <w:i w:val="0"/>
                <w:iCs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eastAsiaTheme="minorEastAsia"/>
                <w:i w:val="0"/>
                <w:iCs/>
                <w:sz w:val="24"/>
                <w:szCs w:val="24"/>
              </w:rPr>
              <w:t>мкФ</w:t>
            </w:r>
            <w:proofErr w:type="spellEnd"/>
          </w:p>
        </w:tc>
      </w:tr>
      <w:tr w:rsidR="002D3A32" w:rsidTr="002D3A32"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spacing w:line="276" w:lineRule="auto"/>
              <w:jc w:val="center"/>
            </w:pPr>
          </w:p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  <w:tc>
          <w:tcPr>
            <w:tcW w:w="1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  <w:tc>
          <w:tcPr>
            <w:tcW w:w="12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  <w:tc>
          <w:tcPr>
            <w:tcW w:w="1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</w:pPr>
          </w:p>
        </w:tc>
      </w:tr>
      <w:tr w:rsidR="002D3A32" w:rsidTr="002D3A32">
        <w:trPr>
          <w:trHeight w:val="231"/>
        </w:trPr>
        <w:tc>
          <w:tcPr>
            <w:tcW w:w="577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A32" w:rsidRDefault="002D3A32">
            <w:pPr>
              <w:spacing w:line="276" w:lineRule="auto"/>
              <w:rPr>
                <w:lang w:val="en-US"/>
              </w:rPr>
            </w:pPr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A</w:t>
            </w:r>
            <w:proofErr w:type="spellEnd"/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 =</w:t>
            </w:r>
          </w:p>
          <w:p w:rsidR="002D3A32" w:rsidRDefault="002D3A32">
            <w:pPr>
              <w:spacing w:line="276" w:lineRule="auto"/>
              <w:rPr>
                <w:lang w:val="en-US"/>
              </w:rPr>
            </w:pPr>
            <w:proofErr w:type="spellStart"/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B</w:t>
            </w:r>
            <w:proofErr w:type="spellEnd"/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 =</w:t>
            </w:r>
          </w:p>
          <w:p w:rsidR="002D3A32" w:rsidRDefault="002D3A32">
            <w:pPr>
              <w:spacing w:line="276" w:lineRule="auto"/>
              <w:rPr>
                <w:lang w:val="en-US"/>
              </w:rPr>
            </w:pPr>
            <w:proofErr w:type="spellStart"/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C</w:t>
            </w:r>
            <w:proofErr w:type="spellEnd"/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 =</w:t>
            </w:r>
          </w:p>
          <w:p w:rsidR="002D3A32" w:rsidRDefault="002D3A32">
            <w:pPr>
              <w:spacing w:line="276" w:lineRule="auto"/>
              <w:rPr>
                <w:lang w:val="en-US"/>
              </w:rPr>
            </w:pPr>
            <w:proofErr w:type="spellStart"/>
            <w:r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C</w:t>
            </w:r>
            <w:proofErr w:type="spellEnd"/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 =</w:t>
            </w:r>
          </w:p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</w:pPr>
            <w:proofErr w:type="spellStart"/>
            <w:r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L</w:t>
            </w:r>
            <w:proofErr w:type="spellEnd"/>
            <w:r>
              <w:t>(</w:t>
            </w:r>
            <w:r>
              <w:rPr>
                <w:i/>
                <w:lang w:val="en-US"/>
              </w:rPr>
              <w:t>t</w:t>
            </w:r>
            <w:r>
              <w:t>) =</w:t>
            </w:r>
          </w:p>
        </w:tc>
        <w:tc>
          <w:tcPr>
            <w:tcW w:w="37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A32" w:rsidRDefault="002D3A32">
            <w:pPr>
              <w:spacing w:line="276" w:lineRule="auto"/>
              <w:rPr>
                <w:i/>
                <w:lang w:val="en-US"/>
              </w:rPr>
            </w:pPr>
          </w:p>
          <w:p w:rsidR="002D3A32" w:rsidRDefault="002D3A32">
            <w:pPr>
              <w:spacing w:line="276" w:lineRule="auto"/>
              <w:rPr>
                <w:lang w:val="en-US"/>
              </w:rPr>
            </w:pPr>
            <w:proofErr w:type="spellStart"/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L</w:t>
            </w:r>
            <w:r>
              <w:rPr>
                <w:vertAlign w:val="subscript"/>
              </w:rPr>
              <w:t>св</w:t>
            </w:r>
            <w:proofErr w:type="spellEnd"/>
            <w:r>
              <w:t>(</w:t>
            </w:r>
            <w:r>
              <w:rPr>
                <w:i/>
                <w:lang w:val="en-US"/>
              </w:rPr>
              <w:t>t</w:t>
            </w:r>
            <w:r>
              <w:t xml:space="preserve">) =  </w:t>
            </w:r>
          </w:p>
          <w:p w:rsidR="002D3A32" w:rsidRDefault="002D3A32">
            <w:pPr>
              <w:spacing w:line="276" w:lineRule="auto"/>
              <w:rPr>
                <w:i/>
                <w:lang w:val="en-US"/>
              </w:rPr>
            </w:pPr>
          </w:p>
          <w:p w:rsidR="002D3A32" w:rsidRDefault="002D3A32">
            <w:pPr>
              <w:overflowPunct w:val="0"/>
              <w:autoSpaceDE w:val="0"/>
              <w:autoSpaceDN w:val="0"/>
              <w:adjustRightInd w:val="0"/>
              <w:spacing w:line="276" w:lineRule="auto"/>
            </w:pPr>
            <w:proofErr w:type="spellStart"/>
            <w:r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>C</w:t>
            </w:r>
            <w:r>
              <w:rPr>
                <w:vertAlign w:val="subscript"/>
              </w:rPr>
              <w:t>св</w:t>
            </w:r>
            <w:proofErr w:type="spellEnd"/>
            <w:r>
              <w:t>(</w:t>
            </w:r>
            <w:r>
              <w:rPr>
                <w:i/>
                <w:lang w:val="en-US"/>
              </w:rPr>
              <w:t>t</w:t>
            </w:r>
            <w:r>
              <w:t>) =</w:t>
            </w:r>
          </w:p>
        </w:tc>
      </w:tr>
    </w:tbl>
    <w:p w:rsidR="002D3A32" w:rsidRDefault="002D3A32" w:rsidP="002D3A32">
      <w:pPr>
        <w:spacing w:line="276" w:lineRule="auto"/>
        <w:jc w:val="both"/>
        <w:rPr>
          <w:i/>
        </w:rPr>
      </w:pPr>
    </w:p>
    <w:p w:rsidR="002D3A32" w:rsidRDefault="002D3A32" w:rsidP="002D3A32">
      <w:pPr>
        <w:pStyle w:val="afa"/>
        <w:spacing w:line="276" w:lineRule="auto"/>
        <w:ind w:firstLine="709"/>
        <w:rPr>
          <w:i w:val="0"/>
          <w:w w:val="105"/>
          <w:sz w:val="28"/>
          <w:szCs w:val="28"/>
        </w:rPr>
      </w:pPr>
    </w:p>
    <w:p w:rsidR="002D3A32" w:rsidRDefault="00303383" w:rsidP="002D3A32">
      <w:pPr>
        <w:pStyle w:val="afa"/>
        <w:spacing w:line="276" w:lineRule="auto"/>
        <w:ind w:firstLine="709"/>
        <w:rPr>
          <w:sz w:val="28"/>
          <w:szCs w:val="28"/>
        </w:rPr>
      </w:pPr>
      <w:r>
        <w:rPr>
          <w:noProof/>
          <w:sz w:val="28"/>
          <w:szCs w:val="28"/>
          <w:lang w:val="ru-RU"/>
        </w:rPr>
        <w:pict>
          <v:group id="_x0000_s149920" style="position:absolute;left:0;text-align:left;margin-left:6.9pt;margin-top:494.2pt;width:217.2pt;height:161.5pt;z-index:272282624" coordorigin="1272,11164" coordsize="4344,3230" o:regroupid="53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9921" type="#_x0000_t202" style="position:absolute;left:1874;top:11164;width:535;height:516;mso-wrap-edited:f" filled="f" stroked="f" strokeweight="1.25pt">
              <v:textbox style="mso-next-textbox:#_x0000_s149921" inset=",,1.5mm">
                <w:txbxContent>
                  <w:p w:rsidR="005632D6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</w:rPr>
                    </w:pPr>
                    <w:proofErr w:type="spellStart"/>
                    <w:r>
                      <w:rPr>
                        <w:i/>
                        <w:iCs/>
                        <w:sz w:val="28"/>
                      </w:rPr>
                      <w:t>е</w:t>
                    </w:r>
                    <w:r w:rsidRPr="00CB16DA">
                      <w:rPr>
                        <w:iCs/>
                        <w:sz w:val="28"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49922" style="position:absolute;left:1845;top:11568;width:510;height:510" strokeweight="1.25pt"/>
            <v:line id="_x0000_s149923" style="position:absolute" from="1497,11840" to="3140,11840" strokeweight="1.25pt"/>
            <v:line id="_x0000_s149924" style="position:absolute" from="1497,11831" to="1497,13563" strokeweight="1.25pt"/>
            <v:oval id="_x0000_s149925" style="position:absolute;left:2688;top:11803;width:76;height:75" strokeweight="1.25pt"/>
            <v:line id="_x0000_s149926" style="position:absolute;mso-wrap-edited:f" from="2918,11843" to="3731,11843" strokeweight="1.25pt"/>
            <v:line id="_x0000_s149927" style="position:absolute" from="5583,11842" to="5583,13542" strokeweight="1.25pt"/>
            <v:shape id="_x0000_s149928" type="#_x0000_t202" style="position:absolute;left:1888;top:12025;width:556;height:516;mso-wrap-edited:f" filled="f" stroked="f" strokeweight="1.25pt">
              <v:textbox style="mso-next-textbox:#_x0000_s149928">
                <w:txbxContent>
                  <w:p w:rsidR="005632D6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</w:rPr>
                    </w:pPr>
                    <w:proofErr w:type="spellStart"/>
                    <w:r>
                      <w:rPr>
                        <w:i/>
                        <w:iCs/>
                        <w:sz w:val="28"/>
                      </w:rPr>
                      <w:t>е</w:t>
                    </w:r>
                    <w:r w:rsidRPr="00CB16DA">
                      <w:rPr>
                        <w:iCs/>
                        <w:sz w:val="28"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49929" type="#_x0000_t202" style="position:absolute;left:2478;top:11367;width:522;height:516;mso-wrap-edited:f" filled="f" stroked="f" strokeweight="1.25pt">
              <v:textbox style="mso-next-textbox:#_x0000_s149929">
                <w:txbxContent>
                  <w:p w:rsidR="005632D6" w:rsidRPr="00457429" w:rsidRDefault="005632D6" w:rsidP="002D3A32">
                    <w:pPr>
                      <w:pStyle w:val="1"/>
                      <w:rPr>
                        <w:i w:val="0"/>
                      </w:rPr>
                    </w:pPr>
                    <w:r w:rsidRPr="00457429">
                      <w:rPr>
                        <w:i w:val="0"/>
                      </w:rPr>
                      <w:t>А</w:t>
                    </w:r>
                  </w:p>
                </w:txbxContent>
              </v:textbox>
            </v:shape>
            <v:shape id="_x0000_s149930" type="#_x0000_t202" style="position:absolute;left:2478;top:12068;width:522;height:516;mso-wrap-edited:f" filled="f" stroked="f" strokeweight="1.25pt">
              <v:textbox style="mso-next-textbox:#_x0000_s149930" inset=",4mm,,0">
                <w:txbxContent>
                  <w:p w:rsidR="005632D6" w:rsidRPr="00457429" w:rsidRDefault="005632D6" w:rsidP="002D3A32">
                    <w:pPr>
                      <w:pStyle w:val="1"/>
                      <w:rPr>
                        <w:i w:val="0"/>
                      </w:rPr>
                    </w:pPr>
                    <w:r w:rsidRPr="00457429">
                      <w:rPr>
                        <w:i w:val="0"/>
                      </w:rPr>
                      <w:t>В</w:t>
                    </w:r>
                  </w:p>
                </w:txbxContent>
              </v:textbox>
            </v:shape>
            <v:oval id="_x0000_s149931" style="position:absolute;left:1845;top:12445;width:510;height:510" strokeweight="1.25pt"/>
            <v:line id="_x0000_s149932" style="position:absolute" from="1516,12709" to="3159,12709" strokeweight="1.25pt"/>
            <v:oval id="_x0000_s149933" style="position:absolute;left:2718;top:12671;width:76;height:76" strokeweight="1.25pt"/>
            <v:oval id="_x0000_s149934" style="position:absolute;left:1473;top:12683;width:65;height:65" fillcolor="black" strokeweight="1.25pt"/>
            <v:line id="_x0000_s149935" style="position:absolute;mso-wrap-edited:f" from="3134,12711" to="4599,12711" strokeweight="1.25pt"/>
            <v:oval id="_x0000_s149936" style="position:absolute;left:5551;top:12671;width:65;height:65" fillcolor="black" strokeweight="1.25pt"/>
            <v:shape id="_x0000_s149937" type="#_x0000_t202" style="position:absolute;left:3189;top:11247;width:521;height:586" filled="f" stroked="f" strokeweight="1.25pt">
              <v:textbox style="mso-next-textbox:#_x0000_s149937" inset=",3.3mm">
                <w:txbxContent>
                  <w:p w:rsidR="005632D6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CB16DA">
                      <w:rPr>
                        <w:iCs/>
                        <w:sz w:val="28"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49938" type="#_x0000_t202" style="position:absolute;left:3098;top:12184;width:521;height:515" filled="f" stroked="f" strokeweight="1.25pt">
              <v:textbox style="mso-next-textbox:#_x0000_s149938" inset=",2.3mm">
                <w:txbxContent>
                  <w:p w:rsidR="005632D6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CB16DA">
                      <w:rPr>
                        <w:iCs/>
                        <w:sz w:val="28"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49939" type="#_x0000_t202" style="position:absolute;left:1903;top:12855;width:625;height:515;mso-wrap-edited:f" filled="f" stroked="f" strokeweight="1.25pt">
              <v:textbox style="mso-next-textbox:#_x0000_s149939">
                <w:txbxContent>
                  <w:p w:rsidR="005632D6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</w:rPr>
                    </w:pPr>
                    <w:proofErr w:type="spellStart"/>
                    <w:r>
                      <w:rPr>
                        <w:i/>
                        <w:iCs/>
                        <w:sz w:val="28"/>
                      </w:rPr>
                      <w:t>е</w:t>
                    </w:r>
                    <w:r w:rsidRPr="00CB16DA">
                      <w:rPr>
                        <w:iCs/>
                        <w:sz w:val="28"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49940" type="#_x0000_t202" style="position:absolute;left:2528;top:12960;width:522;height:516;mso-wrap-edited:f" filled="f" stroked="f" strokeweight="1.25pt">
              <v:textbox style="mso-next-textbox:#_x0000_s149940" inset=",3.3mm">
                <w:txbxContent>
                  <w:p w:rsidR="005632D6" w:rsidRPr="00457429" w:rsidRDefault="005632D6" w:rsidP="002D3A32">
                    <w:pPr>
                      <w:pStyle w:val="1"/>
                      <w:rPr>
                        <w:i w:val="0"/>
                      </w:rPr>
                    </w:pPr>
                    <w:r w:rsidRPr="00457429">
                      <w:rPr>
                        <w:i w:val="0"/>
                      </w:rPr>
                      <w:t>С</w:t>
                    </w:r>
                  </w:p>
                </w:txbxContent>
              </v:textbox>
            </v:shape>
            <v:oval id="_x0000_s149941" style="position:absolute;left:1845;top:13263;width:547;height:541" strokeweight="1.25pt"/>
            <v:line id="_x0000_s149942" style="position:absolute" from="1497,13530" to="3140,13530" strokeweight="1.25pt"/>
            <v:oval id="_x0000_s149943" style="position:absolute;left:2725;top:13493;width:76;height:75" strokeweight="1.25pt"/>
            <v:shape id="_x0000_s149944" type="#_x0000_t202" style="position:absolute;left:3206;top:12987;width:522;height:516" filled="f" stroked="f" strokeweight="1.25pt">
              <v:textbox style="mso-next-textbox:#_x0000_s149944" inset=",2.3mm">
                <w:txbxContent>
                  <w:p w:rsidR="005632D6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CB16DA">
                      <w:rPr>
                        <w:iCs/>
                        <w:sz w:val="28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49945" style="position:absolute;left:4976;top:13214;width:240;height:119" stroked="f" strokeweight="1.25pt"/>
            <v:line id="_x0000_s149946" style="position:absolute;mso-wrap-edited:f" from="3661,11842" to="4650,11842" strokeweight="1.25pt"/>
            <v:rect id="_x0000_s149947" style="position:absolute;left:3883;top:13545;width:870;height:172" stroked="f" strokeweight="1.25pt"/>
            <v:shape id="_x0000_s149948" type="#_x0000_t202" style="position:absolute;left:1272;top:11178;width:521;height:516" stroked="f" strokeweight="1.25pt">
              <v:textbox style="mso-next-textbox:#_x0000_s149948" inset=",,.5mm">
                <w:txbxContent>
                  <w:p w:rsidR="005632D6" w:rsidRPr="00C82EE5" w:rsidRDefault="005632D6" w:rsidP="002D3A32">
                    <w:pPr>
                      <w:rPr>
                        <w:bCs/>
                        <w:sz w:val="28"/>
                      </w:rPr>
                    </w:pPr>
                    <w:r w:rsidRPr="00C82EE5">
                      <w:rPr>
                        <w:bCs/>
                        <w:sz w:val="28"/>
                      </w:rPr>
                      <w:t>7.</w:t>
                    </w:r>
                  </w:p>
                </w:txbxContent>
              </v:textbox>
            </v:shape>
            <v:shape id="_x0000_s149949" type="#_x0000_t202" style="position:absolute;left:4718;top:11241;width:522;height:516" filled="f" stroked="f">
              <v:textbox style="mso-next-textbox:#_x0000_s149949" inset=",3.3mm,,0">
                <w:txbxContent>
                  <w:p w:rsidR="005632D6" w:rsidRDefault="005632D6" w:rsidP="002D3A32">
                    <w:pPr>
                      <w:pStyle w:val="4"/>
                    </w:pPr>
                    <w:r>
                      <w:t>R</w:t>
                    </w:r>
                  </w:p>
                </w:txbxContent>
              </v:textbox>
            </v:shape>
            <v:shape id="_x0000_s149950" type="#_x0000_t202" style="position:absolute;left:4670;top:12120;width:522;height:516" filled="f" stroked="f">
              <v:textbox style="mso-next-textbox:#_x0000_s149950" inset=",3.3mm,,0">
                <w:txbxContent>
                  <w:p w:rsidR="005632D6" w:rsidRDefault="005632D6" w:rsidP="002D3A32">
                    <w:pPr>
                      <w:pStyle w:val="4"/>
                    </w:pPr>
                    <w:r>
                      <w:t>R</w:t>
                    </w:r>
                  </w:p>
                </w:txbxContent>
              </v:textbox>
            </v:shape>
            <v:shape id="_x0000_s149951" type="#_x0000_t202" style="position:absolute;left:4683;top:13032;width:522;height:506;mso-wrap-edited:f" filled="f" stroked="f">
              <v:textbox style="mso-next-textbox:#_x0000_s149951" inset=",2.3mm,,1mm">
                <w:txbxContent>
                  <w:p w:rsidR="005632D6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49952" type="#_x0000_t202" style="position:absolute;left:5059;top:12988;width:522;height:343" filled="f" stroked="f">
              <v:textbox style="mso-next-textbox:#_x0000_s149952" inset=",2mm,,0">
                <w:txbxContent>
                  <w:p w:rsidR="005632D6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49953" style="position:absolute;left:1472;top:13497;width:65;height:65" fillcolor="black" strokeweight="1.25pt"/>
            <v:line id="_x0000_s149954" style="position:absolute" from="1489,14242" to="3516,14242" strokeweight="1.25pt"/>
            <v:line id="_x0000_s149955" style="position:absolute" from="1501,13556" to="1501,14227" strokeweight="1.25pt"/>
            <v:line id="_x0000_s149956" style="position:absolute" from="5577,13526" to="5577,14247" strokeweight="1.25pt"/>
            <v:oval id="_x0000_s149957" style="position:absolute;left:5544;top:13497;width:66;height:65" fillcolor="black" strokeweight="1.25pt"/>
            <v:group id="_x0000_s149958" style="position:absolute;left:5286;top:13365;width:70;height:317" coordorigin="7270,1050" coordsize="70,290">
              <v:line id="_x0000_s149959" style="position:absolute" from="7270,1050" to="7270,1340" strokeweight="1.5pt"/>
              <v:line id="_x0000_s149960" style="position:absolute" from="7340,1050" to="7340,1340" strokeweight="1.5pt"/>
            </v:group>
            <v:line id="_x0000_s149961" style="position:absolute;mso-wrap-edited:f" from="5344,13531" to="5568,13531" strokeweight="1.25pt"/>
            <v:rect id="_x0000_s149962" style="position:absolute;left:4663;top:11740;width:518;height:204" strokeweight="1.25pt"/>
            <v:line id="_x0000_s149963" style="position:absolute;mso-wrap-edited:f" from="5189,11851" to="5588,11851" strokeweight="1.25pt"/>
            <v:rect id="_x0000_s149964" style="position:absolute;left:4603;top:12603;width:518;height:204" strokeweight="1.25pt"/>
            <v:line id="_x0000_s149965" style="position:absolute;mso-wrap-edited:f" from="5119,12701" to="5558,12701" strokeweight="1.25pt"/>
            <v:line id="_x0000_s149966" style="position:absolute;mso-wrap-edited:f" from="4098,14241" to="5568,14241" strokeweight="1.25pt"/>
            <v:line id="_x0000_s149967" style="position:absolute" from="3255,11835" to="3545,11835">
              <v:stroke endarrow="block"/>
            </v:line>
            <v:line id="_x0000_s149968" style="position:absolute" from="3285,12708" to="3575,12708">
              <v:stroke endarrow="block"/>
            </v:line>
            <v:line id="_x0000_s149969" style="position:absolute" from="3195,13522" to="3485,13522">
              <v:stroke endarrow="block"/>
            </v:line>
            <v:line id="_x0000_s149970" style="position:absolute" from="4833,14227" to="5123,14227">
              <v:stroke startarrow="block"/>
            </v:line>
            <v:shape id="_x0000_s149971" type="#_x0000_t202" style="position:absolute;left:4549;top:13687;width:630;height:502" filled="f" stroked="f" strokeweight="1.25pt">
              <v:textbox style="mso-next-textbox:#_x0000_s149971" inset=",2.3mm">
                <w:txbxContent>
                  <w:p w:rsidR="005632D6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CB16DA">
                      <w:rPr>
                        <w:iCs/>
                        <w:sz w:val="28"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49972" style="position:absolute;mso-wrap-edited:f" from="3953,14241" to="4278,14241" strokeweight="1.25pt"/>
            <v:oval id="_x0000_s149973" style="position:absolute;left:2709;top:14203;width:76;height:75" strokeweight="1.25pt"/>
            <v:group id="_x0000_s149974" style="position:absolute;left:4271;top:13423;width:1030;height:288" coordorigin="406,10814" coordsize="1030,288">
              <v:oval id="_x0000_s149975" style="position:absolute;left:606;top:10814;width:225;height:217" strokeweight="1.25pt"/>
              <v:oval id="_x0000_s149976" style="position:absolute;left:833;top:10814;width:224;height:217" strokeweight="1.25pt"/>
              <v:oval id="_x0000_s149977" style="position:absolute;left:1059;top:10816;width:225;height:217" strokeweight="1.25pt"/>
              <v:rect id="_x0000_s149978" style="position:absolute;left:521;top:10937;width:850;height:165" stroked="f" strokeweight="1.25pt"/>
              <v:line id="_x0000_s149979" style="position:absolute" from="1286,10926" to="1436,10926" strokeweight="1.25pt"/>
              <v:line id="_x0000_s149980" style="position:absolute" from="406,10916" to="596,10916" strokeweight="1.25pt"/>
            </v:group>
            <v:line id="_x0000_s149981" style="position:absolute;mso-wrap-edited:f" from="3009,13531" to="4295,13531" strokeweight="1.25pt"/>
            <v:line id="_x0000_s149982" style="position:absolute" from="1973,11836" to="2373,11836">
              <v:stroke endarrow="block"/>
            </v:line>
            <v:line id="_x0000_s149983" style="position:absolute" from="1970,12696" to="2370,12696">
              <v:stroke endarrow="block"/>
            </v:line>
            <v:line id="_x0000_s149984" style="position:absolute" from="2006,13526" to="2406,13526">
              <v:stroke endarrow="block"/>
            </v:line>
            <v:shape id="_x0000_s149985" type="#_x0000_t202" style="position:absolute;left:2548;top:13707;width:522;height:516;mso-wrap-edited:f" filled="f" stroked="f" strokeweight="1.25pt">
              <v:textbox style="mso-next-textbox:#_x0000_s149985" inset=",3.3mm">
                <w:txbxContent>
                  <w:p w:rsidR="005632D6" w:rsidRPr="00A94190" w:rsidRDefault="005632D6" w:rsidP="002D3A32">
                    <w:pPr>
                      <w:rPr>
                        <w:i/>
                        <w:lang w:val="en-US"/>
                      </w:rPr>
                    </w:pPr>
                    <w:r w:rsidRPr="00A94190"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oval id="_x0000_s149986" style="position:absolute;left:4294;top:12675;width:73;height:70" strokeweight="1.25pt"/>
            <v:oval id="_x0000_s149987" style="position:absolute;left:4314;top:11819;width:73;height:70" strokeweight="1.25pt"/>
            <v:oval id="_x0000_s149988" style="position:absolute;left:4314;top:13492;width:73;height:70" strokeweight="1.25pt"/>
            <v:oval id="_x0000_s149989" style="position:absolute;left:4314;top:14204;width:73;height:70" strokeweight="1.25pt"/>
            <v:shape id="_x0000_s149990" type="#_x0000_t202" style="position:absolute;left:4124;top:11389;width:499;height:475;mso-wrap-edited:f" filled="f" stroked="f" strokeweight="1.25pt">
              <v:textbox style="mso-next-textbox:#_x0000_s149990">
                <w:txbxContent>
                  <w:p w:rsidR="005632D6" w:rsidRPr="00457429" w:rsidRDefault="005632D6" w:rsidP="002D3A32">
                    <w:pPr>
                      <w:pStyle w:val="1"/>
                      <w:rPr>
                        <w:i w:val="0"/>
                      </w:rPr>
                    </w:pPr>
                    <w:proofErr w:type="gramStart"/>
                    <w:r w:rsidRPr="00457429">
                      <w:rPr>
                        <w:i w:val="0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49991" type="#_x0000_t202" style="position:absolute;left:4098;top:12059;width:499;height:524;mso-wrap-edited:f" filled="f" stroked="f" strokeweight="1.25pt">
              <v:textbox style="mso-next-textbox:#_x0000_s149991" inset=",4mm,,0">
                <w:txbxContent>
                  <w:p w:rsidR="005632D6" w:rsidRPr="00457429" w:rsidRDefault="005632D6" w:rsidP="002D3A32">
                    <w:pPr>
                      <w:pStyle w:val="1"/>
                      <w:rPr>
                        <w:i w:val="0"/>
                      </w:rPr>
                    </w:pPr>
                    <w:proofErr w:type="gramStart"/>
                    <w:r w:rsidRPr="00457429">
                      <w:rPr>
                        <w:i w:val="0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49992" type="#_x0000_t202" style="position:absolute;left:4128;top:13652;width:499;height:564;mso-wrap-edited:f" filled="f" stroked="f" strokeweight="1.25pt">
              <v:textbox style="mso-next-textbox:#_x0000_s149992" inset=",3.3mm">
                <w:txbxContent>
                  <w:p w:rsidR="005632D6" w:rsidRPr="00457429" w:rsidRDefault="005632D6" w:rsidP="002D3A32">
                    <w:pPr>
                      <w:pStyle w:val="1"/>
                      <w:rPr>
                        <w:i w:val="0"/>
                      </w:rPr>
                    </w:pPr>
                    <w:proofErr w:type="gramStart"/>
                    <w:r w:rsidRPr="00457429">
                      <w:rPr>
                        <w:i w:val="0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49993" type="#_x0000_t202" style="position:absolute;left:4128;top:12812;width:499;height:524;mso-wrap-edited:f" filled="f" stroked="f" strokeweight="1.25pt">
              <v:textbox style="mso-next-textbox:#_x0000_s149993" inset=",4mm,,0">
                <w:txbxContent>
                  <w:p w:rsidR="005632D6" w:rsidRPr="00457429" w:rsidRDefault="005632D6" w:rsidP="002D3A32">
                    <w:pPr>
                      <w:pStyle w:val="1"/>
                      <w:rPr>
                        <w:i w:val="0"/>
                      </w:rPr>
                    </w:pPr>
                    <w:proofErr w:type="gramStart"/>
                    <w:r w:rsidRPr="00457429">
                      <w:rPr>
                        <w:i w:val="0"/>
                      </w:rPr>
                      <w:t>c</w:t>
                    </w:r>
                    <w:proofErr w:type="gramEnd"/>
                  </w:p>
                </w:txbxContent>
              </v:textbox>
            </v:shape>
            <v:group id="_x0000_s149994" style="position:absolute;left:3516;top:14235;width:499;height:159" coordorigin="3790,1813" coordsize="499,159">
              <v:line id="_x0000_s149995" style="position:absolute" from="3790,1813" to="4289,1972" strokeweight="1.25pt"/>
              <v:line id="_x0000_s149996" style="position:absolute" from="4234,1813" to="4234,1971" strokeweight="1.25pt"/>
            </v:group>
            <v:shape id="_x0000_s149997" type="#_x0000_t202" style="position:absolute;left:4614;top:12230;width:522;height:343" filled="f" stroked="f">
              <v:textbox style="mso-next-textbox:#_x0000_s149997" inset=",2mm,,0">
                <w:txbxContent>
                  <w:p w:rsidR="005632D6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49998" type="#_x0000_t202" style="position:absolute;left:4664;top:11358;width:522;height:343" filled="f" stroked="f">
              <v:textbox style="mso-next-textbox:#_x0000_s149998" inset=",2mm,,0">
                <w:txbxContent>
                  <w:p w:rsidR="005632D6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  <w:r w:rsidR="002D3A32">
        <w:rPr>
          <w:w w:val="105"/>
          <w:sz w:val="28"/>
          <w:szCs w:val="28"/>
        </w:rPr>
        <w:br w:type="page"/>
      </w:r>
    </w:p>
    <w:p w:rsidR="002D3A32" w:rsidRDefault="00303383">
      <w:pPr>
        <w:spacing w:after="200" w:line="276" w:lineRule="auto"/>
      </w:pPr>
      <w:r w:rsidRPr="00303383">
        <w:rPr>
          <w:noProof/>
          <w:sz w:val="28"/>
          <w:szCs w:val="28"/>
        </w:rPr>
        <w:lastRenderedPageBreak/>
        <w:pict>
          <v:group id="_x0000_s151372" style="position:absolute;margin-left:-1.95pt;margin-top:491.65pt;width:469.8pt;height:161.7pt;z-index:272717568" coordorigin="1095,10967" coordsize="9396,3234">
            <v:shape id="_x0000_s150547" type="#_x0000_t202" style="position:absolute;left:1697;top:10971;width:535;height:516;mso-wrap-edited:f" o:regroupid="548" filled="f" stroked="f" strokeweight="1.25pt">
              <v:textbox style="mso-next-textbox:#_x0000_s150547" inset=",,1.5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  <w:sz w:val="28"/>
                      </w:rPr>
                      <w:t>е</w:t>
                    </w:r>
                    <w:r w:rsidRPr="00035041">
                      <w:rPr>
                        <w:iCs/>
                        <w:sz w:val="28"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548" style="position:absolute;left:1668;top:11375;width:510;height:510" o:regroupid="548" strokeweight="1.25pt"/>
            <v:line id="_x0000_s150549" style="position:absolute" from="1320,11647" to="2963,11647" o:regroupid="548" strokeweight="1.25pt"/>
            <v:line id="_x0000_s150550" style="position:absolute" from="1320,11638" to="1320,13370" o:regroupid="548" strokeweight="1.25pt"/>
            <v:oval id="_x0000_s150551" style="position:absolute;left:2511;top:11610;width:76;height:75" o:regroupid="548" strokeweight="1.25pt"/>
            <v:line id="_x0000_s150552" style="position:absolute;mso-wrap-edited:f" from="2741,11650" to="3554,11650" o:regroupid="548" strokeweight="1.25pt"/>
            <v:line id="_x0000_s150553" style="position:absolute" from="5406,11649" to="5406,13349" o:regroupid="548" strokeweight="1.25pt"/>
            <v:shape id="_x0000_s150554" type="#_x0000_t202" style="position:absolute;left:1711;top:11832;width:556;height:516;mso-wrap-edited:f" o:regroupid="548" filled="f" stroked="f" strokeweight="1.25pt">
              <v:textbox style="mso-next-textbox:#_x0000_s150554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  <w:sz w:val="28"/>
                      </w:rPr>
                      <w:t>е</w:t>
                    </w:r>
                    <w:r w:rsidRPr="00035041">
                      <w:rPr>
                        <w:iCs/>
                        <w:sz w:val="28"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555" type="#_x0000_t202" style="position:absolute;left:2301;top:11174;width:522;height:516;mso-wrap-edited:f" o:regroupid="548" filled="f" stroked="f" strokeweight="1.25pt">
              <v:textbox style="mso-next-textbox:#_x0000_s150555">
                <w:txbxContent>
                  <w:p w:rsidR="005632D6" w:rsidRPr="00035041" w:rsidRDefault="005632D6" w:rsidP="002D3A32">
                    <w:pPr>
                      <w:pStyle w:val="1"/>
                      <w:rPr>
                        <w:u w:val="none"/>
                      </w:rPr>
                    </w:pPr>
                    <w:r w:rsidRPr="00035041">
                      <w:rPr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556" type="#_x0000_t202" style="position:absolute;left:2301;top:11875;width:522;height:516;mso-wrap-edited:f" o:regroupid="548" filled="f" stroked="f" strokeweight="1.25pt">
              <v:textbox style="mso-next-textbox:#_x0000_s150556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u w:val="none"/>
                      </w:rPr>
                    </w:pPr>
                    <w:r w:rsidRPr="00035041">
                      <w:rPr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557" style="position:absolute;left:1668;top:12252;width:510;height:510" o:regroupid="548" strokeweight="1.25pt"/>
            <v:line id="_x0000_s150558" style="position:absolute" from="1339,12516" to="2982,12516" o:regroupid="548" strokeweight="1.25pt"/>
            <v:oval id="_x0000_s150559" style="position:absolute;left:2541;top:12478;width:76;height:76" o:regroupid="548" strokeweight="1.25pt"/>
            <v:oval id="_x0000_s150560" style="position:absolute;left:1296;top:12490;width:65;height:65" o:regroupid="548" fillcolor="black" strokeweight="1.25pt"/>
            <v:line id="_x0000_s150561" style="position:absolute;mso-wrap-edited:f" from="2957,12518" to="4422,12518" o:regroupid="548" strokeweight="1.25pt"/>
            <v:oval id="_x0000_s150562" style="position:absolute;left:5374;top:12478;width:65;height:65" o:regroupid="548" fillcolor="black" strokeweight="1.25pt"/>
            <v:shape id="_x0000_s150563" type="#_x0000_t202" style="position:absolute;left:3012;top:11054;width:521;height:586" o:regroupid="548" filled="f" stroked="f" strokeweight="1.25pt">
              <v:textbox style="mso-next-textbox:#_x0000_s150563" inset=",3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sz w:val="28"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564" type="#_x0000_t202" style="position:absolute;left:2921;top:11991;width:521;height:515" o:regroupid="548" filled="f" stroked="f" strokeweight="1.25pt">
              <v:textbox style="mso-next-textbox:#_x0000_s150564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sz w:val="28"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565" type="#_x0000_t202" style="position:absolute;left:1726;top:12662;width:625;height:515;mso-wrap-edited:f" o:regroupid="548" filled="f" stroked="f" strokeweight="1.25pt">
              <v:textbox style="mso-next-textbox:#_x0000_s150565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  <w:sz w:val="28"/>
                      </w:rPr>
                      <w:t>е</w:t>
                    </w:r>
                    <w:r w:rsidRPr="00035041">
                      <w:rPr>
                        <w:iCs/>
                        <w:sz w:val="28"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566" type="#_x0000_t202" style="position:absolute;left:2351;top:12767;width:522;height:516;mso-wrap-edited:f" o:regroupid="548" filled="f" stroked="f" strokeweight="1.25pt">
              <v:textbox style="mso-next-textbox:#_x0000_s150566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u w:val="none"/>
                      </w:rPr>
                    </w:pPr>
                    <w:r w:rsidRPr="00035041">
                      <w:rPr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567" style="position:absolute;left:1668;top:13070;width:547;height:541" o:regroupid="548" strokeweight="1.25pt"/>
            <v:line id="_x0000_s150568" style="position:absolute" from="1320,13337" to="2963,13337" o:regroupid="548" strokeweight="1.25pt"/>
            <v:oval id="_x0000_s150569" style="position:absolute;left:2548;top:13300;width:76;height:75" o:regroupid="548" strokeweight="1.25pt"/>
            <v:shape id="_x0000_s150570" type="#_x0000_t202" style="position:absolute;left:3029;top:12794;width:522;height:516" o:regroupid="548" filled="f" stroked="f" strokeweight="1.25pt">
              <v:textbox style="mso-next-textbox:#_x0000_s150570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sz w:val="28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571" style="position:absolute;left:4799;top:13021;width:240;height:119" o:regroupid="548" stroked="f" strokeweight="1.25pt"/>
            <v:line id="_x0000_s150572" style="position:absolute;mso-wrap-edited:f" from="3484,11649" to="4473,11649" o:regroupid="548" strokeweight="1.25pt"/>
            <v:rect id="_x0000_s150573" style="position:absolute;left:3706;top:13352;width:870;height:172" o:regroupid="548" stroked="f" strokeweight="1.25pt"/>
            <v:shape id="_x0000_s150574" type="#_x0000_t202" style="position:absolute;left:1095;top:10985;width:521;height:516" o:regroupid="548" stroked="f" strokeweight="1.25pt">
              <v:textbox style="mso-next-textbox:#_x0000_s150574" inset=",,.5mm">
                <w:txbxContent>
                  <w:p w:rsidR="005632D6" w:rsidRPr="00035041" w:rsidRDefault="005632D6" w:rsidP="002D3A32">
                    <w:pPr>
                      <w:rPr>
                        <w:bCs/>
                        <w:sz w:val="28"/>
                      </w:rPr>
                    </w:pPr>
                    <w:r w:rsidRPr="00035041">
                      <w:rPr>
                        <w:bCs/>
                        <w:sz w:val="28"/>
                      </w:rPr>
                      <w:t>7.</w:t>
                    </w:r>
                  </w:p>
                </w:txbxContent>
              </v:textbox>
            </v:shape>
            <v:shape id="_x0000_s150576" type="#_x0000_t202" style="position:absolute;left:4493;top:11927;width:522;height:516" o:regroupid="548" filled="f" stroked="f">
              <v:textbox style="mso-next-textbox:#_x0000_s150576" inset=",3.3mm,,0">
                <w:txbxContent>
                  <w:p w:rsidR="005632D6" w:rsidRPr="00035041" w:rsidRDefault="005632D6" w:rsidP="002D3A32">
                    <w:pPr>
                      <w:pStyle w:val="4"/>
                    </w:pPr>
                    <w:r w:rsidRPr="00035041">
                      <w:t>R</w:t>
                    </w:r>
                  </w:p>
                </w:txbxContent>
              </v:textbox>
            </v:shape>
            <v:shape id="_x0000_s150577" type="#_x0000_t202" style="position:absolute;left:4506;top:12839;width:522;height:506;mso-wrap-edited:f" o:regroupid="548" filled="f" stroked="f">
              <v:textbox style="mso-next-textbox:#_x0000_s150577" inset=",2.3mm,,1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578" type="#_x0000_t202" style="position:absolute;left:4882;top:12795;width:522;height:343" o:regroupid="548" filled="f" stroked="f">
              <v:textbox style="mso-next-textbox:#_x0000_s150578" inset=",2mm,,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50579" style="position:absolute;left:1295;top:13304;width:65;height:65" o:regroupid="548" fillcolor="black" strokeweight="1.25pt"/>
            <v:line id="_x0000_s150580" style="position:absolute" from="1312,14049" to="3339,14049" o:regroupid="548" strokeweight="1.25pt"/>
            <v:line id="_x0000_s150581" style="position:absolute" from="1324,13363" to="1324,14034" o:regroupid="548" strokeweight="1.25pt"/>
            <v:line id="_x0000_s150582" style="position:absolute" from="5400,13333" to="5400,14054" o:regroupid="548" strokeweight="1.25pt"/>
            <v:oval id="_x0000_s150583" style="position:absolute;left:5367;top:13304;width:66;height:65" o:regroupid="548" fillcolor="black" strokeweight="1.25pt"/>
            <v:group id="_x0000_s150584" style="position:absolute;left:5109;top:13172;width:70;height:317" coordorigin="7270,1050" coordsize="70,290" o:regroupid="548">
              <v:line id="_x0000_s150585" style="position:absolute" from="7270,1050" to="7270,1340" strokeweight="1.5pt"/>
              <v:line id="_x0000_s150586" style="position:absolute" from="7340,1050" to="7340,1340" strokeweight="1.5pt"/>
            </v:group>
            <v:line id="_x0000_s150587" style="position:absolute;mso-wrap-edited:f" from="5167,13338" to="5391,13338" o:regroupid="548" strokeweight="1.25pt"/>
            <v:rect id="_x0000_s150588" style="position:absolute;left:4486;top:11547;width:518;height:204" o:regroupid="548" strokeweight="1.25pt"/>
            <v:line id="_x0000_s150589" style="position:absolute;mso-wrap-edited:f" from="5012,11658" to="5411,11658" o:regroupid="548" strokeweight="1.25pt"/>
            <v:rect id="_x0000_s150590" style="position:absolute;left:4426;top:12410;width:518;height:204" o:regroupid="548" strokeweight="1.25pt"/>
            <v:line id="_x0000_s150591" style="position:absolute;mso-wrap-edited:f" from="4942,12508" to="5381,12508" o:regroupid="548" strokeweight="1.25pt"/>
            <v:line id="_x0000_s150592" style="position:absolute;mso-wrap-edited:f" from="3921,14048" to="5391,14048" o:regroupid="548" strokeweight="1.25pt"/>
            <v:line id="_x0000_s150593" style="position:absolute" from="3078,11642" to="3368,11642" o:regroupid="548">
              <v:stroke endarrow="block"/>
            </v:line>
            <v:line id="_x0000_s150594" style="position:absolute" from="3108,12515" to="3398,12515" o:regroupid="548">
              <v:stroke endarrow="block"/>
            </v:line>
            <v:line id="_x0000_s150595" style="position:absolute" from="3018,13329" to="3308,13329" o:regroupid="548">
              <v:stroke endarrow="block"/>
            </v:line>
            <v:line id="_x0000_s150596" style="position:absolute" from="4656,14034" to="4946,14034" o:regroupid="548">
              <v:stroke startarrow="block"/>
            </v:line>
            <v:shape id="_x0000_s150597" type="#_x0000_t202" style="position:absolute;left:4372;top:13494;width:630;height:502" o:regroupid="548" filled="f" stroked="f" strokeweight="1.25pt">
              <v:textbox style="mso-next-textbox:#_x0000_s150597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sz w:val="28"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sz w:val="28"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598" style="position:absolute;mso-wrap-edited:f" from="3776,14048" to="4101,14048" o:regroupid="548" strokeweight="1.25pt"/>
            <v:oval id="_x0000_s150599" style="position:absolute;left:2532;top:14010;width:76;height:75" o:regroupid="548" strokeweight="1.25pt"/>
            <v:group id="_x0000_s150600" style="position:absolute;left:4094;top:13230;width:1030;height:288" coordorigin="406,10814" coordsize="1030,288" o:regroupid="548">
              <v:oval id="_x0000_s150601" style="position:absolute;left:606;top:10814;width:225;height:217" strokeweight="1.25pt"/>
              <v:oval id="_x0000_s150602" style="position:absolute;left:833;top:10814;width:224;height:217" strokeweight="1.25pt"/>
              <v:oval id="_x0000_s150603" style="position:absolute;left:1059;top:10816;width:225;height:217" strokeweight="1.25pt"/>
              <v:rect id="_x0000_s150604" style="position:absolute;left:521;top:10937;width:850;height:165" stroked="f" strokeweight="1.25pt"/>
              <v:line id="_x0000_s150605" style="position:absolute" from="1286,10926" to="1436,10926" strokeweight="1.25pt"/>
              <v:line id="_x0000_s150606" style="position:absolute" from="406,10916" to="596,10916" strokeweight="1.25pt"/>
            </v:group>
            <v:line id="_x0000_s150607" style="position:absolute;mso-wrap-edited:f" from="2832,13338" to="4118,13338" o:regroupid="548" strokeweight="1.25pt"/>
            <v:line id="_x0000_s150608" style="position:absolute" from="1796,11643" to="2196,11643" o:regroupid="548">
              <v:stroke endarrow="block"/>
            </v:line>
            <v:line id="_x0000_s150609" style="position:absolute" from="1793,12503" to="2193,12503" o:regroupid="548">
              <v:stroke endarrow="block"/>
            </v:line>
            <v:line id="_x0000_s150610" style="position:absolute" from="1829,13333" to="2229,13333" o:regroupid="548">
              <v:stroke endarrow="block"/>
            </v:line>
            <v:shape id="_x0000_s150611" type="#_x0000_t202" style="position:absolute;left:2371;top:13514;width:522;height:516;mso-wrap-edited:f" o:regroupid="548" filled="f" stroked="f" strokeweight="1.25pt">
              <v:textbox style="mso-next-textbox:#_x0000_s150611" inset=",3.3mm">
                <w:txbxContent>
                  <w:p w:rsidR="005632D6" w:rsidRPr="00035041" w:rsidRDefault="005632D6" w:rsidP="002D3A32">
                    <w:pPr>
                      <w:rPr>
                        <w:i/>
                        <w:lang w:val="en-US"/>
                      </w:rPr>
                    </w:pPr>
                    <w:r w:rsidRPr="00035041"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oval id="_x0000_s150612" style="position:absolute;left:4117;top:12482;width:73;height:70" o:regroupid="548" strokeweight="1.25pt"/>
            <v:oval id="_x0000_s150613" style="position:absolute;left:4137;top:11626;width:73;height:70" o:regroupid="548" strokeweight="1.25pt"/>
            <v:oval id="_x0000_s150614" style="position:absolute;left:4137;top:13299;width:73;height:70" o:regroupid="548" strokeweight="1.25pt"/>
            <v:oval id="_x0000_s150615" style="position:absolute;left:4137;top:14011;width:73;height:70" o:regroupid="548" strokeweight="1.25pt"/>
            <v:shape id="_x0000_s150616" type="#_x0000_t202" style="position:absolute;left:3947;top:11196;width:499;height:475;mso-wrap-edited:f" o:regroupid="548" filled="f" stroked="f" strokeweight="1.25pt">
              <v:textbox style="mso-next-textbox:#_x0000_s150616">
                <w:txbxContent>
                  <w:p w:rsidR="005632D6" w:rsidRPr="00035041" w:rsidRDefault="005632D6" w:rsidP="002D3A32">
                    <w:pPr>
                      <w:pStyle w:val="1"/>
                      <w:rPr>
                        <w:u w:val="none"/>
                      </w:rPr>
                    </w:pPr>
                    <w:proofErr w:type="gramStart"/>
                    <w:r w:rsidRPr="00035041">
                      <w:rPr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617" type="#_x0000_t202" style="position:absolute;left:3921;top:11866;width:499;height:524;mso-wrap-edited:f" o:regroupid="548" filled="f" stroked="f" strokeweight="1.25pt">
              <v:textbox style="mso-next-textbox:#_x0000_s150617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u w:val="none"/>
                      </w:rPr>
                    </w:pPr>
                    <w:proofErr w:type="gramStart"/>
                    <w:r w:rsidRPr="00035041">
                      <w:rPr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618" type="#_x0000_t202" style="position:absolute;left:3951;top:13459;width:499;height:564;mso-wrap-edited:f" o:regroupid="548" filled="f" stroked="f" strokeweight="1.25pt">
              <v:textbox style="mso-next-textbox:#_x0000_s150618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u w:val="none"/>
                      </w:rPr>
                    </w:pPr>
                    <w:proofErr w:type="gramStart"/>
                    <w:r w:rsidRPr="00035041">
                      <w:rPr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619" type="#_x0000_t202" style="position:absolute;left:3951;top:12619;width:499;height:524;mso-wrap-edited:f" o:regroupid="548" filled="f" stroked="f" strokeweight="1.25pt">
              <v:textbox style="mso-next-textbox:#_x0000_s150619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u w:val="none"/>
                      </w:rPr>
                    </w:pPr>
                    <w:proofErr w:type="gramStart"/>
                    <w:r w:rsidRPr="00035041">
                      <w:rPr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group id="_x0000_s150620" style="position:absolute;left:3339;top:14042;width:499;height:159" coordorigin="3790,1813" coordsize="499,159" o:regroupid="548">
              <v:line id="_x0000_s150621" style="position:absolute" from="3790,1813" to="4289,1972" strokeweight="1.25pt"/>
              <v:line id="_x0000_s150622" style="position:absolute" from="4234,1813" to="4234,1971" strokeweight="1.25pt"/>
            </v:group>
            <v:shape id="_x0000_s150623" type="#_x0000_t202" style="position:absolute;left:4437;top:12037;width:522;height:343" o:regroupid="548" filled="f" stroked="f">
              <v:textbox style="mso-next-textbox:#_x0000_s150623" inset=",2mm,,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50624" type="#_x0000_t202" style="position:absolute;left:4487;top:11165;width:522;height:343" o:regroupid="548" filled="f" stroked="f">
              <v:textbox style="mso-next-textbox:#_x0000_s150624" inset=",2mm,,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  <v:line id="_x0000_s150626" style="position:absolute" from="10458,11645" to="10458,13345" o:regroupid="549" strokeweight="1.25pt"/>
            <v:oval id="_x0000_s150627" style="position:absolute;left:10425;top:12475;width:66;height:64" o:regroupid="549" fillcolor="black" strokeweight="1.25pt"/>
            <v:shape id="_x0000_s150628" type="#_x0000_t202" style="position:absolute;left:9648;top:11906;width:522;height:516" o:regroupid="549" filled="f" stroked="f">
              <v:textbox style="mso-next-textbox:#_x0000_s150628" inset=",3.3mm,,0">
                <w:txbxContent>
                  <w:p w:rsidR="005632D6" w:rsidRPr="00035041" w:rsidRDefault="005632D6" w:rsidP="002D3A32">
                    <w:pPr>
                      <w:pStyle w:val="4"/>
                    </w:pPr>
                    <w:r w:rsidRPr="00035041">
                      <w:t>R</w:t>
                    </w:r>
                  </w:p>
                </w:txbxContent>
              </v:textbox>
            </v:shape>
            <v:group id="_x0000_s150629" style="position:absolute;left:9304;top:11089;width:869;height:754" coordorigin="9818,4528" coordsize="869,754" o:regroupid="549">
              <v:oval id="_x0000_s150630" style="position:absolute;left:9905;top:4963;width:230;height:227" strokeweight="1.25pt"/>
              <v:oval id="_x0000_s150631" style="position:absolute;left:10136;top:4963;width:230;height:227" strokeweight="1.25pt"/>
              <v:oval id="_x0000_s150632" style="position:absolute;left:10368;top:4965;width:230;height:227" strokeweight="1.25pt"/>
              <v:rect id="_x0000_s150633" style="position:absolute;left:9818;top:5110;width:869;height:172" stroked="f" strokeweight="1.25pt"/>
              <v:shape id="_x0000_s150634" type="#_x0000_t202" style="position:absolute;left:10035;top:4528;width:472;height:446;mso-wrap-edited:f" filled="f" stroked="f">
                <v:textbox style="mso-next-textbox:#_x0000_s150634" inset=",2.3mm,,1mm">
                  <w:txbxContent>
                    <w:p w:rsidR="005632D6" w:rsidRPr="00035041" w:rsidRDefault="005632D6" w:rsidP="002D3A32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035041">
                        <w:rPr>
                          <w:i/>
                          <w:iCs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</v:group>
            <v:line id="_x0000_s150635" style="position:absolute" from="10463,13345" to="10463,14016" o:regroupid="549" strokeweight="1.25pt"/>
            <v:oval id="_x0000_s150636" style="position:absolute;left:10420;top:13300;width:65;height:65" o:regroupid="549" fillcolor="black" strokeweight="1.25pt"/>
            <v:line id="_x0000_s150637" style="position:absolute" from="10119,13332" to="10420,13332" o:regroupid="549" strokeweight="1.25pt"/>
            <v:line id="_x0000_s150638" style="position:absolute;mso-wrap-edited:f" from="10077,11661" to="10474,11661" o:regroupid="549" strokeweight="1.25pt"/>
            <v:rect id="_x0000_s150639" style="position:absolute;left:9630;top:12399;width:518;height:204" o:regroupid="549" strokeweight="1.25pt"/>
            <v:line id="_x0000_s150640" style="position:absolute;mso-wrap-edited:f" from="10143,12508" to="10484,12508" o:regroupid="549" strokeweight="1.25pt"/>
            <v:shape id="_x0000_s150641" type="#_x0000_t202" style="position:absolute;left:9514;top:13490;width:630;height:502" o:regroupid="549" filled="f" stroked="f" strokeweight="1.25pt">
              <v:textbox style="mso-next-textbox:#_x0000_s150641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642" style="position:absolute" from="9590,14031" to="9880,14031" o:regroupid="549">
              <v:stroke startarrow="block"/>
            </v:line>
            <v:line id="_x0000_s150643" style="position:absolute;mso-wrap-edited:f" from="8539,14028" to="10474,14028" o:regroupid="549" strokeweight="1.25pt"/>
            <v:shape id="_x0000_s150644" type="#_x0000_t202" style="position:absolute;left:6748;top:10967;width:596;height:516;mso-wrap-edited:f" o:regroupid="549" filled="f" stroked="f" strokeweight="1.25pt">
              <v:textbox style="mso-next-textbox:#_x0000_s150644" inset=",,1.5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645" style="position:absolute;left:6719;top:11381;width:510;height:510" o:regroupid="549" strokeweight="1.25pt"/>
            <v:line id="_x0000_s150646" style="position:absolute" from="6372,11643" to="8130,11643" o:regroupid="549" strokeweight="1.25pt"/>
            <v:line id="_x0000_s150647" style="position:absolute" from="6372,11634" to="6372,13366" o:regroupid="549" strokeweight="1.25pt"/>
            <v:oval id="_x0000_s150648" style="position:absolute;left:7573;top:11606;width:76;height:75" o:regroupid="549" strokeweight="1.25pt"/>
            <v:line id="_x0000_s150649" style="position:absolute;mso-wrap-edited:f" from="7959,11651" to="8710,11651" o:regroupid="549" strokeweight="1.25pt"/>
            <v:shape id="_x0000_s150650" type="#_x0000_t202" style="position:absolute;left:6763;top:11828;width:585;height:516;mso-wrap-edited:f" o:regroupid="549" filled="f" stroked="f" strokeweight="1.25pt">
              <v:textbox style="mso-next-textbox:#_x0000_s15065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651" type="#_x0000_t202" style="position:absolute;left:7343;top:11147;width:521;height:516;mso-wrap-edited:f" o:regroupid="549" filled="f" stroked="f" strokeweight="1.25pt">
              <v:textbox style="mso-next-textbox:#_x0000_s150651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652" type="#_x0000_t202" style="position:absolute;left:7353;top:11901;width:521;height:516;mso-wrap-edited:f" o:regroupid="549" filled="f" stroked="f" strokeweight="1.25pt">
              <v:textbox style="mso-next-textbox:#_x0000_s150652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653" style="position:absolute;left:6719;top:12258;width:510;height:510" o:regroupid="549" strokeweight="1.25pt"/>
            <v:line id="_x0000_s150654" style="position:absolute" from="6391,12512" to="8034,12512" o:regroupid="549" strokeweight="1.25pt"/>
            <v:oval id="_x0000_s150655" style="position:absolute;left:7613;top:12475;width:76;height:75" o:regroupid="549" strokeweight="1.25pt"/>
            <v:oval id="_x0000_s150656" style="position:absolute;left:6347;top:12486;width:66;height:65" o:regroupid="549" fillcolor="black" strokeweight="1.25pt"/>
            <v:line id="_x0000_s150657" style="position:absolute;mso-wrap-edited:f" from="8009,12514" to="9384,12514" o:regroupid="549" strokeweight="1.25pt"/>
            <v:shape id="_x0000_s150658" type="#_x0000_t202" style="position:absolute;left:7915;top:11058;width:522;height:576" o:regroupid="549" stroked="f" strokeweight="1.25pt">
              <v:textbox style="mso-next-textbox:#_x0000_s150658" inset=",3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659" type="#_x0000_t202" style="position:absolute;left:7851;top:11996;width:522;height:515" o:regroupid="549" stroked="f" strokeweight="1.25pt">
              <v:textbox style="mso-next-textbox:#_x0000_s150659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660" type="#_x0000_t202" style="position:absolute;left:6777;top:12658;width:646;height:515;mso-wrap-edited:f" o:regroupid="549" filled="f" stroked="f" strokeweight="1.25pt">
              <v:textbox style="mso-next-textbox:#_x0000_s15066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661" type="#_x0000_t202" style="position:absolute;left:7423;top:12773;width:521;height:516;mso-wrap-edited:f" o:regroupid="549" stroked="f" strokeweight="1.25pt">
              <v:textbox style="mso-next-textbox:#_x0000_s150661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662" style="position:absolute;left:6719;top:13076;width:548;height:541" o:regroupid="549" strokeweight="1.25pt"/>
            <v:line id="_x0000_s150663" style="position:absolute" from="6372,13343" to="8015,13343" o:regroupid="549" strokeweight="1.25pt"/>
            <v:oval id="_x0000_s150664" style="position:absolute;left:7614;top:13306;width:76;height:75" o:regroupid="549" strokeweight="1.25pt"/>
            <v:line id="_x0000_s150665" style="position:absolute;mso-wrap-edited:f" from="7937,13344" to="9621,13344" o:regroupid="549" strokeweight="1.25pt"/>
            <v:shape id="_x0000_s150666" type="#_x0000_t202" style="position:absolute;left:8113;top:12803;width:522;height:515" o:regroupid="549" stroked="f" strokeweight="1.25pt">
              <v:textbox style="mso-next-textbox:#_x0000_s150666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667" style="position:absolute;left:9270;top:12195;width:240;height:119" o:regroupid="549" stroked="f" strokeweight="1.25pt"/>
            <v:rect id="_x0000_s150668" style="position:absolute;left:9279;top:12677;width:240;height:119" o:regroupid="549" stroked="f" strokeweight="1.25pt"/>
            <v:line id="_x0000_s150669" style="position:absolute;mso-wrap-edited:f" from="8765,11661" to="9384,11661" o:regroupid="549" strokeweight="1.25pt"/>
            <v:shape id="_x0000_s150670" type="#_x0000_t202" style="position:absolute;left:6014;top:11024;width:522;height:516" o:regroupid="549" stroked="f" strokeweight="1.25pt">
              <v:textbox style="mso-next-textbox:#_x0000_s150670">
                <w:txbxContent>
                  <w:p w:rsidR="005632D6" w:rsidRPr="00035041" w:rsidRDefault="005632D6" w:rsidP="002D3A32">
                    <w:pPr>
                      <w:rPr>
                        <w:bCs/>
                      </w:rPr>
                    </w:pPr>
                    <w:r w:rsidRPr="00035041">
                      <w:rPr>
                        <w:bCs/>
                      </w:rPr>
                      <w:t>8.</w:t>
                    </w:r>
                  </w:p>
                </w:txbxContent>
              </v:textbox>
            </v:shape>
            <v:shape id="_x0000_s150671" type="#_x0000_t202" style="position:absolute;left:9626;top:12854;width:522;height:446;mso-wrap-edited:f" wrapcoords="-600 0 -600 20983 21600 20983 21600 0 -600 0" o:regroupid="549" stroked="f">
              <v:textbox style="mso-next-textbox:#_x0000_s150671" inset=",2.3mm,,1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50672" type="#_x0000_t202" style="position:absolute;left:9242;top:11944;width:522;height:400" o:regroupid="549" stroked="f">
              <v:textbox style="mso-next-textbox:#_x0000_s150672" inset=",2mm,,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50673" style="position:absolute;left:6347;top:13306;width:66;height:65" o:regroupid="549" fillcolor="black" strokeweight="1.25pt"/>
            <v:line id="_x0000_s150674" style="position:absolute" from="6365,14031" to="8108,14031" o:regroupid="549" strokeweight="1.25pt"/>
            <v:line id="_x0000_s150675" style="position:absolute" from="6376,13355" to="6376,14026" o:regroupid="549" strokeweight="1.25pt"/>
            <v:group id="_x0000_s150676" style="position:absolute;left:9374;top:12344;width:70;height:317" coordorigin="7270,1050" coordsize="70,290" o:regroupid="549">
              <v:line id="_x0000_s150677" style="position:absolute" from="7270,1050" to="7270,1340" strokeweight="1.5pt"/>
              <v:line id="_x0000_s150678" style="position:absolute" from="7340,1050" to="7340,1340" strokeweight="1.5pt"/>
            </v:group>
            <v:line id="_x0000_s150679" style="position:absolute;mso-wrap-edited:f" from="9432,12507" to="9628,12507" o:regroupid="549" strokeweight="1.25pt"/>
            <v:rect id="_x0000_s150680" style="position:absolute;left:9589;top:13240;width:518;height:204" o:regroupid="549" strokeweight="1.25pt"/>
            <v:line id="_x0000_s150681" style="position:absolute" from="8019,11650" to="8309,11650" o:regroupid="549">
              <v:stroke endarrow="block"/>
            </v:line>
            <v:line id="_x0000_s150682" style="position:absolute" from="7944,12512" to="8234,12512" o:regroupid="549">
              <v:stroke endarrow="block"/>
            </v:line>
            <v:line id="_x0000_s150683" style="position:absolute" from="7887,13345" to="8177,13345" o:regroupid="549">
              <v:stroke endarrow="block"/>
            </v:line>
            <v:oval id="_x0000_s150684" style="position:absolute;left:7589;top:13986;width:76;height:75" o:regroupid="549" strokeweight="1.25pt"/>
            <v:line id="_x0000_s150685" style="position:absolute" from="6888,13342" to="7288,13342" o:regroupid="549">
              <v:stroke endarrow="block"/>
            </v:line>
            <v:line id="_x0000_s150686" style="position:absolute" from="6849,11642" to="7249,11642" o:regroupid="549">
              <v:stroke endarrow="block"/>
            </v:line>
            <v:line id="_x0000_s150687" style="position:absolute" from="6842,12515" to="7242,12515" o:regroupid="549">
              <v:stroke endarrow="block"/>
            </v:line>
            <v:shape id="_x0000_s150688" type="#_x0000_t202" style="position:absolute;left:7503;top:13493;width:522;height:516;mso-wrap-edited:f" o:regroupid="549" filled="f" stroked="f" strokeweight="1.25pt">
              <v:textbox style="mso-next-textbox:#_x0000_s150688" inset=",3.3mm">
                <w:txbxContent>
                  <w:p w:rsidR="005632D6" w:rsidRPr="00035041" w:rsidRDefault="005632D6" w:rsidP="002D3A32">
                    <w:pPr>
                      <w:rPr>
                        <w:i/>
                        <w:lang w:val="en-US"/>
                      </w:rPr>
                    </w:pPr>
                    <w:r w:rsidRPr="00035041"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oval id="_x0000_s150689" style="position:absolute;left:8713;top:12473;width:73;height:70" o:regroupid="549" strokeweight="1.25pt"/>
            <v:oval id="_x0000_s150690" style="position:absolute;left:8720;top:11617;width:73;height:70" o:regroupid="549" strokeweight="1.25pt"/>
            <v:oval id="_x0000_s150691" style="position:absolute;left:8720;top:13316;width:73;height:70" o:regroupid="549" strokeweight="1.25pt"/>
            <v:oval id="_x0000_s150692" style="position:absolute;left:8720;top:13989;width:73;height:70" o:regroupid="549" strokeweight="1.25pt"/>
            <v:shape id="_x0000_s150693" type="#_x0000_t202" style="position:absolute;left:8554;top:11196;width:499;height:475;mso-wrap-edited:f" o:regroupid="549" filled="f" stroked="f" strokeweight="1.25pt">
              <v:textbox style="mso-next-textbox:#_x0000_s150693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694" type="#_x0000_t202" style="position:absolute;left:8536;top:11909;width:499;height:524;mso-wrap-edited:f" o:regroupid="549" filled="f" stroked="f" strokeweight="1.25pt">
              <v:textbox style="mso-next-textbox:#_x0000_s150694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695" type="#_x0000_t202" style="position:absolute;left:8539;top:13487;width:499;height:564;mso-wrap-edited:f" o:regroupid="549" filled="f" stroked="f" strokeweight="1.25pt">
              <v:textbox style="mso-next-textbox:#_x0000_s150695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696" type="#_x0000_t202" style="position:absolute;left:8539;top:12766;width:499;height:524;mso-wrap-edited:f" o:regroupid="549" filled="f" stroked="f" strokeweight="1.25pt">
              <v:textbox style="mso-next-textbox:#_x0000_s150696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group id="_x0000_s150697" style="position:absolute;left:8094;top:14025;width:499;height:159" coordorigin="3790,1813" coordsize="499,159" o:regroupid="549">
              <v:line id="_x0000_s150698" style="position:absolute" from="3790,1813" to="4289,1972" strokeweight="1.25pt"/>
              <v:line id="_x0000_s150699" style="position:absolute" from="4234,1813" to="4234,1971" strokeweight="1.25pt"/>
            </v:group>
          </v:group>
        </w:pict>
      </w:r>
      <w:r w:rsidRPr="00303383">
        <w:rPr>
          <w:noProof/>
          <w:sz w:val="28"/>
          <w:szCs w:val="28"/>
        </w:rPr>
        <w:pict>
          <v:group id="_x0000_s151371" style="position:absolute;margin-left:-4.15pt;margin-top:326.55pt;width:469.55pt;height:160.1pt;z-index:272932352" coordorigin="1051,7665" coordsize="9391,3202">
            <v:shape id="_x0000_s150078" type="#_x0000_t202" style="position:absolute;left:1690;top:7665;width:563;height:501;mso-wrap-edited:f" o:regroupid="550" filled="f" stroked="f" strokeweight="1.25pt">
              <v:textbox style="mso-next-textbox:#_x0000_s150078" inset=",,1.5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sz w:val="28"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  <w:sz w:val="28"/>
                      </w:rPr>
                      <w:t>е</w:t>
                    </w:r>
                    <w:r w:rsidRPr="00035041">
                      <w:rPr>
                        <w:iCs/>
                        <w:sz w:val="28"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079" style="position:absolute;left:1631;top:8101;width:510;height:510" o:regroupid="550" strokeweight="1.25pt"/>
            <v:line id="_x0000_s150080" style="position:absolute" from="1281,8377" to="3106,8377" o:regroupid="550" strokeweight="1.25pt"/>
            <v:line id="_x0000_s150081" style="position:absolute" from="1281,8369" to="1281,10053" o:regroupid="550" strokeweight="1.25pt"/>
            <v:oval id="_x0000_s150082" style="position:absolute;left:2457;top:8341;width:76;height:73" o:regroupid="550" strokeweight="1.25pt"/>
            <v:line id="_x0000_s150083" style="position:absolute;mso-wrap-edited:f" from="2918,8372" to="4005,8372" o:regroupid="550" strokeweight="1.25pt"/>
            <v:line id="_x0000_s150084" style="position:absolute" from="5356,8370" to="5356,10023" o:regroupid="550" strokeweight="1.25pt"/>
            <v:shape id="_x0000_s150085" type="#_x0000_t202" style="position:absolute;left:1671;top:8558;width:544;height:502;mso-wrap-edited:f" o:regroupid="550" filled="f" stroked="f" strokeweight="1.25pt">
              <v:textbox style="mso-next-textbox:#_x0000_s150085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086" type="#_x0000_t202" style="position:absolute;left:2217;top:7907;width:521;height:502;mso-wrap-edited:f" o:regroupid="550" filled="f" stroked="f" strokeweight="1.25pt">
              <v:textbox style="mso-next-textbox:#_x0000_s150086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087" type="#_x0000_t202" style="position:absolute;left:2237;top:8600;width:521;height:501;mso-wrap-edited:f" o:regroupid="550" stroked="f" strokeweight="1.25pt">
              <v:textbox style="mso-next-textbox:#_x0000_s150087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088" style="position:absolute;left:1631;top:8957;width:510;height:510" o:regroupid="550" strokeweight="1.25pt"/>
            <v:line id="_x0000_s150089" style="position:absolute" from="1301,9223" to="3046,9223" o:regroupid="550" strokeweight="1.25pt"/>
            <v:oval id="_x0000_s150090" style="position:absolute;left:2507;top:9187;width:76;height:73" o:regroupid="550" strokeweight="1.25pt"/>
            <v:oval id="_x0000_s150091" style="position:absolute;left:1257;top:9198;width:66;height:63" o:regroupid="550" fillcolor="black" strokeweight="1.25pt"/>
            <v:line id="_x0000_s150092" style="position:absolute;mso-wrap-edited:f" from="4045,9224" to="4340,9224" o:regroupid="550" strokeweight="1.25pt"/>
            <v:oval id="_x0000_s150093" style="position:absolute;left:5323;top:9187;width:66;height:63" o:regroupid="550" fillcolor="black" strokeweight="1.25pt"/>
            <v:shape id="_x0000_s150094" type="#_x0000_t202" style="position:absolute;left:3046;top:7801;width:520;height:552" o:regroupid="550" filled="f" stroked="f" strokeweight="1.25pt">
              <v:textbox style="mso-next-textbox:#_x0000_s150094" inset=",3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095" type="#_x0000_t202" style="position:absolute;left:2963;top:8687;width:521;height:501" o:regroupid="550" filled="f" stroked="f" strokeweight="1.25pt">
              <v:textbox style="mso-next-textbox:#_x0000_s150095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096" type="#_x0000_t202" style="position:absolute;left:1686;top:9365;width:553;height:502;mso-wrap-edited:f" o:regroupid="550" filled="f" stroked="f" strokeweight="1.25pt">
              <v:textbox style="mso-next-textbox:#_x0000_s150096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097" type="#_x0000_t202" style="position:absolute;left:2277;top:9449;width:521;height:541;mso-wrap-edited:f" o:regroupid="550" stroked="f" strokeweight="1.25pt">
              <v:textbox style="mso-next-textbox:#_x0000_s150097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098" style="position:absolute;left:1631;top:9772;width:510;height:510" o:regroupid="550" strokeweight="1.25pt"/>
            <v:line id="_x0000_s150099" style="position:absolute" from="1281,10032" to="2920,10032" o:regroupid="550" strokeweight="1.25pt"/>
            <v:oval id="_x0000_s150100" style="position:absolute;left:2507;top:9996;width:76;height:73" o:regroupid="550" strokeweight="1.25pt"/>
            <v:line id="_x0000_s150101" style="position:absolute;mso-wrap-edited:f" from="2900,10033" to="4377,10033" o:regroupid="550" strokeweight="1.25pt"/>
            <v:shape id="_x0000_s150102" type="#_x0000_t202" style="position:absolute;left:2991;top:9486;width:520;height:502" o:regroupid="550" stroked="f" strokeweight="1.25pt">
              <v:textbox style="mso-next-textbox:#_x0000_s150102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103" style="position:absolute;left:4797;top:8920;width:240;height:116" o:regroupid="550" stroked="f" strokeweight="1.25pt"/>
            <v:rect id="_x0000_s150104" style="position:absolute;left:4806;top:9403;width:240;height:116" o:regroupid="550" stroked="f" strokeweight="1.25pt"/>
            <v:line id="_x0000_s150105" style="position:absolute;mso-wrap-edited:f" from="4944,8380" to="5083,8380" o:regroupid="550" strokeweight="1.25pt"/>
            <v:rect id="_x0000_s150106" style="position:absolute;left:4928;top:8056;width:239;height:116" o:regroupid="550" stroked="f" strokeweight="1.25pt"/>
            <v:rect id="_x0000_s150107" style="position:absolute;left:4936;top:8539;width:240;height:116" o:regroupid="550" stroked="f" strokeweight="1.25pt"/>
            <v:shape id="_x0000_s150108" type="#_x0000_t202" style="position:absolute;left:1051;top:7805;width:520;height:502" o:regroupid="550" stroked="f" strokeweight="1.25pt">
              <v:textbox style="mso-next-textbox:#_x0000_s150108">
                <w:txbxContent>
                  <w:p w:rsidR="005632D6" w:rsidRPr="00035041" w:rsidRDefault="005632D6" w:rsidP="002D3A32">
                    <w:pPr>
                      <w:rPr>
                        <w:bCs/>
                      </w:rPr>
                    </w:pPr>
                    <w:r w:rsidRPr="00035041">
                      <w:rPr>
                        <w:bCs/>
                      </w:rPr>
                      <w:t>5.</w:t>
                    </w:r>
                  </w:p>
                </w:txbxContent>
              </v:textbox>
            </v:shape>
            <v:line id="_x0000_s150109" style="position:absolute" from="3017,9221" to="3960,9221" o:regroupid="550" strokeweight="1.25pt"/>
            <v:shape id="_x0000_s150110" type="#_x0000_t202" style="position:absolute;left:4362;top:9436;width:520;height:502" o:regroupid="550" stroked="f">
              <v:textbox style="mso-next-textbox:#_x0000_s150110" inset=",3.3mm,,0">
                <w:txbxContent>
                  <w:p w:rsidR="005632D6" w:rsidRPr="00035041" w:rsidRDefault="005632D6" w:rsidP="002D3A32">
                    <w:pPr>
                      <w:pStyle w:val="4"/>
                    </w:pPr>
                    <w:r w:rsidRPr="00035041">
                      <w:t>R</w:t>
                    </w:r>
                  </w:p>
                </w:txbxContent>
              </v:textbox>
            </v:shape>
            <v:shape id="_x0000_s150111" type="#_x0000_t202" style="position:absolute;left:5034;top:7837;width:520;height:335" o:regroupid="550" filled="f" stroked="f">
              <v:textbox style="mso-next-textbox:#_x0000_s150111" inset=",2mm,,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50112" style="position:absolute;left:1251;top:9990;width:66;height:63" o:regroupid="550" fillcolor="black" strokeweight="1.25pt"/>
            <v:line id="_x0000_s150113" style="position:absolute" from="1269,10714" to="3087,10714" o:regroupid="550" strokeweight="1.25pt"/>
            <v:line id="_x0000_s150114" style="position:absolute" from="1280,10048" to="1280,10700" o:regroupid="550" strokeweight="1.25pt"/>
            <v:line id="_x0000_s150115" style="position:absolute" from="5355,10058" to="5355,10710" o:regroupid="550" strokeweight="1.25pt"/>
            <v:oval id="_x0000_s150116" style="position:absolute;left:5312;top:9990;width:65;height:63" o:regroupid="550" fillcolor="black" strokeweight="1.25pt"/>
            <v:rect id="_x0000_s150117" style="position:absolute;left:4342;top:9123;width:518;height:204" o:regroupid="550" strokeweight="1.25pt"/>
            <v:line id="_x0000_s150118" style="position:absolute;mso-wrap-edited:f" from="5176,8380" to="5362,8380" o:regroupid="550" strokeweight="1.25pt"/>
            <v:line id="_x0000_s150119" style="position:absolute;mso-wrap-edited:f" from="4845,9224" to="5320,9224" o:regroupid="550" strokeweight="1.25pt"/>
            <v:group id="_x0000_s150120" style="position:absolute;left:5097;top:8194;width:70;height:317" coordorigin="7270,1050" coordsize="70,290" o:regroupid="550">
              <v:line id="_x0000_s150121" style="position:absolute" from="7270,1050" to="7270,1340" strokeweight="1.5pt"/>
              <v:line id="_x0000_s150122" style="position:absolute" from="7340,1050" to="7340,1340" strokeweight="1.5pt"/>
            </v:group>
            <v:rect id="_x0000_s150123" style="position:absolute;left:4372;top:9925;width:518;height:204" o:regroupid="550" strokeweight="1.25pt"/>
            <v:line id="_x0000_s150124" style="position:absolute;mso-wrap-edited:f" from="4875,10026" to="5350,10026" o:regroupid="550" strokeweight="1.25pt"/>
            <v:line id="_x0000_s150125" style="position:absolute" from="4079,10714" to="5365,10714" o:regroupid="550" strokeweight="1.25pt"/>
            <v:line id="_x0000_s150126" style="position:absolute" from="3010,8366" to="3300,8366" o:regroupid="550">
              <v:stroke endarrow="block"/>
            </v:line>
            <v:line id="_x0000_s150127" style="position:absolute" from="2980,9217" to="3270,9217" o:regroupid="550">
              <v:stroke endarrow="block"/>
            </v:line>
            <v:line id="_x0000_s150128" style="position:absolute" from="3020,10027" to="3310,10027" o:regroupid="550">
              <v:stroke endarrow="block"/>
            </v:line>
            <v:line id="_x0000_s150129" style="position:absolute" from="4528,10708" to="4818,10708" o:regroupid="550">
              <v:stroke startarrow="block"/>
            </v:line>
            <v:shape id="_x0000_s150130" type="#_x0000_t202" style="position:absolute;left:4352;top:10163;width:630;height:502" o:regroupid="550" filled="f" stroked="f" strokeweight="1.25pt">
              <v:textbox style="mso-next-textbox:#_x0000_s150130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oval id="_x0000_s150131" style="position:absolute;left:2517;top:10686;width:76;height:73" o:regroupid="550" strokeweight="1.25pt"/>
            <v:line id="_x0000_s150132" style="position:absolute;mso-wrap-edited:f" from="4095,10713" to="4147,10713" o:regroupid="550" strokeweight="1.25pt"/>
            <v:shape id="_x0000_s150133" type="#_x0000_t202" style="position:absolute;left:2198;top:10203;width:519;height:579;mso-wrap-edited:f" o:regroupid="550" filled="f" stroked="f" strokeweight="1.25pt">
              <v:textbox style="mso-next-textbox:#_x0000_s150133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line id="_x0000_s150134" style="position:absolute" from="1749,8368" to="2149,8368" o:regroupid="550">
              <v:stroke endarrow="block"/>
            </v:line>
            <v:line id="_x0000_s150135" style="position:absolute" from="1749,9218" to="2149,9218" o:regroupid="550">
              <v:stroke endarrow="block"/>
            </v:line>
            <v:line id="_x0000_s150136" style="position:absolute" from="1752,10028" to="2152,10028" o:regroupid="550">
              <v:stroke endarrow="block"/>
            </v:line>
            <v:line id="_x0000_s150137" style="position:absolute;mso-wrap-edited:f" from="4068,8379" to="4254,8379" o:regroupid="550" strokeweight="1.25pt"/>
            <v:oval id="_x0000_s150138" style="position:absolute;left:3972;top:9194;width:73;height:70" o:regroupid="550" strokeweight="1.25pt"/>
            <v:oval id="_x0000_s150139" style="position:absolute;left:3979;top:8351;width:73;height:70" o:regroupid="550" strokeweight="1.25pt"/>
            <v:oval id="_x0000_s150140" style="position:absolute;left:3992;top:9998;width:73;height:70" o:regroupid="550" strokeweight="1.25pt"/>
            <v:oval id="_x0000_s150141" style="position:absolute;left:4005;top:10671;width:73;height:70" o:regroupid="550" strokeweight="1.25pt"/>
            <v:shape id="_x0000_s150142" type="#_x0000_t202" style="position:absolute;left:3814;top:7930;width:499;height:475;mso-wrap-edited:f" o:regroupid="550" filled="f" stroked="f" strokeweight="1.25pt">
              <v:textbox style="mso-next-textbox:#_x0000_s150142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143" type="#_x0000_t202" style="position:absolute;left:3776;top:8604;width:499;height:524;mso-wrap-edited:f" o:regroupid="550" filled="f" stroked="f" strokeweight="1.25pt">
              <v:textbox style="mso-next-textbox:#_x0000_s150143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144" type="#_x0000_t202" style="position:absolute;left:3833;top:10156;width:499;height:564;mso-wrap-edited:f" o:regroupid="550" filled="f" stroked="f" strokeweight="1.25pt">
              <v:textbox style="mso-next-textbox:#_x0000_s150144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145" type="#_x0000_t202" style="position:absolute;left:3806;top:9422;width:499;height:524;mso-wrap-edited:f" o:regroupid="550" filled="f" stroked="f" strokeweight="1.25pt">
              <v:textbox style="mso-next-textbox:#_x0000_s150145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group id="_x0000_s150146" style="position:absolute;left:3087;top:10708;width:499;height:159" coordorigin="3790,1813" coordsize="499,159" o:regroupid="550">
              <v:line id="_x0000_s150147" style="position:absolute" from="3790,1813" to="4289,1972" strokeweight="1.25pt"/>
              <v:line id="_x0000_s150148" style="position:absolute" from="4234,1813" to="4234,1971" strokeweight="1.25pt"/>
            </v:group>
            <v:line id="_x0000_s150149" style="position:absolute;mso-wrap-edited:f" from="3524,10714" to="3999,10714" o:regroupid="550" strokeweight="1.25pt"/>
            <v:oval id="_x0000_s150150" style="position:absolute;left:4254;top:8237;width:229;height:221" o:regroupid="550" strokeweight="1.25pt"/>
            <v:oval id="_x0000_s150151" style="position:absolute;left:4485;top:8237;width:229;height:221" o:regroupid="550" strokeweight="1.25pt"/>
            <v:oval id="_x0000_s150152" style="position:absolute;left:4716;top:8239;width:230;height:221" o:regroupid="550" strokeweight="1.25pt"/>
            <v:rect id="_x0000_s150153" style="position:absolute;left:4239;top:8376;width:731;height:199" o:regroupid="550" stroked="f" strokeweight="1.25pt"/>
            <v:shape id="_x0000_s150154" type="#_x0000_t202" style="position:absolute;left:4403;top:7815;width:520;height:492;mso-wrap-edited:f" o:regroupid="550" filled="f" stroked="f">
              <v:textbox style="mso-next-textbox:#_x0000_s150154" inset=",2.3mm,,1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155" type="#_x0000_t202" style="position:absolute;left:4362;top:8721;width:520;height:492;mso-wrap-edited:f" o:regroupid="550" filled="f" stroked="f">
              <v:textbox style="mso-next-textbox:#_x0000_s150155" inset=",2.3mm,,1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  <v:line id="_x0000_s150158" style="position:absolute" from="10310,8368" to="10310,9993" o:regroupid="550" strokeweight="1.25pt"/>
            <v:line id="_x0000_s150159" style="position:absolute;mso-wrap-edited:f" from="10007,9190" to="10268,9190" o:regroupid="550" strokeweight="1.25pt"/>
            <v:oval id="_x0000_s150160" style="position:absolute;left:10278;top:9151;width:64;height:63" o:regroupid="550" fillcolor="black" strokeweight="1.25pt"/>
            <v:line id="_x0000_s150161" style="position:absolute;mso-wrap-edited:f" from="10095,9973" to="10311,9973" o:regroupid="550" strokeweight="1.25pt"/>
            <v:rect id="_x0000_s150162" style="position:absolute;left:9844;top:8039;width:236;height:114" o:regroupid="550" stroked="f" strokeweight="1.25pt"/>
            <v:rect id="_x0000_s150163" style="position:absolute;left:9853;top:8514;width:235;height:114" o:regroupid="550" stroked="f" strokeweight="1.25pt"/>
            <v:line id="_x0000_s150164" style="position:absolute" from="8425,10656" to="10315,10656" o:regroupid="550" strokeweight="1.25pt"/>
            <v:line id="_x0000_s150165" style="position:absolute" from="10315,10010" to="10315,10652" o:regroupid="550" strokeweight="1.25pt"/>
            <v:oval id="_x0000_s150166" style="position:absolute;left:10272;top:9944;width:64;height:62" o:regroupid="550" fillcolor="black" strokeweight="1.25pt"/>
            <v:line id="_x0000_s150167" style="position:absolute;mso-wrap-edited:f" from="10002,8357" to="10311,8357" o:regroupid="550" strokeweight="1.25pt"/>
            <v:shape id="_x0000_s150168" type="#_x0000_t202" style="position:absolute;left:6684;top:7670;width:680;height:493;mso-wrap-edited:f" o:regroupid="550" filled="f" stroked="f" strokeweight="1.25pt">
              <v:textbox style="mso-next-textbox:#_x0000_s150168" inset=",,1.5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169" style="position:absolute;left:6656;top:8097;width:510;height:510" o:regroupid="550" strokeweight="1.25pt"/>
            <v:line id="_x0000_s150170" style="position:absolute" from="6316,8356" to="7966,8356" o:regroupid="550" strokeweight="1.25pt"/>
            <v:line id="_x0000_s150171" style="position:absolute" from="6316,8347" to="6316,10003" o:regroupid="550" strokeweight="1.25pt"/>
            <v:oval id="_x0000_s150172" style="position:absolute;left:7463;top:8320;width:74;height:72" o:regroupid="550" strokeweight="1.25pt"/>
            <v:line id="_x0000_s150173" style="position:absolute;mso-wrap-edited:f" from="7931,8350" to="8977,8350" o:regroupid="550" strokeweight="1.25pt"/>
            <v:shape id="_x0000_s150174" type="#_x0000_t202" style="position:absolute;left:6698;top:8504;width:620;height:492;mso-wrap-edited:f" o:regroupid="550" filled="f" stroked="f" strokeweight="1.25pt">
              <v:textbox style="mso-next-textbox:#_x0000_s150174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175" type="#_x0000_t202" style="position:absolute;left:7243;top:7880;width:509;height:493;mso-wrap-edited:f" o:regroupid="550" filled="f" stroked="f" strokeweight="1.25pt">
              <v:textbox style="mso-next-textbox:#_x0000_s150175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176" type="#_x0000_t202" style="position:absolute;left:7283;top:8575;width:509;height:493;mso-wrap-edited:f" o:regroupid="550" filled="f" stroked="f" strokeweight="1.25pt">
              <v:textbox style="mso-next-textbox:#_x0000_s150176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177" style="position:absolute;left:6656;top:8925;width:510;height:510" o:regroupid="550" strokeweight="1.25pt"/>
            <v:line id="_x0000_s150178" style="position:absolute" from="6335,9187" to="9312,9187" o:regroupid="550" strokeweight="1.25pt"/>
            <v:oval id="_x0000_s150179" style="position:absolute;left:7503;top:9151;width:74;height:73" o:regroupid="550" strokeweight="1.25pt"/>
            <v:oval id="_x0000_s150180" style="position:absolute;left:6292;top:9162;width:65;height:62" o:regroupid="550" fillcolor="black" strokeweight="1.25pt"/>
            <v:shape id="_x0000_s150181" type="#_x0000_t202" style="position:absolute;left:7815;top:7780;width:510;height:563" o:regroupid="550" filled="f" stroked="f" strokeweight="1.25pt">
              <v:textbox style="mso-next-textbox:#_x0000_s150181" inset=",3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182" type="#_x0000_t202" style="position:absolute;left:7915;top:8622;width:510;height:493" o:regroupid="550" stroked="f" strokeweight="1.25pt">
              <v:textbox style="mso-next-textbox:#_x0000_s150182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183" type="#_x0000_t202" style="position:absolute;left:6713;top:9327;width:599;height:493;mso-wrap-edited:f" o:regroupid="550" filled="f" stroked="f" strokeweight="1.25pt">
              <v:textbox style="mso-next-textbox:#_x0000_s150183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035041">
                      <w:rPr>
                        <w:i/>
                        <w:iCs/>
                      </w:rPr>
                      <w:t>е</w:t>
                    </w:r>
                    <w:r w:rsidRPr="00035041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184" type="#_x0000_t202" style="position:absolute;left:7283;top:9420;width:509;height:542;mso-wrap-edited:f" o:regroupid="550" filled="f" stroked="f" strokeweight="1.25pt">
              <v:textbox style="mso-next-textbox:#_x0000_s150184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185" style="position:absolute;left:6656;top:9726;width:510;height:510" o:regroupid="550" strokeweight="1.25pt"/>
            <v:line id="_x0000_s150186" style="position:absolute" from="6316,9982" to="7922,9982" o:regroupid="550" strokeweight="1.25pt"/>
            <v:oval id="_x0000_s150187" style="position:absolute;left:7553;top:9946;width:74;height:72" o:regroupid="550" strokeweight="1.25pt"/>
            <v:shape id="_x0000_s150188" type="#_x0000_t202" style="position:absolute;left:7911;top:9433;width:510;height:493" o:regroupid="550" stroked="f" strokeweight="1.25pt">
              <v:textbox style="mso-next-textbox:#_x0000_s150188" inset=",2.3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189" style="position:absolute;left:8812;top:9682;width:236;height:114" o:regroupid="550" stroked="f" strokeweight="1.25pt"/>
            <v:rect id="_x0000_s150190" style="position:absolute;left:8821;top:10156;width:235;height:114" o:regroupid="550" stroked="f" strokeweight="1.25pt"/>
            <v:line id="_x0000_s150191" style="position:absolute;mso-wrap-edited:f" from="8977,8356" to="9169,8356" o:regroupid="550" strokeweight="1.25pt"/>
            <v:group id="_x0000_s150192" style="position:absolute;left:9233;top:9071;width:850;height:288" coordorigin="8656,9040" coordsize="850,288" o:regroupid="550">
              <v:oval id="_x0000_s150193" style="position:absolute;left:8741;top:9040;width:225;height:217" strokeweight="1.25pt"/>
              <v:oval id="_x0000_s150194" style="position:absolute;left:8968;top:9040;width:224;height:217" strokeweight="1.25pt"/>
              <v:oval id="_x0000_s150195" style="position:absolute;left:9194;top:9042;width:225;height:217" strokeweight="1.25pt"/>
              <v:rect id="_x0000_s150196" style="position:absolute;left:8656;top:9163;width:850;height:165" stroked="f" strokeweight="1.25pt"/>
            </v:group>
            <v:shape id="_x0000_s150197" type="#_x0000_t202" style="position:absolute;left:6028;top:7806;width:510;height:493" o:regroupid="550" stroked="f" strokeweight="1.25pt">
              <v:textbox style="mso-next-textbox:#_x0000_s150197">
                <w:txbxContent>
                  <w:p w:rsidR="005632D6" w:rsidRPr="00035041" w:rsidRDefault="005632D6" w:rsidP="002D3A32">
                    <w:pPr>
                      <w:rPr>
                        <w:bCs/>
                      </w:rPr>
                    </w:pPr>
                    <w:r w:rsidRPr="00035041">
                      <w:rPr>
                        <w:bCs/>
                      </w:rPr>
                      <w:t>6.</w:t>
                    </w:r>
                  </w:p>
                </w:txbxContent>
              </v:textbox>
            </v:shape>
            <v:shape id="_x0000_s150198" type="#_x0000_t202" style="position:absolute;left:9153;top:7750;width:510;height:493" o:regroupid="550" filled="f" stroked="f">
              <v:textbox style="mso-next-textbox:#_x0000_s150198" inset=",3.3mm,,0">
                <w:txbxContent>
                  <w:p w:rsidR="005632D6" w:rsidRPr="00035041" w:rsidRDefault="005632D6" w:rsidP="002D3A32">
                    <w:pPr>
                      <w:rPr>
                        <w:i/>
                        <w:lang w:val="en-US"/>
                      </w:rPr>
                    </w:pPr>
                    <w:r w:rsidRPr="00035041">
                      <w:rPr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50199" type="#_x0000_t202" style="position:absolute;left:9390;top:8679;width:510;height:483;mso-wrap-edited:f" o:regroupid="550" filled="f" stroked="f">
              <v:textbox style="mso-next-textbox:#_x0000_s150199" inset=",2.3mm,,1mm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oval id="_x0000_s150200" style="position:absolute;left:6292;top:9954;width:65;height:62" o:regroupid="550" fillcolor="black" strokeweight="1.25pt"/>
            <v:line id="_x0000_s150201" style="position:absolute" from="6321,10010" to="6321,10652" o:regroupid="550" strokeweight="1.25pt"/>
            <v:group id="_x0000_s150202" style="position:absolute;left:9917;top:8202;width:70;height:317" coordorigin="7270,1050" coordsize="70,290" o:regroupid="550">
              <v:line id="_x0000_s150203" style="position:absolute" from="7270,1050" to="7270,1340" strokeweight="1.5pt"/>
              <v:line id="_x0000_s150204" style="position:absolute" from="7340,1050" to="7340,1340" strokeweight="1.5pt"/>
            </v:group>
            <v:line id="_x0000_s150205" style="position:absolute;mso-wrap-edited:f" from="7896,9983" to="9602,9983" o:regroupid="550" strokeweight="1.25pt"/>
            <v:rect id="_x0000_s150206" style="position:absolute;left:9583;top:9865;width:518;height:204" o:regroupid="550" strokeweight="1.25pt"/>
            <v:rect id="_x0000_s150207" style="position:absolute;left:9166;top:8257;width:518;height:204" o:regroupid="550" strokeweight="1.25pt"/>
            <v:line id="_x0000_s150208" style="position:absolute;mso-wrap-edited:f" from="9672,8357" to="9911,8357" o:regroupid="550" strokeweight="1.25pt"/>
            <v:line id="_x0000_s150209" style="position:absolute" from="6310,10653" to="7984,10653" o:regroupid="550" strokeweight="1.25pt"/>
            <v:line id="_x0000_s150210" style="position:absolute" from="7907,8347" to="8197,8347" o:regroupid="550">
              <v:stroke endarrow="block"/>
            </v:line>
            <v:line id="_x0000_s150211" style="position:absolute" from="7957,9187" to="8247,9187" o:regroupid="550">
              <v:stroke endarrow="block"/>
            </v:line>
            <v:line id="_x0000_s150212" style="position:absolute" from="7957,9977" to="8247,9977" o:regroupid="550">
              <v:stroke endarrow="block"/>
            </v:line>
            <v:line id="_x0000_s150213" style="position:absolute" from="9267,10657" to="9557,10657" o:regroupid="550">
              <v:stroke startarrow="block"/>
            </v:line>
            <v:shape id="_x0000_s150214" type="#_x0000_t202" style="position:absolute;left:9077;top:10116;width:630;height:502" o:regroupid="550" filled="f" stroked="f" strokeweight="1.25pt">
              <v:textbox style="mso-next-textbox:#_x0000_s150214" inset=",2.3mm">
                <w:txbxContent>
                  <w:p w:rsidR="005632D6" w:rsidRPr="00035041" w:rsidRDefault="005632D6" w:rsidP="002D3A32">
                    <w:pPr>
                      <w:rPr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035041">
                      <w:rPr>
                        <w:i/>
                        <w:iCs/>
                        <w:lang w:val="en-US"/>
                      </w:rPr>
                      <w:t>i</w:t>
                    </w:r>
                    <w:r w:rsidRPr="00035041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215" style="position:absolute" from="6786,8348" to="7186,8348" o:regroupid="550">
              <v:stroke endarrow="block"/>
            </v:line>
            <v:line id="_x0000_s150216" style="position:absolute" from="6773,9188" to="7173,9188" o:regroupid="550">
              <v:stroke endarrow="block"/>
            </v:line>
            <v:line id="_x0000_s150217" style="position:absolute" from="6780,9978" to="7180,9978" o:regroupid="550">
              <v:stroke endarrow="block"/>
            </v:line>
            <v:oval id="_x0000_s150218" style="position:absolute;left:7537;top:10627;width:74;height:72" o:regroupid="550" strokeweight="1.25pt"/>
            <v:shape id="_x0000_s150219" type="#_x0000_t202" style="position:absolute;left:7307;top:10128;width:519;height:579;mso-wrap-edited:f" o:regroupid="550" filled="f" stroked="f" strokeweight="1.25pt">
              <v:textbox style="mso-next-textbox:#_x0000_s150219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oval id="_x0000_s150220" style="position:absolute;left:8904;top:9143;width:73;height:70" o:regroupid="550" strokeweight="1.25pt"/>
            <v:oval id="_x0000_s150221" style="position:absolute;left:8924;top:8313;width:73;height:70" o:regroupid="550" strokeweight="1.25pt"/>
            <v:oval id="_x0000_s150222" style="position:absolute;left:8924;top:9948;width:73;height:70" o:regroupid="550" strokeweight="1.25pt"/>
            <v:oval id="_x0000_s150223" style="position:absolute;left:8924;top:10620;width:73;height:70" o:regroupid="550" strokeweight="1.25pt"/>
            <v:shape id="_x0000_s150224" type="#_x0000_t202" style="position:absolute;left:8708;top:7922;width:499;height:475;mso-wrap-edited:f" o:regroupid="550" filled="f" stroked="f" strokeweight="1.25pt">
              <v:textbox style="mso-next-textbox:#_x0000_s150224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225" type="#_x0000_t202" style="position:absolute;left:8721;top:8622;width:499;height:524;mso-wrap-edited:f" o:regroupid="550" filled="f" stroked="f" strokeweight="1.25pt">
              <v:textbox style="mso-next-textbox:#_x0000_s150225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226" type="#_x0000_t202" style="position:absolute;left:8753;top:10111;width:499;height:564;mso-wrap-edited:f" o:regroupid="550" filled="f" stroked="f" strokeweight="1.25pt">
              <v:textbox style="mso-next-textbox:#_x0000_s150226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227" type="#_x0000_t202" style="position:absolute;left:8743;top:9383;width:499;height:524;mso-wrap-edited:f" o:regroupid="550" filled="f" stroked="f" strokeweight="1.25pt">
              <v:textbox style="mso-next-textbox:#_x0000_s150227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group id="_x0000_s150228" style="position:absolute;left:7984;top:10645;width:499;height:159" coordorigin="3790,1813" coordsize="499,159" o:regroupid="550">
              <v:line id="_x0000_s150229" style="position:absolute" from="3790,1813" to="4289,1972" strokeweight="1.25pt"/>
              <v:line id="_x0000_s150230" style="position:absolute" from="4234,1813" to="4234,1971" strokeweight="1.25pt"/>
            </v:group>
            <v:shape id="_x0000_s150231" type="#_x0000_t202" style="position:absolute;left:9932;top:7911;width:510;height:409" o:regroupid="550" filled="f" stroked="f">
              <v:textbox style="mso-next-textbox:#_x0000_s150231" inset=",2mm,,0">
                <w:txbxContent>
                  <w:p w:rsidR="005632D6" w:rsidRPr="00035041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035041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0232" type="#_x0000_t202" style="position:absolute;left:9567;top:9376;width:510;height:493" o:regroupid="550" filled="f" stroked="f">
              <v:textbox style="mso-next-textbox:#_x0000_s150232" inset=",3.3mm,,0">
                <w:txbxContent>
                  <w:p w:rsidR="005632D6" w:rsidRPr="00035041" w:rsidRDefault="005632D6" w:rsidP="002D3A32">
                    <w:pPr>
                      <w:rPr>
                        <w:i/>
                        <w:lang w:val="en-US"/>
                      </w:rPr>
                    </w:pPr>
                    <w:r w:rsidRPr="00035041">
                      <w:rPr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  <w:r w:rsidRPr="00303383">
        <w:rPr>
          <w:noProof/>
          <w:sz w:val="28"/>
          <w:szCs w:val="28"/>
        </w:rPr>
        <w:pict>
          <v:shape id="_x0000_s150545" type="#_x0000_t202" style="position:absolute;margin-left:406.65pt;margin-top:241.45pt;width:25.9pt;height:24.05pt;z-index:273074176;mso-wrap-edited:f" o:regroupid="551" filled="f" stroked="f">
            <v:textbox style="mso-next-textbox:#_x0000_s150545" inset=",2.3mm,,1mm">
              <w:txbxContent>
                <w:p w:rsidR="005632D6" w:rsidRPr="00457429" w:rsidRDefault="005632D6" w:rsidP="002D3A32">
                  <w:pPr>
                    <w:rPr>
                      <w:i/>
                      <w:iCs/>
                      <w:lang w:val="en-US"/>
                    </w:rPr>
                  </w:pPr>
                  <w:r w:rsidRPr="00457429">
                    <w:rPr>
                      <w:i/>
                      <w:iCs/>
                      <w:lang w:val="en-US"/>
                    </w:rPr>
                    <w:t>C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line id="_x0000_s150542" style="position:absolute;z-index:273072128;mso-wrap-edited:f" from="400.7pt,231.3pt" to="411.85pt,231.3pt" o:regroupid="551" strokeweight="1.25pt"/>
        </w:pict>
      </w:r>
      <w:r w:rsidRPr="00303383">
        <w:rPr>
          <w:noProof/>
          <w:sz w:val="28"/>
          <w:szCs w:val="28"/>
        </w:rPr>
        <w:pict>
          <v:line id="_x0000_s150541" style="position:absolute;z-index:273071104;mso-wrap-edited:f" from="400.8pt,269.4pt" to="406.5pt,269.4pt" o:regroupid="551" strokeweight="1.25pt"/>
        </w:pict>
      </w:r>
      <w:r w:rsidRPr="00303383">
        <w:rPr>
          <w:noProof/>
          <w:sz w:val="28"/>
          <w:szCs w:val="28"/>
        </w:rPr>
        <w:pict>
          <v:shape id="_x0000_s150540" type="#_x0000_t202" style="position:absolute;margin-left:387.85pt;margin-top:238.6pt;width:24.95pt;height:26.2pt;z-index:273070080;mso-wrap-edited:f" o:regroupid="551" filled="f" stroked="f" strokeweight="1.25pt">
            <v:textbox style="mso-next-textbox:#_x0000_s150540" inset=",4mm,,0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proofErr w:type="gramStart"/>
                  <w:r w:rsidRPr="00DF11D9">
                    <w:rPr>
                      <w:sz w:val="24"/>
                      <w:szCs w:val="24"/>
                      <w:u w:val="none"/>
                    </w:rPr>
                    <w:t>c</w:t>
                  </w:r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539" type="#_x0000_t202" style="position:absolute;margin-left:386.55pt;margin-top:270.85pt;width:24.95pt;height:28.2pt;z-index:273069056;mso-wrap-edited:f" o:regroupid="551" filled="f" stroked="f" strokeweight="1.25pt">
            <v:textbox style="mso-next-textbox:#_x0000_s150539" inset=",3.3mm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proofErr w:type="gramStart"/>
                  <w:r w:rsidRPr="00DF11D9">
                    <w:rPr>
                      <w:sz w:val="24"/>
                      <w:szCs w:val="24"/>
                      <w:u w:val="none"/>
                    </w:rPr>
                    <w:t>n</w:t>
                  </w:r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538" type="#_x0000_t202" style="position:absolute;margin-left:386.35pt;margin-top:200.95pt;width:24.95pt;height:26.2pt;z-index:273068032;mso-wrap-edited:f" o:regroupid="551" filled="f" stroked="f" strokeweight="1.25pt">
            <v:textbox style="mso-next-textbox:#_x0000_s150538" inset=",4mm,,0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proofErr w:type="gramStart"/>
                  <w:r w:rsidRPr="00DF11D9">
                    <w:rPr>
                      <w:sz w:val="24"/>
                      <w:szCs w:val="24"/>
                      <w:u w:val="none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537" type="#_x0000_t202" style="position:absolute;margin-left:385.9pt;margin-top:168.3pt;width:24.95pt;height:23.75pt;z-index:273067008;mso-wrap-edited:f" o:regroupid="551" filled="f" stroked="f" strokeweight="1.25pt">
            <v:textbox style="mso-next-textbox:#_x0000_s150537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proofErr w:type="gramStart"/>
                  <w:r w:rsidRPr="00DF11D9">
                    <w:rPr>
                      <w:sz w:val="24"/>
                      <w:szCs w:val="24"/>
                      <w:u w:val="none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oval id="_x0000_s150536" style="position:absolute;margin-left:397.15pt;margin-top:298.45pt;width:3.65pt;height:3.5pt;z-index:273065984" o:regroupid="551" strokeweight="1.25pt"/>
        </w:pict>
      </w:r>
      <w:r w:rsidRPr="00303383">
        <w:rPr>
          <w:noProof/>
          <w:sz w:val="28"/>
          <w:szCs w:val="28"/>
        </w:rPr>
        <w:pict>
          <v:oval id="_x0000_s150535" style="position:absolute;margin-left:397.15pt;margin-top:267.4pt;width:3.65pt;height:3.5pt;z-index:273064960" o:regroupid="551" strokeweight="1.25pt"/>
        </w:pict>
      </w:r>
      <w:r w:rsidRPr="00303383">
        <w:rPr>
          <w:noProof/>
          <w:sz w:val="28"/>
          <w:szCs w:val="28"/>
        </w:rPr>
        <w:pict>
          <v:oval id="_x0000_s150534" style="position:absolute;margin-left:396.5pt;margin-top:188.95pt;width:3.65pt;height:3.5pt;z-index:273063936" o:regroupid="551" strokeweight="1.25pt"/>
        </w:pict>
      </w:r>
      <w:r w:rsidRPr="00303383">
        <w:rPr>
          <w:noProof/>
          <w:sz w:val="28"/>
          <w:szCs w:val="28"/>
        </w:rPr>
        <w:pict>
          <v:oval id="_x0000_s150533" style="position:absolute;margin-left:396.8pt;margin-top:229.15pt;width:3.65pt;height:3.5pt;z-index:273062912" o:regroupid="551" strokeweight="1.25pt"/>
        </w:pict>
      </w:r>
      <w:r w:rsidRPr="00303383">
        <w:rPr>
          <w:noProof/>
          <w:sz w:val="28"/>
          <w:szCs w:val="28"/>
        </w:rPr>
        <w:pict>
          <v:shape id="_x0000_s150532" type="#_x0000_t202" style="position:absolute;margin-left:308.85pt;margin-top:274.8pt;width:25.95pt;height:28.95pt;z-index:273061888;mso-wrap-edited:f" o:regroupid="551" filled="f" stroked="f" strokeweight="1.25pt">
            <v:textbox style="mso-next-textbox:#_x0000_s150532" inset=",3.3mm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r w:rsidRPr="00DF11D9">
                    <w:rPr>
                      <w:sz w:val="24"/>
                      <w:szCs w:val="24"/>
                      <w:u w:val="none"/>
                    </w:rPr>
                    <w:t>N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oval id="_x0000_s150531" style="position:absolute;margin-left:320.85pt;margin-top:299.3pt;width:3.8pt;height:3.45pt;z-index:273060864" o:regroupid="551" strokeweight="1.25pt"/>
        </w:pict>
      </w:r>
      <w:r w:rsidRPr="00303383">
        <w:rPr>
          <w:noProof/>
          <w:sz w:val="28"/>
          <w:szCs w:val="28"/>
        </w:rPr>
        <w:pict>
          <v:line id="_x0000_s150530" style="position:absolute;z-index:273059840" from="282.8pt,268.7pt" to="302.8pt,268.7pt" o:regroupid="551">
            <v:stroke endarrow="block"/>
          </v:line>
        </w:pict>
      </w:r>
      <w:r w:rsidRPr="00303383">
        <w:rPr>
          <w:noProof/>
          <w:sz w:val="28"/>
          <w:szCs w:val="28"/>
        </w:rPr>
        <w:pict>
          <v:line id="_x0000_s150529" style="position:absolute;z-index:273058816" from="282.65pt,230.2pt" to="302.65pt,230.2pt" o:regroupid="551">
            <v:stroke endarrow="block"/>
          </v:line>
        </w:pict>
      </w:r>
      <w:r w:rsidRPr="00303383">
        <w:rPr>
          <w:noProof/>
          <w:sz w:val="28"/>
          <w:szCs w:val="28"/>
        </w:rPr>
        <w:pict>
          <v:line id="_x0000_s150528" style="position:absolute;z-index:273057792" from="282.8pt,190.2pt" to="302.8pt,190.2pt" o:regroupid="551">
            <v:stroke endarrow="block"/>
          </v:line>
        </w:pict>
      </w:r>
      <w:r w:rsidRPr="00303383">
        <w:rPr>
          <w:noProof/>
          <w:sz w:val="28"/>
          <w:szCs w:val="28"/>
        </w:rPr>
        <w:pict>
          <v:group id="_x0000_s150525" style="position:absolute;margin-left:407.5pt;margin-top:260.6pt;width:3.5pt;height:15.85pt;z-index:273056768" coordorigin="7270,1050" coordsize="70,290" o:regroupid="551">
            <v:line id="_x0000_s150526" style="position:absolute" from="7270,1050" to="7270,1340" strokeweight="1.5pt"/>
            <v:line id="_x0000_s150527" style="position:absolute" from="7340,1050" to="7340,1340" strokeweight="1.5pt"/>
          </v:group>
        </w:pict>
      </w:r>
      <w:r w:rsidRPr="00303383">
        <w:rPr>
          <w:noProof/>
          <w:sz w:val="28"/>
          <w:szCs w:val="28"/>
        </w:rPr>
        <w:pict>
          <v:rect id="_x0000_s150524" style="position:absolute;margin-left:422.15pt;margin-top:263.2pt;width:25.9pt;height:10.2pt;z-index:273055744" o:regroupid="551" strokeweight="1.25pt"/>
        </w:pict>
      </w:r>
      <w:r w:rsidRPr="00303383">
        <w:rPr>
          <w:noProof/>
          <w:sz w:val="28"/>
          <w:szCs w:val="28"/>
        </w:rPr>
        <w:pict>
          <v:rect id="_x0000_s150523" style="position:absolute;margin-left:416.95pt;margin-top:185.65pt;width:25.9pt;height:10.2pt;z-index:273054720" o:regroupid="551" strokeweight="1.25pt"/>
        </w:pict>
      </w:r>
      <w:r w:rsidRPr="00303383">
        <w:rPr>
          <w:noProof/>
          <w:sz w:val="28"/>
          <w:szCs w:val="28"/>
        </w:rPr>
        <w:pict>
          <v:shape id="_x0000_s150522" type="#_x0000_t202" style="position:absolute;margin-left:415.25pt;margin-top:272.95pt;width:30.5pt;height:26.75pt;z-index:273053696" o:regroupid="551" filled="f" stroked="f" strokeweight="1.25pt">
            <v:textbox style="mso-next-textbox:#_x0000_s150522" inset=",2.3mm">
              <w:txbxContent>
                <w:p w:rsidR="005632D6" w:rsidRPr="00457429" w:rsidRDefault="005632D6" w:rsidP="002D3A32">
                  <w:pPr>
                    <w:rPr>
                      <w:i/>
                      <w:iCs/>
                      <w:vertAlign w:val="subscript"/>
                    </w:rPr>
                  </w:pPr>
                  <w:proofErr w:type="spellStart"/>
                  <w:proofErr w:type="gramStart"/>
                  <w:r w:rsidRPr="00457429">
                    <w:rPr>
                      <w:i/>
                      <w:iCs/>
                      <w:lang w:val="en-US"/>
                    </w:rPr>
                    <w:t>i</w:t>
                  </w:r>
                  <w:r w:rsidRPr="00457429">
                    <w:rPr>
                      <w:iCs/>
                      <w:vertAlign w:val="subscript"/>
                      <w:lang w:val="en-US"/>
                    </w:rPr>
                    <w:t>Nn</w:t>
                  </w:r>
                  <w:proofErr w:type="spellEnd"/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line id="_x0000_s150521" style="position:absolute;z-index:273052672;mso-wrap-edited:f" from="411pt,268.85pt" to="422.15pt,268.85pt" o:regroupid="551" strokeweight="1.25pt"/>
        </w:pict>
      </w:r>
      <w:r w:rsidRPr="00303383">
        <w:rPr>
          <w:noProof/>
          <w:sz w:val="28"/>
          <w:szCs w:val="28"/>
        </w:rPr>
        <w:pict>
          <v:line id="_x0000_s150520" style="position:absolute;z-index:273051648" from="423.4pt,300.05pt" to="435.85pt,300.05pt" o:regroupid="551">
            <v:stroke startarrow="block"/>
          </v:line>
        </w:pict>
      </w:r>
      <w:r w:rsidRPr="00303383">
        <w:rPr>
          <w:noProof/>
          <w:sz w:val="28"/>
          <w:szCs w:val="28"/>
        </w:rPr>
        <w:pict>
          <v:line id="_x0000_s150519" style="position:absolute;z-index:273050624" from="350.95pt,268.45pt" to="363.45pt,268.45pt" o:regroupid="551">
            <v:stroke endarrow="block"/>
          </v:line>
        </w:pict>
      </w:r>
      <w:r w:rsidRPr="00303383">
        <w:rPr>
          <w:noProof/>
          <w:sz w:val="28"/>
          <w:szCs w:val="28"/>
        </w:rPr>
        <w:pict>
          <v:line id="_x0000_s150518" style="position:absolute;z-index:273049600" from="349.45pt,230.7pt" to="361.95pt,230.7pt" o:regroupid="551">
            <v:stroke endarrow="block"/>
          </v:line>
        </w:pict>
      </w:r>
      <w:r w:rsidRPr="00303383">
        <w:rPr>
          <w:noProof/>
          <w:sz w:val="28"/>
          <w:szCs w:val="28"/>
        </w:rPr>
        <w:pict>
          <v:line id="_x0000_s150517" style="position:absolute;z-index:273048576" from="348.7pt,190.45pt" to="361.2pt,190.45pt" o:regroupid="551">
            <v:stroke endarrow="block"/>
          </v:line>
        </w:pict>
      </w:r>
      <w:r w:rsidRPr="00303383">
        <w:rPr>
          <w:noProof/>
          <w:sz w:val="28"/>
          <w:szCs w:val="28"/>
        </w:rPr>
        <w:pict>
          <v:oval id="_x0000_s150516" style="position:absolute;margin-left:256.65pt;margin-top:267.25pt;width:3.25pt;height:3pt;z-index:273047552" o:regroupid="551" fillcolor="black" strokeweight="1.25pt"/>
        </w:pict>
      </w:r>
      <w:r w:rsidRPr="00303383">
        <w:rPr>
          <w:noProof/>
          <w:sz w:val="28"/>
          <w:szCs w:val="28"/>
        </w:rPr>
        <w:pict>
          <v:line id="_x0000_s150515" style="position:absolute;z-index:273046528" from="258.8pt,269.8pt" to="258.8pt,300.7pt" o:regroupid="551" strokeweight="1.25pt"/>
        </w:pict>
      </w:r>
      <w:r w:rsidRPr="00303383">
        <w:rPr>
          <w:noProof/>
          <w:sz w:val="28"/>
          <w:szCs w:val="28"/>
        </w:rPr>
        <w:pict>
          <v:line id="_x0000_s150514" style="position:absolute;flip:y;z-index:273045504" from="257.9pt,300.35pt" to="359.4pt,300.75pt" o:regroupid="551" strokeweight="1.25pt"/>
        </w:pict>
      </w:r>
      <w:r w:rsidRPr="00303383">
        <w:rPr>
          <w:noProof/>
          <w:sz w:val="28"/>
          <w:szCs w:val="28"/>
        </w:rPr>
        <w:pict>
          <v:shape id="_x0000_s150513" type="#_x0000_t202" style="position:absolute;margin-left:417.75pt;margin-top:203.9pt;width:25.9pt;height:24.05pt;z-index:273044480;mso-wrap-edited:f" o:regroupid="551" filled="f" stroked="f">
            <v:textbox style="mso-next-textbox:#_x0000_s150513" inset=",2.3mm,,1mm">
              <w:txbxContent>
                <w:p w:rsidR="005632D6" w:rsidRPr="00457429" w:rsidRDefault="005632D6" w:rsidP="002D3A32">
                  <w:pPr>
                    <w:rPr>
                      <w:i/>
                      <w:iCs/>
                      <w:lang w:val="en-US"/>
                    </w:rPr>
                  </w:pPr>
                  <w:r w:rsidRPr="00457429">
                    <w:rPr>
                      <w:i/>
                      <w:iCs/>
                      <w:lang w:val="en-US"/>
                    </w:rPr>
                    <w:t>L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512" type="#_x0000_t202" style="position:absolute;margin-left:420.9pt;margin-top:240.25pt;width:25.95pt;height:23.75pt;z-index:273043456" o:regroupid="551" filled="f" stroked="f">
            <v:textbox style="mso-next-textbox:#_x0000_s150512" inset=",3.3mm,,0">
              <w:txbxContent>
                <w:p w:rsidR="005632D6" w:rsidRPr="00457429" w:rsidRDefault="005632D6" w:rsidP="002D3A32">
                  <w:pPr>
                    <w:pStyle w:val="4"/>
                  </w:pPr>
                  <w:r w:rsidRPr="00457429">
                    <w:t>R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group id="_x0000_s150507" style="position:absolute;margin-left:407.25pt;margin-top:224.95pt;width:43.2pt;height:14.5pt;z-index:273042432" coordorigin="8783,14500" coordsize="864,290" o:regroupid="551">
            <v:oval id="_x0000_s150508" style="position:absolute;left:8869;top:14500;width:229;height:209" strokeweight="1.25pt"/>
            <v:oval id="_x0000_s150509" style="position:absolute;left:9100;top:14500;width:228;height:209" strokeweight="1.25pt"/>
            <v:oval id="_x0000_s150510" style="position:absolute;left:9330;top:14502;width:229;height:209" strokeweight="1.25pt"/>
            <v:rect id="_x0000_s150511" style="position:absolute;left:8783;top:14632;width:864;height:158" stroked="f" strokeweight="1.25pt"/>
          </v:group>
        </w:pict>
      </w:r>
      <w:r w:rsidRPr="00303383">
        <w:rPr>
          <w:noProof/>
          <w:sz w:val="28"/>
          <w:szCs w:val="28"/>
        </w:rPr>
        <w:pict>
          <v:line id="_x0000_s150506" style="position:absolute;z-index:273041408;mso-wrap-edited:f" from="400.1pt,190.3pt" to="417.15pt,190.3pt" o:regroupid="551" strokeweight="1.25pt"/>
        </w:pict>
      </w:r>
      <w:r w:rsidRPr="00303383">
        <w:rPr>
          <w:noProof/>
          <w:sz w:val="28"/>
          <w:szCs w:val="28"/>
        </w:rPr>
        <w:pict>
          <v:rect id="_x0000_s150505" style="position:absolute;margin-left:386.35pt;margin-top:255.05pt;width:11.95pt;height:5.45pt;z-index:273040384" o:regroupid="551" stroked="f" strokeweight="1.25pt"/>
        </w:pict>
      </w:r>
      <w:r w:rsidRPr="00303383">
        <w:rPr>
          <w:noProof/>
          <w:sz w:val="28"/>
          <w:szCs w:val="28"/>
        </w:rPr>
        <w:pict>
          <v:shape id="_x0000_s150504" type="#_x0000_t202" style="position:absolute;margin-left:345.25pt;margin-top:239.7pt;width:25.95pt;height:27.5pt;z-index:273039360" o:regroupid="551" filled="f" stroked="f" strokeweight="1.25pt">
            <v:textbox style="mso-next-textbox:#_x0000_s150504" inset=",2.3mm">
              <w:txbxContent>
                <w:p w:rsidR="005632D6" w:rsidRPr="00457429" w:rsidRDefault="005632D6" w:rsidP="002D3A32">
                  <w:pPr>
                    <w:rPr>
                      <w:i/>
                      <w:iCs/>
                      <w:vertAlign w:val="subscript"/>
                      <w:lang w:val="en-US"/>
                    </w:rPr>
                  </w:pPr>
                  <w:proofErr w:type="spellStart"/>
                  <w:proofErr w:type="gramStart"/>
                  <w:r w:rsidRPr="00457429">
                    <w:rPr>
                      <w:i/>
                      <w:iCs/>
                      <w:lang w:val="en-US"/>
                    </w:rPr>
                    <w:t>i</w:t>
                  </w:r>
                  <w:r w:rsidRPr="00457429">
                    <w:rPr>
                      <w:iCs/>
                      <w:vertAlign w:val="subscript"/>
                      <w:lang w:val="en-US"/>
                    </w:rPr>
                    <w:t>C</w:t>
                  </w:r>
                  <w:proofErr w:type="spellEnd"/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line id="_x0000_s150503" style="position:absolute;z-index:273038336;mso-wrap-edited:f" from="340.05pt,268.9pt" to="396.55pt,268.9pt" o:regroupid="551" strokeweight="1.25pt"/>
        </w:pict>
      </w:r>
      <w:r w:rsidRPr="00303383">
        <w:rPr>
          <w:noProof/>
          <w:sz w:val="28"/>
          <w:szCs w:val="28"/>
        </w:rPr>
        <w:pict>
          <v:oval id="_x0000_s150502" style="position:absolute;margin-left:321.85pt;margin-top:267.1pt;width:3.8pt;height:3.5pt;z-index:273037312" o:regroupid="551" strokeweight="1.25pt"/>
        </w:pict>
      </w:r>
      <w:r w:rsidRPr="00303383">
        <w:rPr>
          <w:noProof/>
          <w:sz w:val="28"/>
          <w:szCs w:val="28"/>
        </w:rPr>
        <w:pict>
          <v:line id="_x0000_s150501" style="position:absolute;z-index:273036288" from="259.35pt,268.85pt" to="341.05pt,268.85pt" o:regroupid="551" strokeweight="1.25pt"/>
        </w:pict>
      </w:r>
      <w:r w:rsidRPr="00303383">
        <w:rPr>
          <w:noProof/>
          <w:sz w:val="28"/>
          <w:szCs w:val="28"/>
        </w:rPr>
        <w:pict>
          <v:oval id="_x0000_s150500" style="position:absolute;margin-left:276.65pt;margin-top:256.5pt;width:25.5pt;height:25.5pt;z-index:273035264" o:regroupid="551" strokeweight="1.25pt"/>
        </w:pict>
      </w:r>
      <w:r w:rsidRPr="00303383">
        <w:rPr>
          <w:noProof/>
          <w:sz w:val="28"/>
          <w:szCs w:val="28"/>
        </w:rPr>
        <w:pict>
          <v:shape id="_x0000_s150499" type="#_x0000_t202" style="position:absolute;margin-left:309.35pt;margin-top:239.8pt;width:25.95pt;height:26.75pt;z-index:273034240;mso-wrap-edited:f" o:regroupid="551" stroked="f" strokeweight="1.25pt">
            <v:textbox style="mso-next-textbox:#_x0000_s150499" inset=",3.3mm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r w:rsidRPr="00DF11D9">
                    <w:rPr>
                      <w:sz w:val="24"/>
                      <w:szCs w:val="24"/>
                      <w:u w:val="none"/>
                    </w:rPr>
                    <w:t>С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498" type="#_x0000_t202" style="position:absolute;margin-left:279.5pt;margin-top:237.25pt;width:34.6pt;height:23.75pt;z-index:273033216;mso-wrap-edited:f" o:regroupid="551" filled="f" stroked="f" strokeweight="1.25pt">
            <v:textbox style="mso-next-textbox:#_x0000_s150498">
              <w:txbxContent>
                <w:p w:rsidR="005632D6" w:rsidRPr="00457429" w:rsidRDefault="005632D6" w:rsidP="002D3A32">
                  <w:pPr>
                    <w:rPr>
                      <w:i/>
                      <w:iCs/>
                      <w:vertAlign w:val="subscript"/>
                    </w:rPr>
                  </w:pPr>
                  <w:proofErr w:type="spellStart"/>
                  <w:r w:rsidRPr="00457429">
                    <w:rPr>
                      <w:i/>
                      <w:iCs/>
                    </w:rPr>
                    <w:t>е</w:t>
                  </w:r>
                  <w:r w:rsidRPr="00457429">
                    <w:rPr>
                      <w:iCs/>
                      <w:vertAlign w:val="subscript"/>
                    </w:rPr>
                    <w:t>С</w:t>
                  </w:r>
                  <w:proofErr w:type="spell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497" type="#_x0000_t202" style="position:absolute;margin-left:349pt;margin-top:203.2pt;width:25.95pt;height:28.25pt;z-index:273032192" o:regroupid="551" filled="f" stroked="f" strokeweight="1.25pt">
            <v:textbox style="mso-next-textbox:#_x0000_s150497" inset=",2.3mm">
              <w:txbxContent>
                <w:p w:rsidR="005632D6" w:rsidRPr="00457429" w:rsidRDefault="005632D6" w:rsidP="002D3A32">
                  <w:pPr>
                    <w:rPr>
                      <w:i/>
                      <w:iCs/>
                      <w:vertAlign w:val="subscript"/>
                      <w:lang w:val="en-US"/>
                    </w:rPr>
                  </w:pPr>
                  <w:proofErr w:type="spellStart"/>
                  <w:proofErr w:type="gramStart"/>
                  <w:r w:rsidRPr="00457429">
                    <w:rPr>
                      <w:i/>
                      <w:iCs/>
                      <w:lang w:val="en-US"/>
                    </w:rPr>
                    <w:t>i</w:t>
                  </w:r>
                  <w:r w:rsidRPr="00457429">
                    <w:rPr>
                      <w:iCs/>
                      <w:vertAlign w:val="subscript"/>
                      <w:lang w:val="en-US"/>
                    </w:rPr>
                    <w:t>B</w:t>
                  </w:r>
                  <w:proofErr w:type="spellEnd"/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line id="_x0000_s150496" style="position:absolute;z-index:273031168;mso-wrap-edited:f" from="341.25pt,230.7pt" to="397.15pt,230.7pt" o:regroupid="551" strokeweight="1.25pt"/>
        </w:pict>
      </w:r>
      <w:r w:rsidRPr="00303383">
        <w:rPr>
          <w:noProof/>
          <w:sz w:val="28"/>
          <w:szCs w:val="28"/>
        </w:rPr>
        <w:pict>
          <v:oval id="_x0000_s150495" style="position:absolute;margin-left:257.4pt;margin-top:228.7pt;width:3.25pt;height:3pt;z-index:273030144" o:regroupid="551" fillcolor="black" strokeweight="1.25pt"/>
        </w:pict>
      </w:r>
      <w:r w:rsidRPr="00303383">
        <w:rPr>
          <w:noProof/>
          <w:sz w:val="28"/>
          <w:szCs w:val="28"/>
        </w:rPr>
        <w:pict>
          <v:oval id="_x0000_s150494" style="position:absolute;margin-left:319.85pt;margin-top:228.8pt;width:3.8pt;height:3.5pt;z-index:273029120" o:regroupid="551" strokeweight="1.25pt"/>
        </w:pict>
      </w:r>
      <w:r w:rsidRPr="00303383">
        <w:rPr>
          <w:noProof/>
          <w:sz w:val="28"/>
          <w:szCs w:val="28"/>
        </w:rPr>
        <w:pict>
          <v:line id="_x0000_s150493" style="position:absolute;z-index:273028096" from="260.3pt,230.55pt" to="342pt,230.55pt" o:regroupid="551" strokeweight="1.25pt"/>
        </w:pict>
      </w:r>
      <w:r w:rsidRPr="00303383">
        <w:rPr>
          <w:noProof/>
          <w:sz w:val="28"/>
          <w:szCs w:val="28"/>
        </w:rPr>
        <w:pict>
          <v:oval id="_x0000_s150492" style="position:absolute;margin-left:276.65pt;margin-top:217.9pt;width:25.5pt;height:25.5pt;z-index:273027072" o:regroupid="551" strokeweight="1.25pt"/>
        </w:pict>
      </w:r>
      <w:r w:rsidRPr="00303383">
        <w:rPr>
          <w:noProof/>
          <w:sz w:val="28"/>
          <w:szCs w:val="28"/>
        </w:rPr>
        <w:pict>
          <v:shape id="_x0000_s150491" type="#_x0000_t202" style="position:absolute;margin-left:308.85pt;margin-top:201.05pt;width:25.95pt;height:23.75pt;z-index:273026048;mso-wrap-edited:f" o:regroupid="551" stroked="f" strokeweight="1.25pt">
            <v:textbox style="mso-next-textbox:#_x0000_s150491" inset=",4mm,,0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r w:rsidRPr="00DF11D9">
                    <w:rPr>
                      <w:sz w:val="24"/>
                      <w:szCs w:val="24"/>
                      <w:u w:val="none"/>
                    </w:rPr>
                    <w:t>В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490" type="#_x0000_t202" style="position:absolute;margin-left:308.85pt;margin-top:164.75pt;width:25.95pt;height:23.7pt;z-index:273025024;mso-wrap-edited:f" o:regroupid="551" stroked="f" strokeweight="1.25pt">
            <v:textbox style="mso-next-textbox:#_x0000_s150490">
              <w:txbxContent>
                <w:p w:rsidR="005632D6" w:rsidRPr="00DF11D9" w:rsidRDefault="005632D6" w:rsidP="002D3A32">
                  <w:pPr>
                    <w:pStyle w:val="1"/>
                    <w:rPr>
                      <w:sz w:val="24"/>
                      <w:szCs w:val="24"/>
                      <w:u w:val="none"/>
                    </w:rPr>
                  </w:pPr>
                  <w:r w:rsidRPr="00DF11D9">
                    <w:rPr>
                      <w:sz w:val="24"/>
                      <w:szCs w:val="24"/>
                      <w:u w:val="none"/>
                    </w:rPr>
                    <w:t>А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489" type="#_x0000_t202" style="position:absolute;margin-left:278.8pt;margin-top:197.55pt;width:34.55pt;height:23.75pt;z-index:273024000;mso-wrap-edited:f" o:regroupid="551" filled="f" stroked="f" strokeweight="1.25pt">
            <v:textbox style="mso-next-textbox:#_x0000_s150489">
              <w:txbxContent>
                <w:p w:rsidR="005632D6" w:rsidRPr="00457429" w:rsidRDefault="005632D6" w:rsidP="002D3A32">
                  <w:pPr>
                    <w:rPr>
                      <w:i/>
                      <w:iCs/>
                      <w:vertAlign w:val="subscript"/>
                    </w:rPr>
                  </w:pPr>
                  <w:proofErr w:type="spellStart"/>
                  <w:r w:rsidRPr="00457429">
                    <w:rPr>
                      <w:i/>
                      <w:iCs/>
                    </w:rPr>
                    <w:t>е</w:t>
                  </w:r>
                  <w:r w:rsidRPr="00457429">
                    <w:rPr>
                      <w:iCs/>
                      <w:vertAlign w:val="subscript"/>
                    </w:rPr>
                    <w:t>В</w:t>
                  </w:r>
                  <w:proofErr w:type="spell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line id="_x0000_s150488" style="position:absolute;z-index:273022976;mso-wrap-edited:f" from="338.55pt,190.1pt" to="396.15pt,190.1pt" o:regroupid="551" strokeweight="1.25pt"/>
        </w:pict>
      </w:r>
      <w:r w:rsidRPr="00303383">
        <w:rPr>
          <w:noProof/>
          <w:sz w:val="28"/>
          <w:szCs w:val="28"/>
        </w:rPr>
        <w:pict>
          <v:oval id="_x0000_s150487" style="position:absolute;margin-left:317.85pt;margin-top:188.75pt;width:3.8pt;height:3.5pt;z-index:273021952" o:regroupid="551" strokeweight="1.25pt"/>
        </w:pict>
      </w:r>
      <w:r w:rsidRPr="00303383">
        <w:rPr>
          <w:noProof/>
          <w:sz w:val="28"/>
          <w:szCs w:val="28"/>
        </w:rPr>
        <w:pict>
          <v:line id="_x0000_s150486" style="position:absolute;z-index:273020928" from="258.6pt,190.1pt" to="258.6pt,269.85pt" o:regroupid="551" strokeweight="1.25pt"/>
        </w:pict>
      </w:r>
      <w:r w:rsidRPr="00303383">
        <w:rPr>
          <w:noProof/>
          <w:sz w:val="28"/>
          <w:szCs w:val="28"/>
        </w:rPr>
        <w:pict>
          <v:line id="_x0000_s150485" style="position:absolute;z-index:273019904" from="259.35pt,190.5pt" to="341.05pt,190.5pt" o:regroupid="551" strokeweight="1.25pt"/>
        </w:pict>
      </w:r>
      <w:r w:rsidRPr="00303383">
        <w:rPr>
          <w:noProof/>
          <w:sz w:val="28"/>
          <w:szCs w:val="28"/>
        </w:rPr>
        <w:pict>
          <v:oval id="_x0000_s150484" style="position:absolute;margin-left:276.65pt;margin-top:177.7pt;width:25.5pt;height:25.5pt;z-index:273018880" o:regroupid="551" strokeweight="1.25pt"/>
        </w:pict>
      </w:r>
      <w:r w:rsidRPr="00303383">
        <w:rPr>
          <w:noProof/>
          <w:sz w:val="28"/>
          <w:szCs w:val="28"/>
        </w:rPr>
        <w:pict>
          <v:shape id="_x0000_s150483" type="#_x0000_t202" style="position:absolute;margin-left:248pt;margin-top:161.4pt;width:25.95pt;height:23.7pt;z-index:273017856" o:regroupid="551" stroked="f" strokeweight="1.25pt">
            <v:textbox style="mso-next-textbox:#_x0000_s150483">
              <w:txbxContent>
                <w:p w:rsidR="005632D6" w:rsidRPr="00457429" w:rsidRDefault="005632D6" w:rsidP="002D3A32">
                  <w:pPr>
                    <w:rPr>
                      <w:bCs/>
                    </w:rPr>
                  </w:pPr>
                  <w:r w:rsidRPr="00457429">
                    <w:rPr>
                      <w:bCs/>
                    </w:rPr>
                    <w:t>4.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482" type="#_x0000_t202" style="position:absolute;margin-left:417pt;margin-top:160.9pt;width:25.95pt;height:23.7pt;z-index:273016832" o:regroupid="551" filled="f" stroked="f">
            <v:textbox style="mso-next-textbox:#_x0000_s150482" inset=",3.3mm,,0">
              <w:txbxContent>
                <w:p w:rsidR="005632D6" w:rsidRPr="00457429" w:rsidRDefault="005632D6" w:rsidP="002D3A32">
                  <w:pPr>
                    <w:pStyle w:val="4"/>
                  </w:pPr>
                  <w:r w:rsidRPr="00457429">
                    <w:t>R</w:t>
                  </w:r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481" type="#_x0000_t202" style="position:absolute;margin-left:280.55pt;margin-top:156.4pt;width:34.6pt;height:23.75pt;z-index:273015808;mso-wrap-edited:f" o:regroupid="551" stroked="f" strokeweight="1.25pt">
            <v:textbox style="mso-next-textbox:#_x0000_s150481" inset=",,1.5mm">
              <w:txbxContent>
                <w:p w:rsidR="005632D6" w:rsidRPr="00457429" w:rsidRDefault="005632D6" w:rsidP="002D3A32">
                  <w:pPr>
                    <w:rPr>
                      <w:i/>
                      <w:iCs/>
                      <w:vertAlign w:val="subscript"/>
                    </w:rPr>
                  </w:pPr>
                  <w:proofErr w:type="spellStart"/>
                  <w:r w:rsidRPr="00457429">
                    <w:rPr>
                      <w:i/>
                      <w:iCs/>
                    </w:rPr>
                    <w:t>е</w:t>
                  </w:r>
                  <w:r w:rsidRPr="00457429">
                    <w:rPr>
                      <w:iCs/>
                      <w:vertAlign w:val="subscript"/>
                    </w:rPr>
                    <w:t>А</w:t>
                  </w:r>
                  <w:proofErr w:type="spell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shape id="_x0000_s150480" type="#_x0000_t202" style="position:absolute;margin-left:347pt;margin-top:159.5pt;width:25.95pt;height:28.95pt;z-index:273014784" o:regroupid="551" filled="f" stroked="f" strokeweight="1.25pt">
            <v:textbox style="mso-next-textbox:#_x0000_s150480" inset=",3.3mm">
              <w:txbxContent>
                <w:p w:rsidR="005632D6" w:rsidRPr="00457429" w:rsidRDefault="005632D6" w:rsidP="002D3A32">
                  <w:pPr>
                    <w:rPr>
                      <w:i/>
                      <w:iCs/>
                      <w:vertAlign w:val="subscript"/>
                      <w:lang w:val="en-US"/>
                    </w:rPr>
                  </w:pPr>
                  <w:proofErr w:type="spellStart"/>
                  <w:proofErr w:type="gramStart"/>
                  <w:r w:rsidRPr="00457429">
                    <w:rPr>
                      <w:i/>
                      <w:iCs/>
                      <w:lang w:val="en-US"/>
                    </w:rPr>
                    <w:t>i</w:t>
                  </w:r>
                  <w:r w:rsidRPr="00457429">
                    <w:rPr>
                      <w:iCs/>
                      <w:vertAlign w:val="subscript"/>
                      <w:lang w:val="en-US"/>
                    </w:rPr>
                    <w:t>A</w:t>
                  </w:r>
                  <w:proofErr w:type="spellEnd"/>
                  <w:proofErr w:type="gramEnd"/>
                </w:p>
              </w:txbxContent>
            </v:textbox>
          </v:shape>
        </w:pict>
      </w:r>
      <w:r w:rsidRPr="00303383">
        <w:rPr>
          <w:noProof/>
          <w:sz w:val="28"/>
          <w:szCs w:val="28"/>
        </w:rPr>
        <w:pict>
          <v:line id="_x0000_s150479" style="position:absolute;z-index:273013760;mso-wrap-edited:f" from="445.95pt,230.85pt" to="462pt,230.85pt" o:regroupid="551" strokeweight="1.25pt"/>
        </w:pict>
      </w:r>
      <w:r w:rsidRPr="00303383">
        <w:rPr>
          <w:noProof/>
          <w:sz w:val="28"/>
          <w:szCs w:val="28"/>
        </w:rPr>
        <w:pict>
          <v:line id="_x0000_s150478" style="position:absolute;z-index:273012736" from="380.2pt,300.1pt" to="462pt,300.1pt" o:regroupid="551" strokeweight="1.25pt"/>
        </w:pict>
      </w:r>
      <w:r w:rsidRPr="00303383">
        <w:rPr>
          <w:noProof/>
          <w:sz w:val="28"/>
          <w:szCs w:val="28"/>
        </w:rPr>
        <w:pict>
          <v:line id="_x0000_s150477" style="position:absolute;z-index:273011712;mso-wrap-edited:f" from="445.95pt,268.1pt" to="463pt,268.1pt" o:regroupid="551" strokeweight="1.25pt"/>
        </w:pict>
      </w:r>
      <w:r w:rsidRPr="00303383">
        <w:rPr>
          <w:noProof/>
          <w:sz w:val="28"/>
          <w:szCs w:val="28"/>
        </w:rPr>
        <w:pict>
          <v:line id="_x0000_s150476" style="position:absolute;z-index:273010688;mso-wrap-edited:f" from="442.85pt,190.55pt" to="463pt,190.55pt" o:regroupid="551" strokeweight="1.25pt"/>
        </w:pict>
      </w:r>
      <w:r w:rsidRPr="00303383">
        <w:rPr>
          <w:noProof/>
          <w:sz w:val="28"/>
          <w:szCs w:val="28"/>
        </w:rPr>
        <w:pict>
          <v:oval id="_x0000_s150475" style="position:absolute;margin-left:460.55pt;margin-top:267pt;width:3.25pt;height:3pt;z-index:273009664" o:regroupid="551" fillcolor="black" strokeweight="1.25pt"/>
        </w:pict>
      </w:r>
      <w:r w:rsidRPr="00303383">
        <w:rPr>
          <w:noProof/>
          <w:sz w:val="28"/>
          <w:szCs w:val="28"/>
        </w:rPr>
        <w:pict>
          <v:line id="_x0000_s150474" style="position:absolute;z-index:273008640" from="462pt,269.8pt" to="462pt,300.7pt" o:regroupid="551" strokeweight="1.25pt"/>
        </w:pict>
      </w:r>
      <w:r w:rsidRPr="00303383">
        <w:rPr>
          <w:noProof/>
          <w:sz w:val="28"/>
          <w:szCs w:val="28"/>
        </w:rPr>
        <w:pict>
          <v:oval id="_x0000_s150473" style="position:absolute;margin-left:460.9pt;margin-top:228.8pt;width:3.25pt;height:3pt;z-index:273007616" o:regroupid="551" fillcolor="black" strokeweight="1.25pt"/>
        </w:pict>
      </w:r>
      <w:r w:rsidRPr="00303383">
        <w:rPr>
          <w:noProof/>
          <w:sz w:val="28"/>
          <w:szCs w:val="28"/>
        </w:rPr>
        <w:pict>
          <v:line id="_x0000_s150472" style="position:absolute;z-index:273006592" from="462.5pt,189.65pt" to="462.5pt,267.9pt" o:regroupid="551" strokeweight="1.25pt"/>
        </w:pict>
      </w:r>
      <w:r w:rsidRPr="00303383">
        <w:rPr>
          <w:noProof/>
          <w:sz w:val="28"/>
          <w:szCs w:val="28"/>
        </w:rPr>
        <w:pict>
          <v:group id="_x0000_s150469" style="position:absolute;margin-left:358.75pt;margin-top:300.75pt;width:24.95pt;height:7.95pt;z-index:273005568" coordorigin="3790,1813" coordsize="499,159" o:regroupid="551">
            <v:line id="_x0000_s150470" style="position:absolute" from="3790,1813" to="4289,1972" strokeweight="1.25pt"/>
            <v:line id="_x0000_s150471" style="position:absolute" from="4234,1813" to="4234,1971" strokeweight="1.25pt"/>
          </v:group>
        </w:pict>
      </w:r>
      <w:r w:rsidRPr="00303383">
        <w:rPr>
          <w:noProof/>
          <w:sz w:val="28"/>
          <w:szCs w:val="28"/>
        </w:rPr>
        <w:pict>
          <v:group id="_x0000_s151369" style="position:absolute;margin-left:-1.95pt;margin-top:157.7pt;width:216.4pt;height:153pt;z-index:272502784" coordorigin="1095,4288" coordsize="4328,3060">
            <v:shape id="_x0000_s150392" type="#_x0000_t202" style="position:absolute;left:1694;top:4288;width:691;height:475;mso-wrap-edited:f" o:regroupid="543" filled="f" stroked="f" strokeweight="1.25pt">
              <v:textbox style="mso-next-textbox:#_x0000_s150392" inset=",,1.5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393" style="position:absolute;left:1665;top:4723;width:510;height:510" o:regroupid="543" strokeweight="1.25pt"/>
            <v:line id="_x0000_s150394" style="position:absolute" from="1305,4977" to="3162,4995" o:regroupid="543" strokeweight="1.25pt"/>
            <v:line id="_x0000_s150395" style="position:absolute" from="1319,4977" to="1319,6572" o:regroupid="543" strokeweight="1.25pt"/>
            <v:oval id="_x0000_s150396" style="position:absolute;left:2527;top:4951;width:76;height:69" o:regroupid="543" strokeweight="1.25pt"/>
            <v:line id="_x0000_s150397" style="position:absolute;mso-wrap-edited:f" from="3131,4991" to="3947,4991" o:regroupid="543" strokeweight="1.25pt"/>
            <v:line id="_x0000_s150398" style="position:absolute" from="5383,4987" to="5383,6552" o:regroupid="543" strokeweight="1.25pt"/>
            <v:shape id="_x0000_s150399" type="#_x0000_t202" style="position:absolute;left:1708;top:5111;width:692;height:475;mso-wrap-edited:f" o:regroupid="543" filled="f" stroked="f" strokeweight="1.25pt">
              <v:textbox style="mso-next-textbox:#_x0000_s150399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400" type="#_x0000_t202" style="position:absolute;left:2297;top:4535;width:519;height:475;mso-wrap-edited:f" o:regroupid="543" filled="f" stroked="f" strokeweight="1.25pt">
              <v:textbox style="mso-next-textbox:#_x0000_s15040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401" type="#_x0000_t202" style="position:absolute;left:2267;top:5196;width:519;height:525;mso-wrap-edited:f" o:regroupid="543" stroked="f" strokeweight="1.25pt">
              <v:textbox style="mso-next-textbox:#_x0000_s150401" inset=",4mm,,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402" style="position:absolute;left:1665;top:5534;width:510;height:510" o:regroupid="543" strokeweight="1.25pt"/>
            <v:line id="_x0000_s150403" style="position:absolute" from="1338,5786" to="2972,5786" o:regroupid="543" strokeweight="1.25pt"/>
            <v:oval id="_x0000_s150404" style="position:absolute;left:2527;top:5752;width:76;height:69" o:regroupid="543" strokeweight="1.25pt"/>
            <v:oval id="_x0000_s150405" style="position:absolute;left:1295;top:5762;width:65;height:60" o:regroupid="543" fillcolor="black" strokeweight="1.25pt"/>
            <v:line id="_x0000_s150406" style="position:absolute;mso-wrap-edited:f" from="2830,5789" to="3975,5789" o:regroupid="543" strokeweight="1.25pt"/>
            <v:oval id="_x0000_s150407" style="position:absolute;left:5350;top:5752;width:65;height:60" o:regroupid="543" fillcolor="black" strokeweight="1.25pt"/>
            <v:shape id="_x0000_s150408" type="#_x0000_t202" style="position:absolute;left:3052;top:4370;width:519;height:605" o:regroupid="543" filled="f" stroked="f" strokeweight="1.25pt">
              <v:textbox style="mso-next-textbox:#_x0000_s150408" inset=",3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409" type="#_x0000_t202" style="position:absolute;left:3022;top:5164;width:518;height:565" o:regroupid="543" filled="f" stroked="f" strokeweight="1.25pt">
              <v:textbox style="mso-next-textbox:#_x0000_s150409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410" type="#_x0000_t202" style="position:absolute;left:1722;top:5921;width:692;height:474;mso-wrap-edited:f" o:regroupid="543" filled="f" stroked="f" strokeweight="1.25pt">
              <v:textbox style="mso-next-textbox:#_x0000_s150410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411" type="#_x0000_t202" style="position:absolute;left:2307;top:5982;width:519;height:579;mso-wrap-edited:f" o:regroupid="543" filled="f" stroked="f" strokeweight="1.25pt">
              <v:textbox style="mso-next-textbox:#_x0000_s150411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412" style="position:absolute;left:1665;top:6306;width:510;height:510" o:regroupid="543" strokeweight="1.25pt"/>
            <v:line id="_x0000_s150413" style="position:absolute" from="1319,6552" to="2953,6552" o:regroupid="543" strokeweight="1.25pt"/>
            <v:oval id="_x0000_s150414" style="position:absolute;left:2557;top:6518;width:76;height:69" o:regroupid="543" strokeweight="1.25pt"/>
            <v:line id="_x0000_s150415" style="position:absolute;mso-wrap-edited:f" from="2933,6553" to="4403,6553" o:regroupid="543" strokeweight="1.25pt"/>
            <v:shape id="_x0000_s150416" type="#_x0000_t202" style="position:absolute;left:2947;top:5969;width:637;height:595" o:regroupid="543" filled="f" stroked="f" strokeweight="1.25pt">
              <v:textbox style="mso-next-textbox:#_x0000_s150416" inset=",2.3mm">
                <w:txbxContent>
                  <w:p w:rsidR="005632D6" w:rsidRPr="007C0D80" w:rsidRDefault="005632D6" w:rsidP="002D3A32">
                    <w:pPr>
                      <w:rPr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417" style="position:absolute;left:4825;top:5513;width:240;height:109" o:regroupid="543" stroked="f" strokeweight="1.25pt"/>
            <v:line id="_x0000_s150418" style="position:absolute;mso-wrap-edited:f" from="3981,4994" to="4487,4994" o:regroupid="543" strokeweight="1.25pt"/>
            <v:group id="_x0000_s150419" style="position:absolute;left:4095;top:5674;width:864;height:291" coordorigin="3941,14498" coordsize="864,291" o:regroupid="543">
              <v:oval id="_x0000_s150420" style="position:absolute;left:4027;top:14498;width:229;height:210" strokeweight="1.25pt"/>
              <v:oval id="_x0000_s150421" style="position:absolute;left:4258;top:14498;width:228;height:210" strokeweight="1.25pt"/>
              <v:oval id="_x0000_s150422" style="position:absolute;left:4488;top:14500;width:229;height:209" strokeweight="1.25pt"/>
              <v:rect id="_x0000_s150423" style="position:absolute;left:3941;top:14630;width:864;height:159" stroked="f" strokeweight="1.25pt"/>
            </v:group>
            <v:shape id="_x0000_s150424" type="#_x0000_t202" style="position:absolute;left:1095;top:4457;width:519;height:475" o:regroupid="543" stroked="f" strokeweight="1.25pt">
              <v:textbox style="mso-next-textbox:#_x0000_s150424">
                <w:txbxContent>
                  <w:p w:rsidR="005632D6" w:rsidRPr="007C0D80" w:rsidRDefault="005632D6" w:rsidP="002D3A32">
                    <w:pPr>
                      <w:rPr>
                        <w:bCs/>
                      </w:rPr>
                    </w:pPr>
                    <w:r w:rsidRPr="007C0D80">
                      <w:rPr>
                        <w:bCs/>
                      </w:rPr>
                      <w:t>3.</w:t>
                    </w:r>
                  </w:p>
                </w:txbxContent>
              </v:textbox>
            </v:shape>
            <v:shape id="_x0000_s150426" type="#_x0000_t202" style="position:absolute;left:4441;top:5962;width:518;height:475" o:regroupid="543" filled="f" stroked="f">
              <v:textbox style="mso-next-textbox:#_x0000_s150426" inset=",3.3mm,,0">
                <w:txbxContent>
                  <w:p w:rsidR="005632D6" w:rsidRPr="007C0D80" w:rsidRDefault="005632D6" w:rsidP="002D3A32">
                    <w:pPr>
                      <w:pStyle w:val="4"/>
                    </w:pPr>
                    <w:r w:rsidRPr="007C0D80">
                      <w:t>R</w:t>
                    </w:r>
                  </w:p>
                </w:txbxContent>
              </v:textbox>
            </v:shape>
            <v:shape id="_x0000_s150427" type="#_x0000_t202" style="position:absolute;left:4300;top:5240;width:518;height:466;mso-wrap-edited:f" o:regroupid="543" filled="f" stroked="f">
              <v:textbox style="mso-next-textbox:#_x0000_s150427" inset=",2.3mm,,1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428" type="#_x0000_t202" style="position:absolute;left:4723;top:5242;width:519;height:391" o:regroupid="543" filled="f" stroked="f">
              <v:textbox style="mso-next-textbox:#_x0000_s150428" inset=",2mm,,0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50429" style="position:absolute" from="3537,7192" to="5392,7192" o:regroupid="543" strokeweight="1.25pt"/>
            <v:line id="_x0000_s150430" style="position:absolute" from="1308,6573" to="1308,7191" o:regroupid="543" strokeweight="1.25pt"/>
            <v:line id="_x0000_s150431" style="position:absolute" from="5386,6573" to="5386,7191" o:regroupid="543" strokeweight="1.25pt"/>
            <v:oval id="_x0000_s150432" style="position:absolute;left:1279;top:6520;width:66;height:60" o:regroupid="543" fillcolor="black" strokeweight="1.25pt"/>
            <v:oval id="_x0000_s150433" style="position:absolute;left:5358;top:6517;width:65;height:60" o:regroupid="543" fillcolor="black" strokeweight="1.25pt"/>
            <v:line id="_x0000_s150434" style="position:absolute;mso-wrap-edited:f" from="5022,4994" to="5392,4994" o:regroupid="543" strokeweight="1.25pt"/>
            <v:line id="_x0000_s150435" style="position:absolute" from="3072,4986" to="3322,4986" o:regroupid="543">
              <v:stroke endarrow="block"/>
            </v:line>
            <v:line id="_x0000_s150436" style="position:absolute" from="3102,5781" to="3352,5781" o:regroupid="543">
              <v:stroke endarrow="block"/>
            </v:line>
            <v:line id="_x0000_s150437" style="position:absolute" from="3162,6546" to="3412,6546" o:regroupid="543">
              <v:stroke endarrow="block"/>
            </v:line>
            <v:line id="_x0000_s150438" style="position:absolute" from="4236,7191" to="4485,7191" o:regroupid="543">
              <v:stroke startarrow="block"/>
            </v:line>
            <v:shape id="_x0000_s150439" type="#_x0000_t202" style="position:absolute;left:4373;top:6720;width:610;height:535" o:regroupid="543" filled="f" stroked="f" strokeweight="1.25pt">
              <v:textbox style="mso-next-textbox:#_x0000_s150439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440" style="position:absolute" from="1297,7192" to="3137,7192" o:regroupid="543" strokeweight="1.25pt"/>
            <v:rect id="_x0000_s150441" style="position:absolute;left:4495;top:4888;width:518;height:204" o:regroupid="543" strokeweight="1.25pt"/>
            <v:rect id="_x0000_s150442" style="position:absolute;left:4405;top:6444;width:518;height:204" o:regroupid="543" strokeweight="1.25pt"/>
            <v:line id="_x0000_s150443" style="position:absolute;mso-wrap-edited:f" from="4903,6553" to="5363,6553" o:regroupid="543" strokeweight="1.25pt"/>
            <v:group id="_x0000_s150444" style="position:absolute;left:5020;top:5639;width:70;height:317" coordorigin="7270,1050" coordsize="70,290" o:regroupid="543">
              <v:line id="_x0000_s150445" style="position:absolute" from="7270,1050" to="7270,1340" strokeweight="1.5pt"/>
              <v:line id="_x0000_s150446" style="position:absolute" from="7340,1050" to="7340,1340" strokeweight="1.5pt"/>
            </v:group>
            <v:line id="_x0000_s150447" style="position:absolute;mso-wrap-edited:f" from="5090,5792" to="5362,5792" o:regroupid="543" strokeweight="1.25pt"/>
            <v:line id="_x0000_s150448" style="position:absolute;mso-wrap-edited:f" from="4873,5792" to="5003,5792" o:regroupid="543" strokeweight="1.25pt"/>
            <v:line id="_x0000_s150449" style="position:absolute" from="1797,4981" to="2197,4981" o:regroupid="543">
              <v:stroke endarrow="block"/>
            </v:line>
            <v:line id="_x0000_s150450" style="position:absolute" from="1797,5781" to="2197,5781" o:regroupid="543">
              <v:stroke endarrow="block"/>
            </v:line>
            <v:line id="_x0000_s150451" style="position:absolute" from="1787,6551" to="2187,6551" o:regroupid="543">
              <v:stroke endarrow="block"/>
            </v:line>
            <v:oval id="_x0000_s150452" style="position:absolute;left:2537;top:7153;width:76;height:69" o:regroupid="543" strokeweight="1.25pt"/>
            <v:shape id="_x0000_s150453" type="#_x0000_t202" style="position:absolute;left:2297;top:6613;width:519;height:579;mso-wrap-edited:f" o:regroupid="543" filled="f" stroked="f" strokeweight="1.25pt">
              <v:textbox style="mso-next-textbox:#_x0000_s150453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group id="_x0000_s150454" style="position:absolute;left:3113;top:7189;width:499;height:159" coordorigin="3790,1813" coordsize="499,159" o:regroupid="543">
              <v:line id="_x0000_s150455" style="position:absolute" from="3790,1813" to="4289,1972" strokeweight="1.25pt"/>
              <v:line id="_x0000_s150456" style="position:absolute" from="4234,1813" to="4234,1971" strokeweight="1.25pt"/>
            </v:group>
            <v:oval id="_x0000_s150457" style="position:absolute;left:3988;top:5746;width:73;height:70" o:regroupid="543" strokeweight="1.25pt"/>
            <v:oval id="_x0000_s150458" style="position:absolute;left:3956;top:4955;width:73;height:70" o:regroupid="543" strokeweight="1.25pt"/>
            <v:oval id="_x0000_s150459" style="position:absolute;left:3956;top:6511;width:73;height:70" o:regroupid="543" strokeweight="1.25pt"/>
            <v:oval id="_x0000_s150460" style="position:absolute;left:3956;top:7145;width:73;height:70" o:regroupid="543" strokeweight="1.25pt"/>
            <v:shape id="_x0000_s150461" type="#_x0000_t202" style="position:absolute;left:3731;top:4583;width:499;height:475;mso-wrap-edited:f" o:regroupid="543" filled="f" stroked="f" strokeweight="1.25pt">
              <v:textbox style="mso-next-textbox:#_x0000_s150461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462" type="#_x0000_t202" style="position:absolute;left:3740;top:5169;width:499;height:524;mso-wrap-edited:f" o:regroupid="543" filled="f" stroked="f" strokeweight="1.25pt">
              <v:textbox style="mso-next-textbox:#_x0000_s150462" inset=",4mm,,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463" type="#_x0000_t202" style="position:absolute;left:3744;top:6658;width:499;height:564;mso-wrap-edited:f" o:regroupid="543" filled="f" stroked="f" strokeweight="1.25pt">
              <v:textbox style="mso-next-textbox:#_x0000_s150463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line id="_x0000_s150464" style="position:absolute;mso-wrap-edited:f" from="4060,5778" to="4182,5778" o:regroupid="543" strokeweight="1.25pt"/>
            <v:shape id="_x0000_s150465" type="#_x0000_t202" style="position:absolute;left:3753;top:5972;width:499;height:524;mso-wrap-edited:f" o:regroupid="543" filled="f" stroked="f" strokeweight="1.25pt">
              <v:textbox style="mso-next-textbox:#_x0000_s150465" inset=",4mm,,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50466" type="#_x0000_t202" style="position:absolute;left:4495;top:4472;width:518;height:466;mso-wrap-edited:f" o:regroupid="543" filled="f" stroked="f">
              <v:textbox style="mso-next-textbox:#_x0000_s150466" inset=",2.3mm,,1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50467" type="#_x0000_t202" style="position:absolute;left:4477;top:6008;width:518;height:466;mso-wrap-edited:f" o:regroupid="543" filled="f" stroked="f">
              <v:textbox style="mso-next-textbox:#_x0000_s150467" inset=",2.3mm,,1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  <w:r w:rsidRPr="00303383">
        <w:rPr>
          <w:noProof/>
          <w:sz w:val="28"/>
          <w:szCs w:val="28"/>
        </w:rPr>
        <w:pict>
          <v:group id="_x0000_s151367" style="position:absolute;margin-left:247.25pt;margin-top:-1.65pt;width:224pt;height:156.2pt;z-index:272431104" coordorigin="6079,1101" coordsize="4480,3124">
            <v:line id="_x0000_s150312" style="position:absolute" from="10367,1764" to="10367,3480" o:regroupid="541" strokeweight="1.25pt"/>
            <v:oval id="_x0000_s150313" style="position:absolute;left:10334;top:2574;width:65;height:61" o:regroupid="541" fillcolor="black" strokeweight="1.25pt"/>
            <v:shape id="_x0000_s150314" type="#_x0000_t202" style="position:absolute;left:9637;top:2792;width:516;height:487" o:regroupid="541" filled="f" stroked="f">
              <v:textbox style="mso-next-textbox:#_x0000_s150314" inset=",3.3mm,,0">
                <w:txbxContent>
                  <w:p w:rsidR="005632D6" w:rsidRPr="007C0D80" w:rsidRDefault="005632D6" w:rsidP="002D3A32">
                    <w:pPr>
                      <w:pStyle w:val="4"/>
                    </w:pPr>
                    <w:r w:rsidRPr="007C0D80">
                      <w:t>R</w:t>
                    </w:r>
                  </w:p>
                </w:txbxContent>
              </v:textbox>
            </v:shape>
            <v:line id="_x0000_s150315" style="position:absolute" from="10371,3434" to="10371,4068" o:regroupid="541" strokeweight="1.25pt"/>
            <v:oval id="_x0000_s150316" style="position:absolute;left:10342;top:3347;width:65;height:61" o:regroupid="541" fillcolor="black" strokeweight="1.25pt"/>
            <v:line id="_x0000_s150317" style="position:absolute;mso-wrap-edited:f" from="10088,1778" to="10362,1778" o:regroupid="541" strokeweight="1.25pt"/>
            <v:line id="_x0000_s150318" style="position:absolute;mso-wrap-edited:f" from="9519,2599" to="10377,2599" o:regroupid="541" strokeweight="1.25pt"/>
            <v:line id="_x0000_s150319" style="position:absolute;mso-wrap-edited:f" from="10119,3374" to="10392,3374" o:regroupid="541" strokeweight="1.25pt"/>
            <v:rect id="_x0000_s150320" style="position:absolute;left:9674;top:3263;width:518;height:204" o:regroupid="541" strokeweight="1.25pt"/>
            <v:line id="_x0000_s150321" style="position:absolute" from="8322,4059" to="10366,4059" o:regroupid="541" strokeweight="1.25pt"/>
            <v:group id="_x0000_s150322" style="position:absolute;left:7887;top:4066;width:499;height:159" coordorigin="3790,1813" coordsize="499,159" o:regroupid="541">
              <v:line id="_x0000_s150323" style="position:absolute" from="3790,1813" to="4289,1972" strokeweight="1.25pt"/>
              <v:line id="_x0000_s150324" style="position:absolute" from="4234,1813" to="4234,1971" strokeweight="1.25pt"/>
            </v:group>
            <v:shape id="_x0000_s150325" type="#_x0000_t202" style="position:absolute;left:6705;top:1101;width:720;height:540;mso-wrap-edited:f" o:regroupid="541" filled="f" stroked="f" strokeweight="1.25pt">
              <v:textbox style="mso-next-textbox:#_x0000_s150325" inset=",,1.5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shape id="_x0000_s150326" type="#_x0000_t202" style="position:absolute;left:6079;top:1112;width:540;height:540" o:regroupid="541" stroked="f" strokeweight="1.25pt">
              <v:textbox style="mso-next-textbox:#_x0000_s150326">
                <w:txbxContent>
                  <w:p w:rsidR="005632D6" w:rsidRPr="007C0D80" w:rsidRDefault="005632D6" w:rsidP="002D3A32">
                    <w:pPr>
                      <w:rPr>
                        <w:bCs/>
                      </w:rPr>
                    </w:pPr>
                    <w:r w:rsidRPr="007C0D80">
                      <w:rPr>
                        <w:bCs/>
                      </w:rPr>
                      <w:t>2.</w:t>
                    </w:r>
                  </w:p>
                </w:txbxContent>
              </v:textbox>
            </v:shape>
            <v:shape id="_x0000_s150327" type="#_x0000_t202" style="position:absolute;left:9312;top:1208;width:460;height:500" o:regroupid="541" filled="f" stroked="f">
              <v:textbox style="mso-next-textbox:#_x0000_s150327" inset=",3.3mm,,0">
                <w:txbxContent>
                  <w:p w:rsidR="005632D6" w:rsidRPr="007C0D80" w:rsidRDefault="005632D6" w:rsidP="002D3A32">
                    <w:pPr>
                      <w:rPr>
                        <w:i/>
                        <w:lang w:val="en-US"/>
                      </w:rPr>
                    </w:pPr>
                    <w:r w:rsidRPr="007C0D80">
                      <w:rPr>
                        <w:i/>
                        <w:lang w:val="en-US"/>
                      </w:rPr>
                      <w:t>R</w:t>
                    </w:r>
                  </w:p>
                </w:txbxContent>
              </v:textbox>
            </v:shape>
            <v:oval id="_x0000_s150328" style="position:absolute;left:6656;top:1509;width:510;height:511" o:regroupid="541" strokeweight="1.25pt"/>
            <v:line id="_x0000_s150329" style="position:absolute" from="6312,1777" to="7997,1777" o:regroupid="541" strokeweight="1.25pt"/>
            <v:line id="_x0000_s150330" style="position:absolute" from="6298,1769" to="6298,3405" o:regroupid="541" strokeweight="1.25pt"/>
            <v:oval id="_x0000_s150331" style="position:absolute;left:7490;top:1742;width:75;height:71" o:regroupid="541" strokeweight="1.25pt"/>
            <v:line id="_x0000_s150332" style="position:absolute;mso-wrap-edited:f" from="7946,1773" to="8545,1773" o:regroupid="541" strokeweight="1.25pt"/>
            <v:shape id="_x0000_s150333" type="#_x0000_t202" style="position:absolute;left:6696;top:1923;width:688;height:487;mso-wrap-edited:f" o:regroupid="541" filled="f" stroked="f" strokeweight="1.25pt">
              <v:textbox style="mso-next-textbox:#_x0000_s150333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334" type="#_x0000_t202" style="position:absolute;left:7260;top:1288;width:516;height:487;mso-wrap-edited:f" o:regroupid="541" filled="f" stroked="f" strokeweight="1.25pt">
              <v:textbox style="mso-next-textbox:#_x0000_s150334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335" type="#_x0000_t202" style="position:absolute;left:7290;top:1994;width:516;height:487;mso-wrap-edited:f" o:regroupid="541" filled="f" stroked="f" strokeweight="1.25pt">
              <v:textbox style="mso-next-textbox:#_x0000_s150335" inset=",4mm,,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336" style="position:absolute;left:6656;top:2337;width:510;height:512" o:regroupid="541" strokeweight="1.25pt"/>
            <v:line id="_x0000_s150337" style="position:absolute" from="6332,2599" to="7956,2599" o:regroupid="541" strokeweight="1.25pt"/>
            <v:oval id="_x0000_s150338" style="position:absolute;left:7520;top:2564;width:75;height:71" o:regroupid="541" strokeweight="1.25pt"/>
            <v:oval id="_x0000_s150339" style="position:absolute;left:6264;top:2575;width:65;height:61" o:regroupid="541" fillcolor="black" strokeweight="1.25pt"/>
            <v:line id="_x0000_s150340" style="position:absolute;mso-wrap-edited:f" from="7931,2597" to="9423,2597" o:regroupid="541" strokeweight="1.25pt"/>
            <v:shape id="_x0000_s150341" type="#_x0000_t202" style="position:absolute;left:7887;top:1158;width:515;height:592" o:regroupid="541" filled="f" stroked="f" strokeweight="1.25pt">
              <v:textbox style="mso-next-textbox:#_x0000_s150341" inset=",3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342" type="#_x0000_t202" style="position:absolute;left:7968;top:2002;width:516;height:487" o:regroupid="541" stroked="f" strokeweight="1.25pt">
              <v:textbox style="mso-next-textbox:#_x0000_s150342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343" type="#_x0000_t202" style="position:absolute;left:6714;top:2737;width:687;height:487;mso-wrap-edited:f" o:regroupid="541" filled="f" stroked="f" strokeweight="1.25pt">
              <v:textbox style="mso-next-textbox:#_x0000_s150343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344" type="#_x0000_t202" style="position:absolute;left:7310;top:2789;width:516;height:562;mso-wrap-edited:f" o:regroupid="541" filled="f" stroked="f" strokeweight="1.25pt">
              <v:textbox style="mso-next-textbox:#_x0000_s150344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345" style="position:absolute;left:6656;top:3132;width:510;height:511" o:regroupid="541" strokeweight="1.25pt"/>
            <v:line id="_x0000_s150346" style="position:absolute" from="6312,3385" to="7937,3385" o:regroupid="541" strokeweight="1.25pt"/>
            <v:oval id="_x0000_s150347" style="position:absolute;left:7540;top:3349;width:75;height:72" o:regroupid="541" strokeweight="1.25pt"/>
            <v:line id="_x0000_s150348" style="position:absolute;mso-wrap-edited:f" from="7917,3386" to="8838,3386" o:regroupid="541" strokeweight="1.25pt"/>
            <v:shape id="_x0000_s150349" type="#_x0000_t202" style="position:absolute;left:8020;top:2814;width:516;height:487" o:regroupid="541" filled="f" stroked="f" strokeweight="1.25pt">
              <v:textbox style="mso-next-textbox:#_x0000_s150349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350" style="position:absolute;mso-wrap-edited:f" from="8527,1778" to="9255,1778" o:regroupid="541" strokeweight="1.25pt"/>
            <v:group id="_x0000_s150351" style="position:absolute;left:8738;top:3247;width:859;height:311" coordorigin="8974,11442" coordsize="859,311" o:regroupid="541">
              <v:oval id="_x0000_s150352" style="position:absolute;left:9060;top:11442;width:227;height:214" strokeweight="1.25pt"/>
              <v:oval id="_x0000_s150353" style="position:absolute;left:9289;top:11442;width:227;height:214" strokeweight="1.25pt"/>
              <v:oval id="_x0000_s150354" style="position:absolute;left:9518;top:11443;width:227;height:215" strokeweight="1.25pt"/>
              <v:rect id="_x0000_s150355" style="position:absolute;left:8974;top:11590;width:859;height:163" stroked="f" strokeweight="1.25pt"/>
            </v:group>
            <v:shape id="_x0000_s150356" type="#_x0000_t202" style="position:absolute;left:8838;top:2802;width:516;height:478;mso-wrap-edited:f" o:regroupid="541" filled="f" stroked="f">
              <v:textbox style="mso-next-textbox:#_x0000_s150356" inset=",2.3mm,,1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357" type="#_x0000_t202" style="position:absolute;left:9048;top:2166;width:516;height:445;mso-wrap-edited:f" o:regroupid="541" filled="f" stroked="f">
              <v:textbox style="mso-next-textbox:#_x0000_s150357" inset=",2mm,,0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50358" style="position:absolute" from="6295,4062" to="7917,4062" o:regroupid="541" strokeweight="1.25pt"/>
            <v:line id="_x0000_s150359" style="position:absolute" from="6288,3424" to="6288,4058" o:regroupid="541" strokeweight="1.25pt"/>
            <v:oval id="_x0000_s150360" style="position:absolute;left:6259;top:3357;width:65;height:61" o:regroupid="541" fillcolor="black" strokeweight="1.25pt"/>
            <v:line id="_x0000_s150361" style="position:absolute;mso-wrap-edited:f" from="9519,3374" to="9653,3374" o:regroupid="541" strokeweight="1.25pt"/>
            <v:shape id="_x0000_s150362" type="#_x0000_t202" style="position:absolute;left:9030;top:3524;width:610;height:535" o:regroupid="541" filled="f" stroked="f" strokeweight="1.25pt">
              <v:textbox style="mso-next-textbox:#_x0000_s150362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363" style="position:absolute" from="9223,4055" to="9472,4055" o:regroupid="541">
              <v:stroke startarrow="block"/>
            </v:line>
            <v:line id="_x0000_s150364" style="position:absolute" from="8199,3380" to="8449,3380" o:regroupid="541">
              <v:stroke endarrow="block"/>
            </v:line>
            <v:line id="_x0000_s150365" style="position:absolute" from="8109,2605" to="8359,2605" o:regroupid="541">
              <v:stroke endarrow="block"/>
            </v:line>
            <v:line id="_x0000_s150366" style="position:absolute" from="7984,1770" to="8234,1770" o:regroupid="541">
              <v:stroke endarrow="block"/>
            </v:line>
            <v:rect id="_x0000_s150367" style="position:absolute;left:9265;top:1677;width:518;height:204" o:regroupid="541" strokeweight="1.25pt"/>
            <v:group id="_x0000_s150368" style="position:absolute;left:9438;top:2448;width:70;height:317" coordorigin="7270,1050" coordsize="70,290" o:regroupid="541">
              <v:line id="_x0000_s150369" style="position:absolute" from="7270,1050" to="7270,1340" strokeweight="1.5pt"/>
              <v:line id="_x0000_s150370" style="position:absolute" from="7340,1050" to="7340,1340" strokeweight="1.5pt"/>
            </v:group>
            <v:line id="_x0000_s150371" style="position:absolute" from="6753,1771" to="7153,1771" o:regroupid="541">
              <v:stroke endarrow="block"/>
            </v:line>
            <v:line id="_x0000_s150372" style="position:absolute" from="6753,2591" to="7153,2591" o:regroupid="541">
              <v:stroke endarrow="block"/>
            </v:line>
            <v:line id="_x0000_s150373" style="position:absolute" from="6763,3381" to="7163,3381" o:regroupid="541">
              <v:stroke endarrow="block"/>
            </v:line>
            <v:oval id="_x0000_s150374" style="position:absolute;left:7550;top:4011;width:75;height:72" o:regroupid="541" strokeweight="1.25pt"/>
            <v:shape id="_x0000_s150375" type="#_x0000_t202" style="position:absolute;left:7340;top:3511;width:516;height:562;mso-wrap-edited:f" o:regroupid="541" filled="f" stroked="f" strokeweight="1.25pt">
              <v:textbox style="mso-next-textbox:#_x0000_s150375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group id="_x0000_s150376" style="position:absolute;left:10007;top:1613;width:70;height:317" coordorigin="7270,1050" coordsize="70,290" o:regroupid="541">
              <v:line id="_x0000_s150377" style="position:absolute" from="7270,1050" to="7270,1340" strokeweight="1.5pt"/>
              <v:line id="_x0000_s150378" style="position:absolute" from="7340,1050" to="7340,1340" strokeweight="1.5pt"/>
            </v:group>
            <v:line id="_x0000_s150379" style="position:absolute;mso-wrap-edited:f" from="9783,1764" to="9988,1764" o:regroupid="541" strokeweight="1.25pt"/>
            <v:shape id="_x0000_s150380" type="#_x0000_t202" style="position:absolute;left:10043;top:1357;width:516;height:445;mso-wrap-edited:f" o:regroupid="541" filled="f" stroked="f">
              <v:textbox style="mso-next-textbox:#_x0000_s150380" inset=",2mm,,0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50381" style="position:absolute;left:8631;top:2566;width:73;height:70" o:regroupid="541" strokeweight="1.25pt"/>
            <v:oval id="_x0000_s150382" style="position:absolute;left:8651;top:1749;width:73;height:70" o:regroupid="541" strokeweight="1.25pt"/>
            <v:oval id="_x0000_s150383" style="position:absolute;left:8651;top:3344;width:73;height:70" o:regroupid="541" strokeweight="1.25pt"/>
            <v:oval id="_x0000_s150384" style="position:absolute;left:8651;top:4017;width:73;height:70" o:regroupid="541" strokeweight="1.25pt"/>
            <v:shape id="_x0000_s150385" type="#_x0000_t202" style="position:absolute;left:8435;top:1345;width:499;height:475;mso-wrap-edited:f" o:regroupid="541" filled="f" stroked="f" strokeweight="1.25pt">
              <v:textbox style="mso-next-textbox:#_x0000_s150385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386" type="#_x0000_t202" style="position:absolute;left:8435;top:1976;width:499;height:524;mso-wrap-edited:f" o:regroupid="541" filled="f" stroked="f" strokeweight="1.25pt">
              <v:textbox style="mso-next-textbox:#_x0000_s150386" inset=",4mm,,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387" type="#_x0000_t202" style="position:absolute;left:8464;top:2829;width:499;height:564;mso-wrap-edited:f" o:regroupid="541" filled="f" stroked="f" strokeweight="1.25pt">
              <v:textbox style="mso-next-textbox:#_x0000_s150387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50388" type="#_x0000_t202" style="position:absolute;left:8439;top:3478;width:499;height:564;mso-wrap-edited:f" o:regroupid="541" filled="f" stroked="f" strokeweight="1.25pt">
              <v:textbox style="mso-next-textbox:#_x0000_s150388" inset=",3.3mm">
                <w:txbxContent>
                  <w:p w:rsidR="005632D6" w:rsidRPr="007C0D80" w:rsidRDefault="005632D6" w:rsidP="002D3A32">
                    <w:pPr>
                      <w:pStyle w:val="1"/>
                      <w:rPr>
                        <w:i w:val="0"/>
                        <w:sz w:val="24"/>
                        <w:szCs w:val="24"/>
                      </w:rPr>
                    </w:pPr>
                    <w:proofErr w:type="gramStart"/>
                    <w:r w:rsidRPr="007C0D80">
                      <w:rPr>
                        <w:i w:val="0"/>
                        <w:sz w:val="24"/>
                        <w:szCs w:val="24"/>
                      </w:rPr>
                      <w:t>n</w:t>
                    </w:r>
                    <w:proofErr w:type="gramEnd"/>
                  </w:p>
                </w:txbxContent>
              </v:textbox>
            </v:shape>
          </v:group>
        </w:pict>
      </w:r>
      <w:r w:rsidRPr="00303383">
        <w:rPr>
          <w:noProof/>
          <w:sz w:val="28"/>
          <w:szCs w:val="28"/>
        </w:rPr>
        <w:pict>
          <v:group id="_x0000_s151366" style="position:absolute;margin-left:0;margin-top:-.25pt;width:210.25pt;height:151.75pt;z-index:272326144" coordorigin="1134,1129" coordsize="4205,3035">
            <v:shape id="_x0000_s150235" type="#_x0000_t202" style="position:absolute;left:1747;top:1129;width:665;height:475;mso-wrap-edited:f" o:regroupid="540" filled="f" stroked="f" strokeweight="1.25pt">
              <v:textbox style="mso-next-textbox:#_x0000_s150235" inset=",,1.5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236" style="position:absolute;left:1719;top:1531;width:510;height:510" o:regroupid="540" strokeweight="1.25pt"/>
            <v:line id="_x0000_s150237" style="position:absolute" from="1386,1790" to="3221,1790" o:regroupid="540" strokeweight="1.25pt"/>
            <v:line id="_x0000_s150238" style="position:absolute" from="1386,1782" to="1386,3376" o:regroupid="540" strokeweight="1.25pt"/>
            <v:oval id="_x0000_s150239" style="position:absolute;left:2505;top:1756;width:73;height:69" o:regroupid="540" strokeweight="1.25pt"/>
            <v:line id="_x0000_s150240" style="position:absolute;mso-wrap-edited:f" from="2967,1795" to="3752,1795" o:regroupid="540" strokeweight="1.25pt"/>
            <v:line id="_x0000_s150241" style="position:absolute" from="5296,1783" to="5296,3347" o:regroupid="540" strokeweight="1.25pt"/>
            <v:shape id="_x0000_s150242" type="#_x0000_t202" style="position:absolute;left:1721;top:1931;width:665;height:475;mso-wrap-edited:f" o:regroupid="540" filled="f" stroked="f" strokeweight="1.25pt">
              <v:textbox style="mso-next-textbox:#_x0000_s150242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243" type="#_x0000_t202" style="position:absolute;left:2364;top:1315;width:499;height:475;mso-wrap-edited:f" o:regroupid="540" filled="f" stroked="f" strokeweight="1.25pt">
              <v:textbox style="mso-next-textbox:#_x0000_s150243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244" type="#_x0000_t202" style="position:absolute;left:2345;top:2001;width:499;height:524;mso-wrap-edited:f" o:regroupid="540" stroked="f" strokeweight="1.25pt">
              <v:textbox style="mso-next-textbox:#_x0000_s150244" inset=",4mm,,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245" style="position:absolute;left:1719;top:2341;width:510;height:510" o:regroupid="540" strokeweight="1.25pt"/>
            <v:line id="_x0000_s150246" style="position:absolute" from="1405,2590" to="2977,2590" o:regroupid="540" strokeweight="1.25pt"/>
            <v:oval id="_x0000_s150247" style="position:absolute;left:2525;top:2556;width:73;height:69" o:regroupid="540" strokeweight="1.25pt"/>
            <v:oval id="_x0000_s150248" style="position:absolute;left:1363;top:2567;width:63;height:59" o:regroupid="540" fillcolor="black" strokeweight="1.25pt"/>
            <v:line id="_x0000_s150249" style="position:absolute;mso-wrap-edited:f" from="2963,2593" to="3740,2593" o:regroupid="540" strokeweight="1.25pt"/>
            <v:oval id="_x0000_s150250" style="position:absolute;left:5264;top:2556;width:63;height:60" o:regroupid="540" fillcolor="black" strokeweight="1.25pt"/>
            <v:shape id="_x0000_s150251" type="#_x0000_t202" style="position:absolute;left:2917;top:1192;width:499;height:579" o:regroupid="540" stroked="f" strokeweight="1.25pt">
              <v:textbox style="mso-next-textbox:#_x0000_s150251" inset=",3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252" type="#_x0000_t202" style="position:absolute;left:2874;top:2029;width:499;height:550" o:regroupid="540" filled="f" stroked="f" strokeweight="1.25pt">
              <v:textbox style="mso-next-textbox:#_x0000_s150252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253" type="#_x0000_t202" style="position:absolute;left:1742;top:2732;width:665;height:474;mso-wrap-edited:f" o:regroupid="540" filled="f" stroked="f" strokeweight="1.25pt">
              <v:textbox style="mso-next-textbox:#_x0000_s150253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7C0D80">
                      <w:rPr>
                        <w:i/>
                        <w:iCs/>
                      </w:rPr>
                      <w:t>е</w:t>
                    </w:r>
                    <w:r w:rsidRPr="007C0D8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254" type="#_x0000_t202" style="position:absolute;left:2315;top:2776;width:499;height:564;mso-wrap-edited:f" o:regroupid="540" stroked="f" strokeweight="1.25pt">
              <v:textbox style="mso-next-textbox:#_x0000_s150254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255" style="position:absolute;left:1719;top:3110;width:524;height:510" o:regroupid="540" strokeweight="1.25pt"/>
            <v:line id="_x0000_s150256" style="position:absolute" from="1386,3356" to="2958,3356" o:regroupid="540" strokeweight="1.25pt"/>
            <v:oval id="_x0000_s150257" style="position:absolute;left:2525;top:3321;width:73;height:70" o:regroupid="540" strokeweight="1.25pt"/>
            <v:line id="_x0000_s150258" style="position:absolute;mso-wrap-edited:f" from="2953,3360" to="4221,3360" o:regroupid="540" strokeweight="1.25pt"/>
            <v:shape id="_x0000_s150259" type="#_x0000_t202" style="position:absolute;left:2942;top:2817;width:499;height:690" o:regroupid="540" filled="f" stroked="f" strokeweight="1.25pt">
              <v:textbox style="mso-next-textbox:#_x0000_s150259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260" style="position:absolute;left:4159;top:3068;width:230;height:110" o:regroupid="540" stroked="f" strokeweight="1.25pt"/>
            <v:rect id="_x0000_s150261" style="position:absolute;left:4153;top:3564;width:230;height:110" o:regroupid="540" stroked="f" strokeweight="1.25pt"/>
            <v:line id="_x0000_s150262" style="position:absolute;mso-wrap-edited:f" from="3666,1791" to="4435,1791" o:regroupid="540" strokeweight="1.25pt"/>
            <v:group id="_x0000_s150263" style="position:absolute;left:3669;top:2479;width:832;height:280" coordorigin="4179,10546" coordsize="832,280" o:regroupid="540">
              <v:oval id="_x0000_s150264" style="position:absolute;left:4262;top:10546;width:220;height:209" strokeweight="1.25pt"/>
              <v:oval id="_x0000_s150265" style="position:absolute;left:4484;top:10546;width:220;height:209" strokeweight="1.25pt"/>
              <v:oval id="_x0000_s150266" style="position:absolute;left:4706;top:10548;width:220;height:209" strokeweight="1.25pt"/>
              <v:rect id="_x0000_s150267" style="position:absolute;left:4179;top:10668;width:832;height:158" stroked="f" strokeweight="1.25pt"/>
            </v:group>
            <v:shape id="_x0000_s150268" type="#_x0000_t202" style="position:absolute;left:1134;top:1134;width:499;height:475" o:regroupid="540" stroked="f" strokeweight="1.25pt">
              <v:textbox style="mso-next-textbox:#_x0000_s150268">
                <w:txbxContent>
                  <w:p w:rsidR="005632D6" w:rsidRPr="007C0D80" w:rsidRDefault="005632D6" w:rsidP="002D3A32">
                    <w:pPr>
                      <w:rPr>
                        <w:bCs/>
                      </w:rPr>
                    </w:pPr>
                    <w:r w:rsidRPr="007C0D80">
                      <w:rPr>
                        <w:bCs/>
                      </w:rPr>
                      <w:t>1.</w:t>
                    </w:r>
                  </w:p>
                </w:txbxContent>
              </v:textbox>
            </v:shape>
            <v:shape id="_x0000_s150270" type="#_x0000_t202" style="position:absolute;left:4625;top:2111;width:499;height:474" o:regroupid="540" filled="f" stroked="f">
              <v:textbox style="mso-next-textbox:#_x0000_s150270">
                <w:txbxContent>
                  <w:p w:rsidR="005632D6" w:rsidRPr="007C0D80" w:rsidRDefault="005632D6" w:rsidP="002D3A32">
                    <w:pPr>
                      <w:pStyle w:val="4"/>
                    </w:pPr>
                    <w:r w:rsidRPr="007C0D80">
                      <w:t>R</w:t>
                    </w:r>
                  </w:p>
                </w:txbxContent>
              </v:textbox>
            </v:shape>
            <v:shape id="_x0000_s150271" type="#_x0000_t202" style="position:absolute;left:3922;top:2012;width:499;height:477" o:regroupid="540" filled="f" stroked="f">
              <v:textbox style="mso-next-textbox:#_x0000_s150271" inset=",3.3mm,,0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272" type="#_x0000_t202" style="position:absolute;left:3911;top:2848;width:499;height:391" o:regroupid="540" stroked="f">
              <v:textbox style="mso-next-textbox:#_x0000_s150272" inset=",2mm,,0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50273" style="position:absolute" from="1378,4011" to="3000,4011" o:regroupid="540" strokeweight="1.25pt"/>
            <v:line id="_x0000_s150274" style="position:absolute" from="1381,3387" to="1381,4005" o:regroupid="540" strokeweight="1.25pt"/>
            <v:line id="_x0000_s150275" style="position:absolute" from="5304,3397" to="5304,4015" o:regroupid="540" strokeweight="1.25pt"/>
            <v:oval id="_x0000_s150276" style="position:absolute;left:1353;top:3324;width:63;height:59" o:regroupid="540" fillcolor="black" strokeweight="1.25pt"/>
            <v:oval id="_x0000_s150277" style="position:absolute;left:5276;top:3337;width:63;height:59" o:regroupid="540" fillcolor="black" strokeweight="1.25pt"/>
            <v:line id="_x0000_s150278" style="position:absolute" from="3066,1784" to="3315,1784" o:regroupid="540">
              <v:stroke endarrow="block"/>
            </v:line>
            <v:line id="_x0000_s150279" style="position:absolute" from="3066,2588" to="3316,2588" o:regroupid="540">
              <v:stroke endarrow="block"/>
            </v:line>
            <v:line id="_x0000_s150280" style="position:absolute" from="3059,3358" to="3309,3358" o:regroupid="540">
              <v:stroke endarrow="block"/>
            </v:line>
            <v:line id="_x0000_s150281" style="position:absolute" from="4065,3998" to="4314,3998" o:regroupid="540">
              <v:stroke startarrow="block"/>
            </v:line>
            <v:shape id="_x0000_s150282" type="#_x0000_t202" style="position:absolute;left:4427;top:3502;width:610;height:535" o:regroupid="540" filled="f" stroked="f" strokeweight="1.25pt">
              <v:textbox style="mso-next-textbox:#_x0000_s150282" inset=",2.3mm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7C0D80">
                      <w:rPr>
                        <w:i/>
                        <w:iCs/>
                        <w:lang w:val="en-US"/>
                      </w:rPr>
                      <w:t>i</w:t>
                    </w:r>
                    <w:r w:rsidRPr="007C0D8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283" style="position:absolute" from="3449,4005" to="5306,4005" o:regroupid="540" strokeweight="1.25pt"/>
            <v:line id="_x0000_s150284" style="position:absolute;mso-wrap-edited:f" from="4323,3370" to="5286,3370" o:regroupid="540" strokeweight="1.25pt"/>
            <v:line id="_x0000_s150285" style="position:absolute;mso-wrap-edited:f" from="4972,1794" to="5305,1794" o:regroupid="540" strokeweight="1.25pt"/>
            <v:line id="_x0000_s150286" style="position:absolute;mso-wrap-edited:f" from="5097,2584" to="5263,2584" o:regroupid="540" strokeweight="1.25pt"/>
            <v:line id="_x0000_s150287" style="position:absolute;mso-wrap-edited:f" from="4431,2597" to="4598,2597" o:regroupid="540" strokeweight="1.25pt"/>
            <v:rect id="_x0000_s150288" style="position:absolute;left:4439;top:1696;width:518;height:204" o:regroupid="540" strokeweight="1.25pt"/>
            <v:rect id="_x0000_s150289" style="position:absolute;left:4589;top:2476;width:518;height:204" o:regroupid="540" strokeweight="1.25pt"/>
            <v:group id="_x0000_s150290" style="position:absolute;left:4240;top:3206;width:70;height:317" coordorigin="7270,1050" coordsize="70,290" o:regroupid="540">
              <v:line id="_x0000_s150291" style="position:absolute" from="7270,1050" to="7270,1340" strokeweight="1.5pt"/>
              <v:line id="_x0000_s150292" style="position:absolute" from="7340,1050" to="7340,1340" strokeweight="1.5pt"/>
            </v:group>
            <v:line id="_x0000_s150293" style="position:absolute" from="1704,1786" to="2244,1786" o:regroupid="540">
              <v:stroke endarrow="block"/>
            </v:line>
            <v:line id="_x0000_s150294" style="position:absolute" from="1704,3356" to="2244,3356" o:regroupid="540">
              <v:stroke endarrow="block"/>
            </v:line>
            <v:line id="_x0000_s150295" style="position:absolute" from="1704,2586" to="2244,2586" o:regroupid="540">
              <v:stroke endarrow="block"/>
            </v:line>
            <v:oval id="_x0000_s150296" style="position:absolute;left:2535;top:3969;width:73;height:70" o:regroupid="540" strokeweight="1.25pt"/>
            <v:shape id="_x0000_s150297" type="#_x0000_t202" style="position:absolute;left:2345;top:3469;width:499;height:564;mso-wrap-edited:f" o:regroupid="540" filled="f" stroked="f" strokeweight="1.25pt">
              <v:textbox style="mso-next-textbox:#_x0000_s150297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DF11D9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group id="_x0000_s150298" style="position:absolute;left:2992;top:4005;width:499;height:159" coordorigin="3790,1813" coordsize="499,159" o:regroupid="540">
              <v:line id="_x0000_s150299" style="position:absolute" from="3790,1813" to="4289,1972" strokeweight="1.25pt"/>
              <v:line id="_x0000_s150300" style="position:absolute" from="4234,1813" to="4234,1971" strokeweight="1.25pt"/>
            </v:group>
            <v:oval id="_x0000_s150301" style="position:absolute;left:3608;top:2559;width:73;height:70" o:regroupid="540" strokeweight="1.25pt"/>
            <v:oval id="_x0000_s150302" style="position:absolute;left:3628;top:1755;width:73;height:70" o:regroupid="540" strokeweight="1.25pt"/>
            <v:oval id="_x0000_s150303" style="position:absolute;left:3628;top:3324;width:73;height:70" o:regroupid="540" strokeweight="1.25pt"/>
            <v:oval id="_x0000_s150304" style="position:absolute;left:3628;top:3971;width:73;height:70" o:regroupid="540" strokeweight="1.25pt"/>
            <v:shape id="_x0000_s150305" type="#_x0000_t202" style="position:absolute;left:3412;top:1364;width:499;height:475;mso-wrap-edited:f" o:regroupid="540" filled="f" stroked="f" strokeweight="1.25pt">
              <v:textbox style="mso-next-textbox:#_x0000_s150305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306" type="#_x0000_t202" style="position:absolute;left:3412;top:1995;width:499;height:524;mso-wrap-edited:f" o:regroupid="540" filled="f" stroked="f" strokeweight="1.25pt">
              <v:textbox style="mso-next-textbox:#_x0000_s150306" inset=",4mm,,0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307" type="#_x0000_t202" style="position:absolute;left:3441;top:2835;width:499;height:564;mso-wrap-edited:f" o:regroupid="540" filled="f" stroked="f" strokeweight="1.25pt">
              <v:textbox style="mso-next-textbox:#_x0000_s150307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50308" type="#_x0000_t202" style="position:absolute;left:3416;top:3484;width:499;height:564;mso-wrap-edited:f" o:regroupid="540" filled="f" stroked="f" strokeweight="1.25pt">
              <v:textbox style="mso-next-textbox:#_x0000_s150308" inset=",3.3mm">
                <w:txbxContent>
                  <w:p w:rsidR="005632D6" w:rsidRPr="00DF11D9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DF11D9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309" type="#_x0000_t202" style="position:absolute;left:4431;top:1345;width:499;height:391" o:regroupid="540" filled="f" stroked="f">
              <v:textbox style="mso-next-textbox:#_x0000_s150309" inset=",2mm,,0">
                <w:txbxContent>
                  <w:p w:rsidR="005632D6" w:rsidRPr="007C0D8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7C0D80"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  <w:r w:rsidR="002D3A32">
        <w:br w:type="page"/>
      </w:r>
    </w:p>
    <w:p w:rsidR="00F70CC0" w:rsidRDefault="00303383" w:rsidP="002D3A32">
      <w:pPr>
        <w:spacing w:line="276" w:lineRule="auto"/>
      </w:pPr>
      <w:r>
        <w:rPr>
          <w:noProof/>
        </w:rPr>
        <w:lastRenderedPageBreak/>
        <w:pict>
          <v:group id="_x0000_s151374" style="position:absolute;margin-left:-11.4pt;margin-top:-2.65pt;width:480pt;height:159.05pt;z-index:273655296" coordorigin="801,1202" coordsize="9600,3181" o:regroupid="562">
            <v:shape id="_x0000_s150703" type="#_x0000_t202" style="position:absolute;left:1526;top:1226;width:695;height:515;mso-wrap-edited:f" o:regroupid="554" filled="f" stroked="f" strokeweight="1.25pt">
              <v:textbox style="mso-next-textbox:#_x0000_s150703" inset=",,1.5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shape id="_x0000_s150704" type="#_x0000_t202" style="position:absolute;left:801;top:1578;width:509;height:491" o:regroupid="554" filled="f" stroked="f" strokeweight="1.25pt">
              <v:textbox style="mso-next-textbox:#_x0000_s150704">
                <w:txbxContent>
                  <w:p w:rsidR="005632D6" w:rsidRPr="00F70CC0" w:rsidRDefault="005632D6" w:rsidP="002D3A32">
                    <w:pPr>
                      <w:rPr>
                        <w:bCs/>
                      </w:rPr>
                    </w:pPr>
                    <w:r w:rsidRPr="00F70CC0">
                      <w:rPr>
                        <w:bCs/>
                      </w:rPr>
                      <w:t>9.</w:t>
                    </w:r>
                  </w:p>
                </w:txbxContent>
              </v:textbox>
            </v:shape>
            <v:oval id="_x0000_s150705" style="position:absolute;left:1516;top:1668;width:510;height:510" o:regroupid="554" filled="f" strokeweight="1.25pt"/>
            <v:line id="_x0000_s150706" style="position:absolute" from="1177,1933" to="2490,1933" o:regroupid="554" strokeweight="1.25pt"/>
            <v:line id="_x0000_s150707" style="position:absolute" from="1177,1925" to="1177,3576" o:regroupid="554" strokeweight="1.25pt"/>
            <v:oval id="_x0000_s150708" style="position:absolute;left:2314;top:1897;width:74;height:73" o:regroupid="554" filled="f" strokeweight="1.25pt"/>
            <v:line id="_x0000_s150709" style="position:absolute;mso-wrap-edited:f" from="2394,1939" to="3310,1939" o:regroupid="554" strokeweight="1.25pt"/>
            <v:line id="_x0000_s150710" style="position:absolute" from="5341,1937" to="5341,3609" o:regroupid="554" strokeweight="1.25pt"/>
            <v:shape id="_x0000_s150711" type="#_x0000_t202" style="position:absolute;left:1492;top:2083;width:678;height:491;mso-wrap-edited:f" o:regroupid="554" filled="f" stroked="f" strokeweight="1.25pt">
              <v:textbox style="mso-next-textbox:#_x0000_s150711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712" type="#_x0000_t202" style="position:absolute;left:2064;top:1462;width:509;height:491;mso-wrap-edited:f" o:regroupid="554" filled="f" stroked="f" strokeweight="1.25pt">
              <v:textbox style="mso-next-textbox:#_x0000_s150712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713" type="#_x0000_t202" style="position:absolute;left:2086;top:2152;width:509;height:491;mso-wrap-edited:f" o:regroupid="554" filled="f" stroked="f" strokeweight="1.25pt">
              <v:textbox style="mso-next-textbox:#_x0000_s150713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714" style="position:absolute;left:1516;top:2501;width:510;height:510" o:regroupid="554" filled="f" strokeweight="1.25pt"/>
            <v:line id="_x0000_s150715" style="position:absolute" from="1195,2771" to="2490,2771" o:regroupid="554" strokeweight="1.25pt"/>
            <v:oval id="_x0000_s150716" style="position:absolute;left:2334;top:2737;width:74;height:72" o:regroupid="554" filled="f" strokeweight="1.25pt"/>
            <v:oval id="_x0000_s150717" style="position:absolute;left:1153;top:2738;width:65;height:61" o:regroupid="554" fillcolor="black" strokeweight="1.25pt"/>
            <v:line id="_x0000_s150718" style="position:absolute;mso-wrap-edited:f" from="2334,2775" to="3616,2775" o:regroupid="554" strokeweight="1.25pt"/>
            <v:oval id="_x0000_s150719" style="position:absolute;left:5309;top:2727;width:63;height:62" o:regroupid="554" filled="f" fillcolor="black" strokeweight="1.25pt"/>
            <v:shape id="_x0000_s150720" type="#_x0000_t202" style="position:absolute;left:2742;top:1353;width:508;height:539" o:regroupid="554" filled="f" stroked="f" strokeweight="1.25pt">
              <v:textbox style="mso-next-textbox:#_x0000_s150720" inset=",3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721" type="#_x0000_t202" style="position:absolute;left:2689;top:2181;width:508;height:572" o:regroupid="554" filled="f" stroked="f" strokeweight="1.25pt">
              <v:textbox style="mso-next-textbox:#_x0000_s150721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722" type="#_x0000_t202" style="position:absolute;left:1572;top:2901;width:677;height:492;mso-wrap-edited:f" o:regroupid="554" filled="f" stroked="f" strokeweight="1.25pt">
              <v:textbox style="mso-next-textbox:#_x0000_s150722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723" type="#_x0000_t202" style="position:absolute;left:2124;top:2962;width:509;height:601;mso-wrap-edited:f" o:regroupid="554" filled="f" stroked="f" strokeweight="1.25pt">
              <v:textbox style="mso-next-textbox:#_x0000_s150723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724" style="position:absolute;left:1516;top:3301;width:510;height:510" o:regroupid="554" filled="f" strokeweight="1.25pt"/>
            <v:line id="_x0000_s150725" style="position:absolute" from="1157,3555" to="2314,3555" o:regroupid="554" strokeweight="1.25pt"/>
            <v:oval id="_x0000_s150726" style="position:absolute;left:2307;top:3520;width:74;height:71" o:regroupid="554" filled="f" strokeweight="1.25pt"/>
            <v:line id="_x0000_s150727" style="position:absolute;mso-wrap-edited:f" from="2386,3555" to="3682,3555" o:regroupid="554" strokeweight="1.25pt"/>
            <v:shape id="_x0000_s150728" type="#_x0000_t202" style="position:absolute;left:2689;top:3027;width:508;height:491" o:regroupid="554" filled="f" stroked="f" strokeweight="1.25pt">
              <v:textbox style="mso-next-textbox:#_x0000_s150728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729" style="position:absolute;left:4552;top:1632;width:234;height:114" o:regroupid="554" filled="f" stroked="f" strokeweight="1.25pt"/>
            <v:rect id="_x0000_s150730" style="position:absolute;left:4560;top:2105;width:234;height:113" o:regroupid="554" filled="f" stroked="f" strokeweight="1.25pt"/>
            <v:line id="_x0000_s150731" style="position:absolute;mso-wrap-edited:f" from="3250,1943" to="4404,1943" o:regroupid="554" strokeweight="1.25pt"/>
            <v:rect id="_x0000_s150732" style="position:absolute;left:3683;top:3566;width:848;height:164" o:regroupid="554" stroked="f" strokeweight="1.25pt"/>
            <v:line id="_x0000_s150733" style="position:absolute;mso-wrap-edited:f" from="3682,2784" to="4454,2784" o:regroupid="554" strokeweight="1.25pt"/>
            <v:shape id="_x0000_s150734" type="#_x0000_t202" style="position:absolute;left:4503;top:2197;width:508;height:492" o:regroupid="554" filled="f" stroked="f">
              <v:textbox style="mso-next-textbox:#_x0000_s150734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735" type="#_x0000_t202" style="position:absolute;left:4672;top:3000;width:508;height:492" o:regroupid="554" filled="f" stroked="f">
              <v:textbox style="mso-next-textbox:#_x0000_s150735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736" type="#_x0000_t202" style="position:absolute;left:3938;top:2994;width:508;height:482;mso-wrap-edited:f" o:regroupid="554" filled="f" stroked="f">
              <v:textbox style="mso-next-textbox:#_x0000_s150736" inset=",2.3mm,,1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737" type="#_x0000_t202" style="position:absolute;left:4446;top:1463;width:509;height:328" o:regroupid="554" filled="f" stroked="f">
              <v:textbox style="mso-next-textbox:#_x0000_s150737" inset=",2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50738" style="position:absolute;left:1144;top:3525;width:64;height:62" o:regroupid="554" fillcolor="black" strokeweight="1.25pt"/>
            <v:line id="_x0000_s150739" style="position:absolute" from="1161,4224" to="2307,4224" o:regroupid="554" strokeweight="1.25pt"/>
            <v:line id="_x0000_s150740" style="position:absolute" from="1172,3571" to="1172,4211" o:regroupid="554" strokeweight="1.25pt"/>
            <v:line id="_x0000_s150741" style="position:absolute" from="5346,3600" to="5346,4240" o:regroupid="554" strokeweight="1.25pt"/>
            <v:oval id="_x0000_s150742" style="position:absolute;left:5303;top:3515;width:64;height:62" o:regroupid="554" fillcolor="black" strokeweight="1.25pt"/>
            <v:group id="_x0000_s150743" style="position:absolute;left:4421;top:1779;width:68;height:302" coordorigin="7270,1050" coordsize="70,290" o:regroupid="554">
              <v:line id="_x0000_s150744" style="position:absolute" from="7270,1050" to="7270,1340" strokeweight="1.5pt"/>
              <v:line id="_x0000_s150745" style="position:absolute" from="7340,1050" to="7340,1340" strokeweight="1.5pt"/>
            </v:group>
            <v:line id="_x0000_s150746" style="position:absolute;mso-wrap-edited:f" from="4504,1945" to="5341,1945" o:regroupid="554" strokeweight="1.25pt"/>
            <v:rect id="_x0000_s150747" style="position:absolute;left:4459;top:2674;width:505;height:194" o:regroupid="554" strokeweight="1.25pt"/>
            <v:line id="_x0000_s150748" style="position:absolute;mso-wrap-edited:f" from="4972,2767" to="5331,2767" o:regroupid="554" strokeweight="1.25pt"/>
            <v:rect id="_x0000_s150749" style="position:absolute;left:4628;top:3452;width:505;height:195" o:regroupid="554" strokeweight="1.25pt"/>
            <v:line id="_x0000_s150750" style="position:absolute;mso-wrap-edited:f" from="5121,3546" to="5334,3546" o:regroupid="554" strokeweight="1.25pt"/>
            <v:line id="_x0000_s150751" style="position:absolute" from="2394,4224" to="2988,4224" o:regroupid="554" strokeweight="1.25pt"/>
            <v:line id="_x0000_s150752" style="position:absolute" from="2849,1943" to="3132,1943" o:regroupid="554">
              <v:stroke endarrow="block"/>
            </v:line>
            <v:line id="_x0000_s150753" style="position:absolute" from="2742,2769" to="3024,2769" o:regroupid="554">
              <v:stroke endarrow="block"/>
            </v:line>
            <v:line id="_x0000_s150754" style="position:absolute" from="2771,3551" to="3053,3551" o:regroupid="554">
              <v:stroke endarrow="block"/>
            </v:line>
            <v:line id="_x0000_s150755" style="position:absolute" from="4467,4226" to="4749,4226" o:regroupid="554">
              <v:stroke startarrow="block"/>
            </v:line>
            <v:shape id="_x0000_s150756" type="#_x0000_t202" style="position:absolute;left:4315;top:3664;width:594;height:539" o:regroupid="554" filled="f" stroked="f" strokeweight="1.25pt">
              <v:textbox style="mso-next-textbox:#_x0000_s150756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group id="_x0000_s150757" style="position:absolute;left:3618;top:3454;width:1004;height:275" coordorigin="406,10814" coordsize="1030,288" o:regroupid="554">
              <v:oval id="_x0000_s150758" style="position:absolute;left:606;top:10814;width:225;height:217" strokeweight="1.25pt"/>
              <v:oval id="_x0000_s150759" style="position:absolute;left:833;top:10814;width:224;height:217" strokeweight="1.25pt"/>
              <v:oval id="_x0000_s150760" style="position:absolute;left:1059;top:10816;width:225;height:217" strokeweight="1.25pt"/>
              <v:rect id="_x0000_s150761" style="position:absolute;left:521;top:10937;width:850;height:165" stroked="f" strokeweight="1.25pt"/>
              <v:line id="_x0000_s150762" style="position:absolute" from="1286,10926" to="1436,10926" strokeweight="1.25pt"/>
              <v:line id="_x0000_s150763" style="position:absolute" from="406,10916" to="596,10916" strokeweight="1.25pt"/>
            </v:group>
            <v:oval id="_x0000_s150764" style="position:absolute;left:2320;top:4187;width:74;height:72" o:regroupid="554" filled="f" strokeweight="1.25pt"/>
            <v:shape id="_x0000_s150765" type="#_x0000_t202" style="position:absolute;left:2135;top:3682;width:506;height:552;mso-wrap-edited:f" o:regroupid="554" filled="f" stroked="f" strokeweight="1.25pt">
              <v:textbox style="mso-next-textbox:#_x0000_s150765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035041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line id="_x0000_s150766" style="position:absolute" from="1768,1939" to="2051,1939" o:regroupid="554">
              <v:stroke endarrow="block"/>
            </v:line>
            <v:line id="_x0000_s150767" style="position:absolute" from="1771,2768" to="2053,2768" o:regroupid="554">
              <v:stroke endarrow="block"/>
            </v:line>
            <v:line id="_x0000_s150768" style="position:absolute" from="1760,3550" to="2042,3550" o:regroupid="554">
              <v:stroke endarrow="block"/>
            </v:line>
            <v:line id="_x0000_s150769" style="position:absolute;flip:y" from="3421,4238" to="5340,4241" o:regroupid="554" strokeweight="1.25pt"/>
            <v:group id="_x0000_s150770" style="position:absolute;left:2976;top:4224;width:499;height:159" coordorigin="3790,1813" coordsize="499,159" o:regroupid="554">
              <v:line id="_x0000_s150771" style="position:absolute" from="3790,1813" to="4289,1972" strokeweight="1.25pt"/>
              <v:line id="_x0000_s150772" style="position:absolute" from="4234,1813" to="4234,1971" strokeweight="1.25pt"/>
            </v:group>
            <v:oval id="_x0000_s150773" style="position:absolute;left:3616;top:2751;width:73;height:70" o:regroupid="554" strokeweight="1.25pt"/>
            <v:oval id="_x0000_s150774" style="position:absolute;left:3636;top:1908;width:73;height:70" o:regroupid="554" strokeweight="1.25pt"/>
            <v:oval id="_x0000_s150775" style="position:absolute;left:3636;top:3516;width:73;height:70" o:regroupid="554" strokeweight="1.25pt"/>
            <v:oval id="_x0000_s150776" style="position:absolute;left:3636;top:4202;width:73;height:70" o:regroupid="554" strokeweight="1.25pt"/>
            <v:shape id="_x0000_s150777" type="#_x0000_t202" style="position:absolute;left:3420;top:1491;width:499;height:475;mso-wrap-edited:f" o:regroupid="554" filled="f" stroked="f" strokeweight="1.25pt">
              <v:textbox style="mso-next-textbox:#_x0000_s150777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778" type="#_x0000_t202" style="position:absolute;left:3446;top:2135;width:499;height:524;mso-wrap-edited:f" o:regroupid="554" filled="f" stroked="f" strokeweight="1.25pt">
              <v:textbox style="mso-next-textbox:#_x0000_s150778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779" type="#_x0000_t202" style="position:absolute;left:3424;top:3650;width:499;height:564;mso-wrap-edited:f" o:regroupid="554" filled="f" stroked="f" strokeweight="1.25pt">
              <v:textbox style="mso-next-textbox:#_x0000_s150779" inset=",3.3mm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780" type="#_x0000_t202" style="position:absolute;left:3450;top:2940;width:499;height:524;mso-wrap-edited:f" o:regroupid="554" filled="f" stroked="f" strokeweight="1.25pt">
              <v:textbox style="mso-next-textbox:#_x0000_s150780" inset=",4mm,,0">
                <w:txbxContent>
                  <w:p w:rsidR="005632D6" w:rsidRPr="00035041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035041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50784" type="#_x0000_t202" style="position:absolute;left:6562;top:1202;width:696;height:515;mso-wrap-edited:f" o:regroupid="555" filled="f" stroked="f" strokeweight="1.25pt">
              <v:textbox style="mso-next-textbox:#_x0000_s150784" inset=",,1.5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785" style="position:absolute;left:6597;top:1626;width:510;height:510" o:regroupid="555" filled="f" strokeweight="1.25pt"/>
            <v:line id="_x0000_s150786" style="position:absolute" from="6256,1899" to="7434,1899" o:regroupid="555" strokeweight="1.25pt"/>
            <v:line id="_x0000_s150787" style="position:absolute" from="6256,1890" to="6256,3569" o:regroupid="555" strokeweight="1.25pt"/>
            <v:oval id="_x0000_s150788" style="position:absolute;left:7434;top:1863;width:74;height:73" o:regroupid="555" filled="f" strokeweight="1.25pt"/>
            <v:line id="_x0000_s150789" style="position:absolute;mso-wrap-edited:f" from="7487,1892" to="8678,1892" o:regroupid="555" strokeweight="1.25pt"/>
            <v:line id="_x0000_s150790" style="position:absolute" from="10369,1881" to="10369,3528" o:regroupid="555" strokeweight="1.25pt"/>
            <v:shape id="_x0000_s150791" type="#_x0000_t202" style="position:absolute;left:6636;top:2069;width:676;height:499;mso-wrap-edited:f" o:regroupid="555" filled="f" stroked="f" strokeweight="1.25pt">
              <v:textbox style="mso-next-textbox:#_x0000_s150791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792" type="#_x0000_t202" style="position:absolute;left:7234;top:1456;width:506;height:499;mso-wrap-edited:f" o:regroupid="555" filled="f" stroked="f" strokeweight="1.25pt">
              <v:textbox style="mso-next-textbox:#_x0000_s150792">
                <w:txbxContent>
                  <w:p w:rsidR="005632D6" w:rsidRPr="00BB1EFB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B1EFB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793" type="#_x0000_t202" style="position:absolute;left:7234;top:2159;width:506;height:500;mso-wrap-edited:f" o:regroupid="555" filled="f" stroked="f" strokeweight="1.25pt">
              <v:textbox style="mso-next-textbox:#_x0000_s150793" inset=",4mm,,0">
                <w:txbxContent>
                  <w:p w:rsidR="005632D6" w:rsidRPr="00BB1EFB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B1EFB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794" style="position:absolute;left:6597;top:2479;width:510;height:510" o:regroupid="555" filled="f" strokeweight="1.25pt"/>
            <v:line id="_x0000_s150795" style="position:absolute" from="6275,2741" to="7464,2741" o:regroupid="555" strokeweight="1.25pt"/>
            <v:oval id="_x0000_s150796" style="position:absolute;left:7454;top:2705;width:74;height:74" o:regroupid="555" filled="f" strokeweight="1.25pt"/>
            <v:oval id="_x0000_s150797" style="position:absolute;left:6222;top:2717;width:65;height:63" o:regroupid="555" fillcolor="black" strokeweight="1.25pt"/>
            <v:line id="_x0000_s150798" style="position:absolute;mso-wrap-edited:f" from="7528,2744" to="8682,2744" o:regroupid="555" strokeweight="1.25pt"/>
            <v:oval id="_x0000_s150799" style="position:absolute;left:10337;top:2705;width:64;height:63" o:regroupid="555" fillcolor="black" strokeweight="1.25pt"/>
            <v:shape id="_x0000_s150800" type="#_x0000_t202" style="position:absolute;left:7938;top:1335;width:507;height:576" o:regroupid="555" filled="f" stroked="f" strokeweight="1.25pt">
              <v:textbox style="mso-next-textbox:#_x0000_s150800" inset=",3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801" type="#_x0000_t202" style="position:absolute;left:7944;top:2218;width:508;height:500" o:regroupid="555" filled="f" stroked="f" strokeweight="1.25pt">
              <v:textbox style="mso-next-textbox:#_x0000_s150801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802" type="#_x0000_t202" style="position:absolute;left:6650;top:2883;width:676;height:500;mso-wrap-edited:f" o:regroupid="555" filled="f" stroked="f" strokeweight="1.25pt">
              <v:textbox style="mso-next-textbox:#_x0000_s150802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803" type="#_x0000_t202" style="position:absolute;left:7221;top:2995;width:506;height:598;mso-wrap-edited:f" o:regroupid="555" filled="f" stroked="f" strokeweight="1.25pt">
              <v:textbox style="mso-next-textbox:#_x0000_s150803" inset=",3.3mm">
                <w:txbxContent>
                  <w:p w:rsidR="005632D6" w:rsidRPr="00BB1EFB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B1EFB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804" style="position:absolute;left:6597;top:3289;width:510;height:510" o:regroupid="555" filled="f" strokeweight="1.25pt"/>
            <v:line id="_x0000_s150805" style="position:absolute" from="6269,3548" to="7447,3548" o:regroupid="555" strokeweight="1.25pt"/>
            <v:oval id="_x0000_s150806" style="position:absolute;left:7451;top:3513;width:74;height:73" o:regroupid="555" filled="f" strokeweight="1.25pt"/>
            <v:line id="_x0000_s150807" style="position:absolute;mso-wrap-edited:f" from="7533,3549" to="8679,3549" o:regroupid="555" strokeweight="1.25pt"/>
            <v:shape id="_x0000_s150808" type="#_x0000_t202" style="position:absolute;left:7944;top:2972;width:508;height:499" o:regroupid="555" filled="f" stroked="f" strokeweight="1.25pt">
              <v:textbox style="mso-next-textbox:#_x0000_s150808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809" style="position:absolute;left:9583;top:1592;width:233;height:116" o:regroupid="555" filled="f" stroked="f" strokeweight="1.25pt"/>
            <v:rect id="_x0000_s150810" style="position:absolute;left:9591;top:2073;width:234;height:117" o:regroupid="555" filled="f" stroked="f" strokeweight="1.25pt"/>
            <v:line id="_x0000_s150811" style="position:absolute;mso-wrap-edited:f" from="10214,1888" to="10372,1888" o:regroupid="555" strokeweight="1.25pt"/>
            <v:rect id="_x0000_s150812" style="position:absolute;left:8717;top:3558;width:845;height:167" o:regroupid="555" stroked="f" strokeweight="1.25pt"/>
            <v:line id="_x0000_s150813" style="position:absolute;mso-wrap-edited:f" from="8731,2741" to="9524,2741" o:regroupid="555" strokeweight="1.25pt"/>
            <v:shape id="_x0000_s150814" type="#_x0000_t202" style="position:absolute;left:5796;top:1659;width:507;height:500" o:regroupid="555" filled="f" stroked="f" strokeweight="1.25pt">
              <v:textbox style="mso-next-textbox:#_x0000_s150814" inset="0,0,0,0">
                <w:txbxContent>
                  <w:p w:rsidR="005632D6" w:rsidRPr="00830BF0" w:rsidRDefault="005632D6" w:rsidP="002D3A32">
                    <w:pPr>
                      <w:rPr>
                        <w:bCs/>
                      </w:rPr>
                    </w:pPr>
                    <w:r w:rsidRPr="00830BF0">
                      <w:rPr>
                        <w:bCs/>
                      </w:rPr>
                      <w:t>10.</w:t>
                    </w:r>
                  </w:p>
                </w:txbxContent>
              </v:textbox>
            </v:shape>
            <v:shape id="_x0000_s150815" type="#_x0000_t202" style="position:absolute;left:9535;top:2178;width:507;height:499" o:regroupid="555" filled="f" stroked="f">
              <v:textbox style="mso-next-textbox:#_x0000_s150815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816" type="#_x0000_t202" style="position:absolute;left:9695;top:2954;width:507;height:499" o:regroupid="555" filled="f" stroked="f">
              <v:textbox style="mso-next-textbox:#_x0000_s150816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817" type="#_x0000_t202" style="position:absolute;left:9328;top:1325;width:507;height:499" o:regroupid="555" filled="f" stroked="f">
              <v:textbox style="mso-next-textbox:#_x0000_s150817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818" type="#_x0000_t202" style="position:absolute;left:9003;top:2983;width:507;height:490;mso-wrap-edited:f" o:regroupid="555" filled="f" stroked="f">
              <v:textbox style="mso-next-textbox:#_x0000_s150818" inset=",2.3mm,,1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819" type="#_x0000_t202" style="position:absolute;left:9795;top:1375;width:507;height:332" o:regroupid="555" filled="f" stroked="f">
              <v:textbox style="mso-next-textbox:#_x0000_s150819" inset=",2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50820" style="position:absolute;left:6232;top:3508;width:64;height:63" o:regroupid="555" fillcolor="black" strokeweight="1.25pt"/>
            <v:line id="_x0000_s150821" style="position:absolute" from="6250,4229" to="7447,4229" o:regroupid="555" strokeweight="1.25pt"/>
            <v:line id="_x0000_s150822" style="position:absolute" from="6260,3565" to="6260,4216" o:regroupid="555" strokeweight="1.25pt"/>
            <v:line id="_x0000_s150823" style="position:absolute" from="10361,3565" to="10361,4216" o:regroupid="555" strokeweight="1.25pt"/>
            <v:oval id="_x0000_s150824" style="position:absolute;left:10332;top:3508;width:63;height:63" o:regroupid="555" fillcolor="black" strokeweight="1.25pt"/>
            <v:rect id="_x0000_s150825" style="position:absolute;left:9283;top:1789;width:503;height:198" o:regroupid="555" strokeweight="1.25pt"/>
            <v:line id="_x0000_s150826" style="position:absolute;mso-wrap-edited:f" from="9768,1884" to="10126,1884" o:regroupid="555" strokeweight="1.25pt"/>
            <v:group id="_x0000_s150827" style="position:absolute;left:10145;top:1726;width:68;height:308" coordorigin="7270,1050" coordsize="70,290" o:regroupid="555">
              <v:line id="_x0000_s150828" style="position:absolute" from="7270,1050" to="7270,1340" strokeweight="1.5pt"/>
              <v:line id="_x0000_s150829" style="position:absolute" from="7340,1050" to="7340,1340" strokeweight="1.5pt"/>
            </v:group>
            <v:line id="_x0000_s150830" style="position:absolute;mso-wrap-edited:f" from="10168,3542" to="10361,3542" o:regroupid="555" strokeweight="1.25pt"/>
            <v:rect id="_x0000_s150831" style="position:absolute;left:9686;top:3447;width:503;height:198" o:regroupid="555" strokeweight="1.25pt"/>
            <v:line id="_x0000_s150832" style="position:absolute" from="9710,4229" to="10368,4229" o:regroupid="555" strokeweight="1.25pt"/>
            <v:line id="_x0000_s150833" style="position:absolute" from="7984,1899" to="8266,1899" o:regroupid="555">
              <v:stroke endarrow="block"/>
            </v:line>
            <v:line id="_x0000_s150834" style="position:absolute" from="8018,2741" to="8300,2741" o:regroupid="555">
              <v:stroke endarrow="block"/>
            </v:line>
            <v:line id="_x0000_s150835" style="position:absolute" from="8047,3537" to="8329,3537" o:regroupid="555">
              <v:stroke endarrow="block"/>
            </v:line>
            <v:line id="_x0000_s150836" style="position:absolute" from="9901,4224" to="10182,4224" o:regroupid="555">
              <v:stroke startarrow="block"/>
            </v:line>
            <v:shape id="_x0000_s150837" type="#_x0000_t202" style="position:absolute;left:9727;top:3710;width:592;height:486" o:regroupid="555" filled="f" stroked="f" strokeweight="1.25pt">
              <v:textbox style="mso-next-textbox:#_x0000_s150837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oval id="_x0000_s150838" style="position:absolute;left:7454;top:4190;width:74;height:73" o:regroupid="555" filled="f" strokeweight="1.25pt"/>
            <v:group id="_x0000_s150839" style="position:absolute;left:8693;top:3450;width:1001;height:279" coordorigin="406,10814" coordsize="1030,288" o:regroupid="555">
              <v:oval id="_x0000_s150840" style="position:absolute;left:606;top:10814;width:225;height:217" strokeweight="1.25pt"/>
              <v:oval id="_x0000_s150841" style="position:absolute;left:833;top:10814;width:224;height:217" strokeweight="1.25pt"/>
              <v:oval id="_x0000_s150842" style="position:absolute;left:1059;top:10816;width:225;height:217" strokeweight="1.25pt"/>
              <v:rect id="_x0000_s150843" style="position:absolute;left:521;top:10937;width:850;height:165" stroked="f" strokeweight="1.25pt"/>
              <v:line id="_x0000_s150844" style="position:absolute" from="1286,10926" to="1436,10926" strokeweight="1.25pt"/>
              <v:line id="_x0000_s150845" style="position:absolute" from="406,10916" to="596,10916" strokeweight="1.25pt"/>
            </v:group>
            <v:line id="_x0000_s150846" style="position:absolute;mso-wrap-edited:f" from="8750,4230" to="9519,4230" o:regroupid="555" strokeweight="1.25pt"/>
            <v:line id="_x0000_s150847" style="position:absolute;mso-wrap-edited:f" from="9506,4230" to="9747,4230" o:regroupid="555" strokeweight="1.25pt"/>
            <v:shape id="_x0000_s150848" type="#_x0000_t202" style="position:absolute;left:7274;top:3677;width:504;height:561;mso-wrap-edited:f" o:regroupid="555" filled="f" stroked="f" strokeweight="1.25pt">
              <v:textbox style="mso-next-textbox:#_x0000_s150848" inset=",3.3mm">
                <w:txbxContent>
                  <w:p w:rsidR="005632D6" w:rsidRPr="00BB1EFB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B1EFB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rect id="_x0000_s150849" style="position:absolute;left:9521;top:2633;width:503;height:197" o:regroupid="555" strokeweight="1.25pt"/>
            <v:line id="_x0000_s150850" style="position:absolute;mso-wrap-edited:f" from="10031,2737" to="10330,2737" o:regroupid="555" strokeweight="1.25pt"/>
            <v:line id="_x0000_s150851" style="position:absolute" from="6843,1898" to="7125,1898" o:regroupid="555">
              <v:stroke endarrow="block"/>
            </v:line>
            <v:line id="_x0000_s150852" style="position:absolute" from="6855,2741" to="7137,2741" o:regroupid="555">
              <v:stroke endarrow="block"/>
            </v:line>
            <v:line id="_x0000_s150853" style="position:absolute" from="6844,3546" to="7126,3546" o:regroupid="555">
              <v:stroke endarrow="block"/>
            </v:line>
            <v:oval id="_x0000_s150854" style="position:absolute;left:8658;top:2712;width:73;height:70" o:regroupid="555" strokeweight="1.25pt"/>
            <v:oval id="_x0000_s150855" style="position:absolute;left:8652;top:1856;width:73;height:70" o:regroupid="555" strokeweight="1.25pt"/>
            <v:oval id="_x0000_s150856" style="position:absolute;left:8678;top:3516;width:73;height:70" o:regroupid="555" strokeweight="1.25pt"/>
            <v:oval id="_x0000_s150857" style="position:absolute;left:8678;top:4202;width:73;height:70" o:regroupid="555" strokeweight="1.25pt"/>
            <v:shape id="_x0000_s150858" type="#_x0000_t202" style="position:absolute;left:8462;top:1439;width:499;height:475;mso-wrap-edited:f" o:regroupid="555" filled="f" stroked="f" strokeweight="1.25pt">
              <v:textbox style="mso-next-textbox:#_x0000_s150858">
                <w:txbxContent>
                  <w:p w:rsidR="005632D6" w:rsidRPr="00BB1EFB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B1EFB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859" type="#_x0000_t202" style="position:absolute;left:8462;top:2187;width:499;height:524;mso-wrap-edited:f" o:regroupid="555" filled="f" stroked="f" strokeweight="1.25pt">
              <v:textbox style="mso-next-textbox:#_x0000_s150859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860" type="#_x0000_t202" style="position:absolute;left:8504;top:3722;width:499;height:564;mso-wrap-edited:f" o:regroupid="555" filled="f" stroked="f" strokeweight="1.25pt">
              <v:textbox style="mso-next-textbox:#_x0000_s150860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861" type="#_x0000_t202" style="position:absolute;left:8492;top:2940;width:499;height:524;mso-wrap-edited:f" o:regroupid="555" filled="f" stroked="f" strokeweight="1.25pt">
              <v:textbox style="mso-next-textbox:#_x0000_s150861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0862" style="position:absolute;mso-wrap-edited:f" from="8750,1897" to="9273,1897" o:regroupid="555" strokeweight="1.25pt"/>
            <v:group id="_x0000_s150863" style="position:absolute;left:7919;top:4215;width:499;height:159" coordorigin="3790,1813" coordsize="499,159" o:regroupid="555">
              <v:line id="_x0000_s150864" style="position:absolute" from="3790,1813" to="4289,1972" strokeweight="1.25pt"/>
              <v:line id="_x0000_s150865" style="position:absolute" from="4234,1813" to="4234,1971" strokeweight="1.25pt"/>
            </v:group>
            <v:line id="_x0000_s150866" style="position:absolute;mso-wrap-edited:f" from="8367,4229" to="8666,4229" o:regroupid="555" strokeweight="1.25pt"/>
            <v:line id="_x0000_s150867" style="position:absolute;mso-wrap-edited:f" from="7542,4229" to="7919,4229" o:regroupid="555" strokeweight="1.25pt"/>
          </v:group>
        </w:pict>
      </w: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303383" w:rsidP="002D3A32">
      <w:pPr>
        <w:spacing w:line="276" w:lineRule="auto"/>
      </w:pPr>
      <w:r>
        <w:rPr>
          <w:noProof/>
        </w:rPr>
        <w:pict>
          <v:group id="_x0000_s151375" style="position:absolute;margin-left:-4.6pt;margin-top:1.65pt;width:472.25pt;height:155.45pt;z-index:273656320" coordorigin="937,4779" coordsize="9445,3109" o:regroupid="562">
            <v:shape id="_x0000_s150872" type="#_x0000_t202" style="position:absolute;left:1550;top:4863;width:665;height:515;mso-wrap-edited:f" o:regroupid="556" filled="f" stroked="f" strokeweight="1.25pt">
              <v:textbox style="mso-next-textbox:#_x0000_s150872" inset=",,1.5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0873" style="position:absolute;left:1522;top:5265;width:510;height:510" o:regroupid="556" strokeweight="1.25pt"/>
            <v:line id="_x0000_s150874" style="position:absolute" from="1189,5524" to="2853,5524" o:regroupid="556" strokeweight="1.25pt"/>
            <v:line id="_x0000_s150875" style="position:absolute" from="1189,5516" to="1189,7110" o:regroupid="556" strokeweight="1.25pt"/>
            <v:oval id="_x0000_s150876" style="position:absolute;left:2311;top:5490;width:73;height:69" o:regroupid="556" strokeweight="1.25pt"/>
            <v:line id="_x0000_s150877" style="position:absolute;mso-wrap-edited:f" from="2588,5518" to="3659,5518" o:regroupid="556" strokeweight="1.25pt"/>
            <v:line id="_x0000_s150878" style="position:absolute" from="5333,5517" to="5333,7081" o:regroupid="556" strokeweight="1.25pt"/>
            <v:shape id="_x0000_s150879" type="#_x0000_t202" style="position:absolute;left:1564;top:5665;width:665;height:475;mso-wrap-edited:f" o:regroupid="556" filled="f" stroked="f" strokeweight="1.25pt">
              <v:textbox style="mso-next-textbox:#_x0000_s150879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880" type="#_x0000_t202" style="position:absolute;left:2131;top:5039;width:499;height:475;mso-wrap-edited:f" o:regroupid="556" filled="f" stroked="f" strokeweight="1.25pt">
              <v:textbox style="mso-next-textbox:#_x0000_s15088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881" type="#_x0000_t202" style="position:absolute;left:2121;top:5735;width:499;height:524;mso-wrap-edited:f" o:regroupid="556" stroked="f" strokeweight="1.25pt">
              <v:textbox style="mso-next-textbox:#_x0000_s150881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882" style="position:absolute;left:1522;top:6072;width:510;height:510" o:regroupid="556" strokeweight="1.25pt"/>
            <v:line id="_x0000_s150883" style="position:absolute" from="1208,6324" to="2780,6324" o:regroupid="556" strokeweight="1.25pt"/>
            <v:oval id="_x0000_s150884" style="position:absolute;left:2331;top:6290;width:73;height:69" o:regroupid="556" strokeweight="1.25pt"/>
            <v:oval id="_x0000_s150885" style="position:absolute;left:1166;top:6301;width:63;height:59" o:regroupid="556" fillcolor="black" strokeweight="1.25pt"/>
            <v:line id="_x0000_s150886" style="position:absolute;mso-wrap-edited:f" from="2574,6327" to="3618,6327" o:regroupid="556" strokeweight="1.25pt"/>
            <v:oval id="_x0000_s150887" style="position:absolute;left:5301;top:6290;width:63;height:60" o:regroupid="556" fillcolor="black" strokeweight="1.25pt"/>
            <v:shape id="_x0000_s150888" type="#_x0000_t202" style="position:absolute;left:2772;top:4900;width:499;height:579" o:regroupid="556" stroked="f" strokeweight="1.25pt">
              <v:textbox style="mso-next-textbox:#_x0000_s150888" inset=",3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889" type="#_x0000_t202" style="position:absolute;left:2777;top:5785;width:499;height:550" o:regroupid="556" filled="f" stroked="f" strokeweight="1.25pt">
              <v:textbox style="mso-next-textbox:#_x0000_s150889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890" type="#_x0000_t202" style="position:absolute;left:1645;top:6466;width:665;height:474;mso-wrap-edited:f" o:regroupid="556" filled="f" stroked="f" strokeweight="1.25pt">
              <v:textbox style="mso-next-textbox:#_x0000_s15089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891" type="#_x0000_t202" style="position:absolute;left:2131;top:6510;width:499;height:564;mso-wrap-edited:f" o:regroupid="556" stroked="f" strokeweight="1.25pt">
              <v:textbox style="mso-next-textbox:#_x0000_s150891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892" style="position:absolute;left:1522;top:6844;width:510;height:510" o:regroupid="556" strokeweight="1.25pt"/>
            <v:line id="_x0000_s150893" style="position:absolute" from="1189,7090" to="2761,7090" o:regroupid="556" strokeweight="1.25pt"/>
            <v:oval id="_x0000_s150894" style="position:absolute;left:2351;top:7055;width:73;height:70" o:regroupid="556" strokeweight="1.25pt"/>
            <v:line id="_x0000_s150895" style="position:absolute;mso-wrap-edited:f" from="2431,7094" to="3606,7094" o:regroupid="556" strokeweight="1.25pt"/>
            <v:shape id="_x0000_s150896" type="#_x0000_t202" style="position:absolute;left:2732;top:6539;width:499;height:515" o:regroupid="556" filled="f" stroked="f" strokeweight="1.25pt">
              <v:textbox style="mso-next-textbox:#_x0000_s150896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0897" style="position:absolute;left:4196;top:6802;width:230;height:110" o:regroupid="556" stroked="f" strokeweight="1.25pt"/>
            <v:rect id="_x0000_s150898" style="position:absolute;left:4190;top:7298;width:230;height:110" o:regroupid="556" stroked="f" strokeweight="1.25pt"/>
            <v:line id="_x0000_s150899" style="position:absolute;mso-wrap-edited:f" from="3679,5514" to="3813,5514" o:regroupid="556" strokeweight="1.25pt"/>
            <v:shape id="_x0000_s150900" type="#_x0000_t202" style="position:absolute;left:937;top:4868;width:649;height:475" o:regroupid="556" stroked="f" strokeweight="1.25pt">
              <v:textbox style="mso-next-textbox:#_x0000_s150900">
                <w:txbxContent>
                  <w:p w:rsidR="005632D6" w:rsidRPr="00830BF0" w:rsidRDefault="005632D6" w:rsidP="002D3A32">
                    <w:pPr>
                      <w:rPr>
                        <w:bCs/>
                      </w:rPr>
                    </w:pPr>
                    <w:r w:rsidRPr="00830BF0">
                      <w:rPr>
                        <w:bCs/>
                      </w:rPr>
                      <w:t>1</w:t>
                    </w:r>
                    <w:proofErr w:type="spellStart"/>
                    <w:r w:rsidRPr="00830BF0">
                      <w:rPr>
                        <w:bCs/>
                        <w:lang w:val="en-US"/>
                      </w:rPr>
                      <w:t>1</w:t>
                    </w:r>
                    <w:proofErr w:type="spellEnd"/>
                    <w:r w:rsidRPr="00830BF0">
                      <w:rPr>
                        <w:bCs/>
                      </w:rPr>
                      <w:t>.</w:t>
                    </w:r>
                  </w:p>
                </w:txbxContent>
              </v:textbox>
            </v:shape>
            <v:shape id="_x0000_s150901" type="#_x0000_t202" style="position:absolute;left:4634;top:5748;width:499;height:475" o:regroupid="556" filled="f" stroked="f">
              <v:textbox style="mso-next-textbox:#_x0000_s150901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902" type="#_x0000_t202" style="position:absolute;left:4659;top:5028;width:499;height:474" o:regroupid="556" filled="f" stroked="f">
              <v:textbox style="mso-next-textbox:#_x0000_s150902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903" type="#_x0000_t202" style="position:absolute;left:3956;top:4929;width:499;height:477" o:regroupid="556" filled="f" stroked="f">
              <v:textbox style="mso-next-textbox:#_x0000_s150903" inset=",3.3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904" type="#_x0000_t202" style="position:absolute;left:4386;top:6575;width:499;height:391" o:regroupid="556" stroked="f">
              <v:textbox style="mso-next-textbox:#_x0000_s150904" inset=",2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50905" style="position:absolute" from="1176,7727" to="2882,7727" o:regroupid="556" strokeweight="1.25pt"/>
            <v:line id="_x0000_s150906" style="position:absolute" from="1184,7111" to="1184,7729" o:regroupid="556" strokeweight="1.25pt"/>
            <v:line id="_x0000_s150907" style="position:absolute" from="5341,7131" to="5341,7749" o:regroupid="556" strokeweight="1.25pt"/>
            <v:oval id="_x0000_s150908" style="position:absolute;left:1156;top:7058;width:63;height:59" o:regroupid="556" fillcolor="black" strokeweight="1.25pt"/>
            <v:oval id="_x0000_s150909" style="position:absolute;left:5303;top:7058;width:63;height:59" o:regroupid="556" fillcolor="black" strokeweight="1.25pt"/>
            <v:line id="_x0000_s150910" style="position:absolute" from="2882,5518" to="3131,5518" o:regroupid="556">
              <v:stroke endarrow="block"/>
            </v:line>
            <v:line id="_x0000_s150911" style="position:absolute" from="2815,6322" to="3065,6322" o:regroupid="556">
              <v:stroke endarrow="block"/>
            </v:line>
            <v:line id="_x0000_s150912" style="position:absolute" from="2771,7092" to="3021,7092" o:regroupid="556">
              <v:stroke endarrow="block"/>
            </v:line>
            <v:line id="_x0000_s150913" style="position:absolute" from="4792,7742" to="5041,7742" o:regroupid="556">
              <v:stroke startarrow="block"/>
            </v:line>
            <v:shape id="_x0000_s150914" type="#_x0000_t202" style="position:absolute;left:4684;top:7196;width:610;height:535" o:regroupid="556" filled="f" stroked="f" strokeweight="1.25pt">
              <v:textbox style="mso-next-textbox:#_x0000_s150914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915" style="position:absolute" from="4658,7749" to="5330,7749" o:regroupid="556" strokeweight="1.25pt"/>
            <v:line id="_x0000_s150916" style="position:absolute;mso-wrap-edited:f" from="4512,7091" to="5323,7091" o:regroupid="556" strokeweight="1.25pt"/>
            <v:line id="_x0000_s150917" style="position:absolute;mso-wrap-edited:f" from="5180,5517" to="5342,5517" o:regroupid="556" strokeweight="1.25pt"/>
            <v:line id="_x0000_s150918" style="position:absolute;mso-wrap-edited:f" from="5134,6318" to="5300,6318" o:regroupid="556" strokeweight="1.25pt"/>
            <v:rect id="_x0000_s150919" style="position:absolute;left:4616;top:6210;width:518;height:204" o:regroupid="556" strokeweight="1.25pt"/>
            <v:rect id="_x0000_s150920" style="position:absolute;left:4675;top:5416;width:518;height:204" o:regroupid="556" strokeweight="1.25pt"/>
            <v:group id="_x0000_s150921" style="position:absolute;left:4423;top:6927;width:70;height:317" coordorigin="7270,1050" coordsize="70,290" o:regroupid="556">
              <v:line id="_x0000_s150922" style="position:absolute" from="7270,1050" to="7270,1340" strokeweight="1.5pt"/>
              <v:line id="_x0000_s150923" style="position:absolute" from="7340,1050" to="7340,1340" strokeweight="1.5pt"/>
            </v:group>
            <v:group id="_x0000_s150924" style="position:absolute;left:3661;top:5421;width:1030;height:288" coordorigin="406,10814" coordsize="1030,288" o:regroupid="556">
              <v:oval id="_x0000_s150925" style="position:absolute;left:606;top:10814;width:225;height:217" strokeweight="1.25pt"/>
              <v:oval id="_x0000_s150926" style="position:absolute;left:833;top:10814;width:224;height:217" strokeweight="1.25pt"/>
              <v:oval id="_x0000_s150927" style="position:absolute;left:1059;top:10816;width:225;height:217" strokeweight="1.25pt"/>
              <v:rect id="_x0000_s150928" style="position:absolute;left:521;top:10937;width:850;height:165" stroked="f" strokeweight="1.25pt"/>
              <v:line id="_x0000_s150929" style="position:absolute" from="1286,10926" to="1436,10926" strokeweight="1.25pt"/>
              <v:line id="_x0000_s150930" style="position:absolute" from="406,10916" to="596,10916" strokeweight="1.25pt"/>
            </v:group>
            <v:line id="_x0000_s150931" style="position:absolute;mso-wrap-edited:f" from="3689,7744" to="4234,7744" o:regroupid="556" strokeweight="1.25pt"/>
            <v:line id="_x0000_s150932" style="position:absolute;mso-wrap-edited:f" from="4229,7744" to="4692,7744" o:regroupid="556" strokeweight="1.25pt"/>
            <v:oval id="_x0000_s150933" style="position:absolute;left:2361;top:7689;width:73;height:70" o:regroupid="556" strokeweight="1.25pt"/>
            <v:shape id="_x0000_s150934" type="#_x0000_t202" style="position:absolute;left:2131;top:7183;width:519;height:579;mso-wrap-edited:f" o:regroupid="556" filled="f" stroked="f" strokeweight="1.25pt">
              <v:textbox style="mso-next-textbox:#_x0000_s150934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line id="_x0000_s150935" style="position:absolute" from="1794,5518" to="2043,5518" o:regroupid="556">
              <v:stroke endarrow="block"/>
            </v:line>
            <v:line id="_x0000_s150936" style="position:absolute" from="1787,6322" to="2037,6322" o:regroupid="556">
              <v:stroke endarrow="block"/>
            </v:line>
            <v:line id="_x0000_s150937" style="position:absolute" from="1794,7092" to="2044,7092" o:regroupid="556">
              <v:stroke endarrow="block"/>
            </v:line>
            <v:line id="_x0000_s150938" style="position:absolute;mso-wrap-edited:f" from="3636,7096" to="4403,7096" o:regroupid="556" strokeweight="1.25pt"/>
            <v:oval id="_x0000_s150939" style="position:absolute;left:3586;top:6292;width:73;height:70" o:regroupid="556" strokeweight="1.25pt"/>
            <v:oval id="_x0000_s150940" style="position:absolute;left:3606;top:5488;width:73;height:70" o:regroupid="556" strokeweight="1.25pt"/>
            <v:oval id="_x0000_s150941" style="position:absolute;left:3606;top:7057;width:73;height:70" o:regroupid="556" strokeweight="1.25pt"/>
            <v:oval id="_x0000_s150942" style="position:absolute;left:3606;top:7704;width:73;height:70" o:regroupid="556" strokeweight="1.25pt"/>
            <v:shape id="_x0000_s150943" type="#_x0000_t202" style="position:absolute;left:3429;top:5058;width:499;height:475;mso-wrap-edited:f" o:regroupid="556" filled="f" stroked="f" strokeweight="1.25pt">
              <v:textbox style="mso-next-textbox:#_x0000_s150943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0944" type="#_x0000_t202" style="position:absolute;left:3390;top:5728;width:499;height:524;mso-wrap-edited:f" o:regroupid="556" filled="f" stroked="f" strokeweight="1.25pt">
              <v:textbox style="mso-next-textbox:#_x0000_s150944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0945" type="#_x0000_t202" style="position:absolute;left:3394;top:7217;width:499;height:564;mso-wrap-edited:f" o:regroupid="556" filled="f" stroked="f" strokeweight="1.25pt">
              <v:textbox style="mso-next-textbox:#_x0000_s150945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0946" type="#_x0000_t202" style="position:absolute;left:3420;top:6481;width:499;height:524;mso-wrap-edited:f" o:regroupid="556" filled="f" stroked="f" strokeweight="1.25pt">
              <v:textbox style="mso-next-textbox:#_x0000_s150946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0947" style="position:absolute;mso-wrap-edited:f" from="3283,7746" to="3616,7746" o:regroupid="556" strokeweight="1.25pt"/>
            <v:group id="_x0000_s150948" style="position:absolute;left:2837;top:7729;width:499;height:159" coordorigin="3790,1813" coordsize="499,159" o:regroupid="556">
              <v:line id="_x0000_s150949" style="position:absolute" from="3790,1813" to="4289,1972" strokeweight="1.25pt"/>
              <v:line id="_x0000_s150950" style="position:absolute" from="4234,1813" to="4234,1971" strokeweight="1.25pt"/>
            </v:group>
            <v:line id="_x0000_s150951" style="position:absolute;mso-wrap-edited:f" from="3637,6328" to="4628,6328" o:regroupid="556" strokeweight="1.25pt"/>
            <v:shape id="_x0000_s150955" type="#_x0000_t202" style="position:absolute;left:6636;top:4779;width:720;height:540;mso-wrap-edited:f" o:regroupid="557" filled="f" stroked="f" strokeweight="1.25pt">
              <v:textbox style="mso-next-textbox:#_x0000_s150955" inset=",,1.5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shape id="_x0000_s150956" type="#_x0000_t202" style="position:absolute;left:5880;top:4790;width:670;height:540" o:regroupid="557" stroked="f" strokeweight="1.25pt">
              <v:textbox style="mso-next-textbox:#_x0000_s150956">
                <w:txbxContent>
                  <w:p w:rsidR="005632D6" w:rsidRPr="00830BF0" w:rsidRDefault="005632D6" w:rsidP="002D3A32">
                    <w:pPr>
                      <w:rPr>
                        <w:bCs/>
                      </w:rPr>
                    </w:pPr>
                    <w:r w:rsidRPr="00830BF0">
                      <w:rPr>
                        <w:bCs/>
                        <w:lang w:val="en-US"/>
                      </w:rPr>
                      <w:t>1</w:t>
                    </w:r>
                    <w:r w:rsidRPr="00830BF0">
                      <w:rPr>
                        <w:bCs/>
                      </w:rPr>
                      <w:t>2.</w:t>
                    </w:r>
                  </w:p>
                </w:txbxContent>
              </v:textbox>
            </v:shape>
            <v:shape id="_x0000_s150957" type="#_x0000_t202" style="position:absolute;left:9492;top:4863;width:460;height:500" o:regroupid="557" filled="f" stroked="f">
              <v:textbox style="mso-next-textbox:#_x0000_s150957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oval id="_x0000_s150958" style="position:absolute;left:6597;top:5190;width:510;height:511" o:regroupid="557" strokeweight="1.25pt"/>
            <v:line id="_x0000_s150959" style="position:absolute" from="6243,5455" to="7868,5455" o:regroupid="557" strokeweight="1.25pt"/>
            <v:line id="_x0000_s150960" style="position:absolute" from="6229,5447" to="6229,7083" o:regroupid="557" strokeweight="1.25pt"/>
            <v:oval id="_x0000_s150961" style="position:absolute;left:7416;top:5420;width:75;height:71" o:regroupid="557" strokeweight="1.25pt"/>
            <v:line id="_x0000_s150962" style="position:absolute;mso-wrap-edited:f" from="7867,5451" to="9158,5451" o:regroupid="557" strokeweight="1.25pt"/>
            <v:line id="_x0000_s150963" style="position:absolute" from="10350,5418" to="10350,7134" o:regroupid="557" strokeweight="1.25pt"/>
            <v:shape id="_x0000_s150964" type="#_x0000_t202" style="position:absolute;left:6627;top:5601;width:688;height:487;mso-wrap-edited:f" o:regroupid="557" filled="f" stroked="f" strokeweight="1.25pt">
              <v:textbox style="mso-next-textbox:#_x0000_s150964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0965" type="#_x0000_t202" style="position:absolute;left:7216;top:4986;width:516;height:487;mso-wrap-edited:f" o:regroupid="557" filled="f" stroked="f" strokeweight="1.25pt">
              <v:textbox style="mso-next-textbox:#_x0000_s150965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0966" type="#_x0000_t202" style="position:absolute;left:7226;top:5672;width:516;height:487;mso-wrap-edited:f" o:regroupid="557" filled="f" stroked="f" strokeweight="1.25pt">
              <v:textbox style="mso-next-textbox:#_x0000_s150966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0967" style="position:absolute;left:6607;top:6018;width:510;height:512" o:regroupid="557" strokeweight="1.25pt"/>
            <v:line id="_x0000_s150968" style="position:absolute" from="6263,6277" to="7887,6277" o:regroupid="557" strokeweight="1.25pt"/>
            <v:oval id="_x0000_s150969" style="position:absolute;left:7456;top:6242;width:75;height:71" o:regroupid="557" strokeweight="1.25pt"/>
            <v:oval id="_x0000_s150970" style="position:absolute;left:6205;top:6253;width:65;height:61" o:regroupid="557" fillcolor="black" strokeweight="1.25pt"/>
            <v:line id="_x0000_s150971" style="position:absolute;mso-wrap-edited:f" from="7697,6273" to="8562,6273" o:regroupid="557" strokeweight="1.25pt"/>
            <v:oval id="_x0000_s150972" style="position:absolute;left:10317;top:6242;width:65;height:61" o:regroupid="557" fillcolor="black" strokeweight="1.25pt"/>
            <v:shape id="_x0000_s150973" type="#_x0000_t202" style="position:absolute;left:7836;top:4836;width:515;height:592" o:regroupid="557" filled="f" stroked="f" strokeweight="1.25pt">
              <v:textbox style="mso-next-textbox:#_x0000_s150973" inset=",3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974" type="#_x0000_t202" style="position:absolute;left:7782;top:5680;width:516;height:537" o:regroupid="557" stroked="f" strokeweight="1.25pt">
              <v:textbox style="mso-next-textbox:#_x0000_s150974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0975" type="#_x0000_t202" style="position:absolute;left:6645;top:6415;width:687;height:487;mso-wrap-edited:f" o:regroupid="557" filled="f" stroked="f" strokeweight="1.25pt">
              <v:textbox style="mso-next-textbox:#_x0000_s150975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0976" type="#_x0000_t202" style="position:absolute;left:7236;top:6517;width:516;height:562;mso-wrap-edited:f" o:regroupid="557" filled="f" stroked="f" strokeweight="1.25pt">
              <v:textbox style="mso-next-textbox:#_x0000_s150976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0977" style="position:absolute;left:6607;top:6810;width:510;height:511" o:regroupid="557" strokeweight="1.25pt"/>
            <v:line id="_x0000_s150978" style="position:absolute" from="6243,7063" to="7868,7063" o:regroupid="557" strokeweight="1.25pt"/>
            <v:oval id="_x0000_s150979" style="position:absolute;left:7486;top:7027;width:75;height:72" o:regroupid="557" strokeweight="1.25pt"/>
            <v:line id="_x0000_s150980" style="position:absolute;mso-wrap-edited:f" from="7679,7064" to="8638,7064" o:regroupid="557" strokeweight="1.25pt"/>
            <v:shape id="_x0000_s150981" type="#_x0000_t202" style="position:absolute;left:7782;top:6532;width:516;height:527" o:regroupid="557" filled="f" stroked="f" strokeweight="1.25pt">
              <v:textbox style="mso-next-textbox:#_x0000_s150981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50982" style="position:absolute;mso-wrap-edited:f" from="9142,5445" to="9490,5445" o:regroupid="557" strokeweight="1.25pt"/>
            <v:group id="_x0000_s150983" style="position:absolute;left:8807;top:6925;width:685;height:216" coordorigin="9200,13712" coordsize="685,216" o:regroupid="557">
              <v:oval id="_x0000_s150984" style="position:absolute;left:9200;top:13712;width:227;height:214" strokeweight="1.25pt"/>
              <v:oval id="_x0000_s150985" style="position:absolute;left:9429;top:13712;width:227;height:214" strokeweight="1.25pt"/>
              <v:oval id="_x0000_s150986" style="position:absolute;left:9658;top:13713;width:227;height:215" strokeweight="1.25pt"/>
            </v:group>
            <v:rect id="_x0000_s150987" style="position:absolute;left:8756;top:7073;width:746;height:141" o:regroupid="557" stroked="f" strokeweight="1.25pt"/>
            <v:shape id="_x0000_s150988" type="#_x0000_t202" style="position:absolute;left:9620;top:6470;width:516;height:487" o:regroupid="557" filled="f" stroked="f">
              <v:textbox style="mso-next-textbox:#_x0000_s150988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0989" type="#_x0000_t202" style="position:absolute;left:8821;top:6480;width:516;height:478;mso-wrap-edited:f" o:regroupid="557" filled="f" stroked="f">
              <v:textbox style="mso-next-textbox:#_x0000_s150989" inset=",2.3mm,,1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0990" type="#_x0000_t202" style="position:absolute;left:9727;top:5838;width:516;height:445;mso-wrap-edited:f" o:regroupid="557" filled="f" stroked="f">
              <v:textbox style="mso-next-textbox:#_x0000_s150990" inset=",2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50991" style="position:absolute" from="6206,7727" to="7817,7727" o:regroupid="557" strokeweight="1.25pt"/>
            <v:line id="_x0000_s150992" style="position:absolute" from="6219,7092" to="6219,7726" o:regroupid="557" strokeweight="1.25pt"/>
            <v:line id="_x0000_s150993" style="position:absolute" from="10354,7086" to="10354,7720" o:regroupid="557" strokeweight="1.25pt"/>
            <v:oval id="_x0000_s150994" style="position:absolute;left:6190;top:7025;width:65;height:61" o:regroupid="557" fillcolor="black" strokeweight="1.25pt"/>
            <v:oval id="_x0000_s150995" style="position:absolute;left:10315;top:7025;width:65;height:61" o:regroupid="557" fillcolor="black" strokeweight="1.25pt"/>
            <v:line id="_x0000_s150996" style="position:absolute;mso-wrap-edited:f" from="9997,5432" to="10345,5432" o:regroupid="557" strokeweight="1.25pt"/>
            <v:line id="_x0000_s150997" style="position:absolute;mso-wrap-edited:f" from="9848,6274" to="10360,6274" o:regroupid="557" strokeweight="1.25pt"/>
            <v:line id="_x0000_s150998" style="position:absolute;mso-wrap-edited:f" from="10145,7052" to="10375,7052" o:regroupid="557" strokeweight="1.25pt"/>
            <v:line id="_x0000_s150999" style="position:absolute;mso-wrap-edited:f" from="9500,7052" to="9636,7052" o:regroupid="557" strokeweight="1.25pt"/>
            <v:shape id="_x0000_s151000" type="#_x0000_t202" style="position:absolute;left:9693;top:7212;width:610;height:535" o:regroupid="557" filled="f" stroked="f" strokeweight="1.25pt">
              <v:textbox style="mso-next-textbox:#_x0000_s151000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1001" style="position:absolute" from="9836,7733" to="10085,7733" o:regroupid="557">
              <v:stroke startarrow="block"/>
            </v:line>
            <v:line id="_x0000_s151002" style="position:absolute" from="7831,7058" to="8081,7058" o:regroupid="557">
              <v:stroke endarrow="block"/>
            </v:line>
            <v:line id="_x0000_s151003" style="position:absolute" from="7936,6283" to="8186,6283" o:regroupid="557">
              <v:stroke endarrow="block"/>
            </v:line>
            <v:line id="_x0000_s151004" style="position:absolute" from="7891,5458" to="8141,5458" o:regroupid="557">
              <v:stroke endarrow="block"/>
            </v:line>
            <v:rect id="_x0000_s151005" style="position:absolute;left:9500;top:5331;width:518;height:204" o:regroupid="557" strokeweight="1.25pt"/>
            <v:rect id="_x0000_s151006" style="position:absolute;left:9635;top:6941;width:518;height:204" o:regroupid="557" strokeweight="1.25pt"/>
            <v:line id="_x0000_s151007" style="position:absolute" from="9848,7724" to="10349,7724" o:regroupid="557" strokeweight="1.25pt"/>
            <v:line id="_x0000_s151008" style="position:absolute" from="9746,6113" to="9746,6430" o:regroupid="557" strokeweight="1.5pt"/>
            <v:line id="_x0000_s151009" style="position:absolute" from="9842,6113" to="9842,6430" o:regroupid="557" strokeweight="1.5pt"/>
            <v:oval id="_x0000_s151010" style="position:absolute;left:7506;top:7697;width:75;height:72" o:regroupid="557" strokeweight="1.25pt"/>
            <v:line id="_x0000_s151011" style="position:absolute;mso-wrap-edited:f" from="8679,7727" to="9439,7727" o:regroupid="557" strokeweight="1.25pt"/>
            <v:line id="_x0000_s151012" style="position:absolute;mso-wrap-edited:f" from="9437,7729" to="9905,7729" o:regroupid="557" strokeweight="1.25pt"/>
            <v:shape id="_x0000_s151013" type="#_x0000_t202" style="position:absolute;left:7276;top:7189;width:519;height:579;mso-wrap-edited:f" o:regroupid="557" filled="f" stroked="f" strokeweight="1.25pt">
              <v:textbox style="mso-next-textbox:#_x0000_s151013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line id="_x0000_s151014" style="position:absolute" from="6870,5458" to="7120,5458" o:regroupid="557">
              <v:stroke endarrow="block"/>
            </v:line>
            <v:line id="_x0000_s151015" style="position:absolute" from="6885,6273" to="7135,6273" o:regroupid="557">
              <v:stroke endarrow="block"/>
            </v:line>
            <v:line id="_x0000_s151016" style="position:absolute" from="6890,7068" to="7140,7068" o:regroupid="557">
              <v:stroke endarrow="block"/>
            </v:line>
            <v:line id="_x0000_s151017" style="position:absolute;mso-wrap-edited:f" from="8638,6274" to="9736,6274" o:regroupid="557" strokeweight="1.25pt"/>
            <v:oval id="_x0000_s151018" style="position:absolute;left:8565;top:6242;width:73;height:70" o:regroupid="557" strokeweight="1.25pt"/>
            <v:oval id="_x0000_s151019" style="position:absolute;left:8585;top:5412;width:73;height:70" o:regroupid="557" strokeweight="1.25pt"/>
            <v:oval id="_x0000_s151020" style="position:absolute;left:8585;top:7033;width:73;height:70" o:regroupid="557" strokeweight="1.25pt"/>
            <v:oval id="_x0000_s151021" style="position:absolute;left:8598;top:7693;width:73;height:70" o:regroupid="557" strokeweight="1.25pt"/>
            <v:shape id="_x0000_s151022" type="#_x0000_t202" style="position:absolute;left:8369;top:5021;width:499;height:475;mso-wrap-edited:f" o:regroupid="557" filled="f" stroked="f" strokeweight="1.25pt">
              <v:textbox style="mso-next-textbox:#_x0000_s151022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1023" type="#_x0000_t202" style="position:absolute;left:8369;top:5704;width:499;height:524;mso-wrap-edited:f" o:regroupid="557" filled="f" stroked="f" strokeweight="1.25pt">
              <v:textbox style="mso-next-textbox:#_x0000_s151023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024" type="#_x0000_t202" style="position:absolute;left:8373;top:7138;width:499;height:564;mso-wrap-edited:f" o:regroupid="557" filled="f" stroked="f" strokeweight="1.25pt">
              <v:textbox style="mso-next-textbox:#_x0000_s151024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1025" type="#_x0000_t202" style="position:absolute;left:8399;top:6457;width:499;height:524;mso-wrap-edited:f" o:regroupid="557" filled="f" stroked="f" strokeweight="1.25pt">
              <v:textbox style="mso-next-textbox:#_x0000_s151025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1026" style="position:absolute;mso-wrap-edited:f" from="8658,7064" to="8805,7064" o:regroupid="557" strokeweight="1.25pt"/>
            <v:group id="_x0000_s151027" style="position:absolute;left:7817;top:7724;width:499;height:159" coordorigin="3790,1813" coordsize="499,159" o:regroupid="557">
              <v:line id="_x0000_s151028" style="position:absolute" from="3790,1813" to="4289,1972" strokeweight="1.25pt"/>
              <v:line id="_x0000_s151029" style="position:absolute" from="4234,1813" to="4234,1971" strokeweight="1.25pt"/>
            </v:group>
            <v:line id="_x0000_s151030" style="position:absolute;mso-wrap-edited:f" from="8260,7724" to="8608,7724" o:regroupid="557" strokeweight="1.25pt"/>
          </v:group>
        </w:pict>
      </w: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303383" w:rsidP="002D3A32">
      <w:pPr>
        <w:spacing w:line="276" w:lineRule="auto"/>
      </w:pPr>
      <w:r>
        <w:rPr>
          <w:noProof/>
        </w:rPr>
        <w:pict>
          <v:group id="_x0000_s151376" style="position:absolute;margin-left:-9.25pt;margin-top:8.2pt;width:478.1pt;height:158.6pt;z-index:273658368" coordorigin="844,8084" coordsize="9562,3172" o:regroupid="562">
            <v:shape id="_x0000_s151034" type="#_x0000_t202" style="position:absolute;left:6567;top:8084;width:696;height:515;mso-wrap-edited:f" o:regroupid="558" filled="f" stroked="f" strokeweight="1.25pt">
              <v:textbox style="mso-next-textbox:#_x0000_s151034" inset=",,1.5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1035" style="position:absolute;left:6602;top:8508;width:510;height:510" o:regroupid="558" filled="f" strokeweight="1.25pt"/>
            <v:line id="_x0000_s151036" style="position:absolute" from="6261,8768" to="7439,8768" o:regroupid="558" strokeweight="1.25pt"/>
            <v:line id="_x0000_s151037" style="position:absolute" from="6261,8772" to="6261,10451" o:regroupid="558" strokeweight="1.25pt"/>
            <v:oval id="_x0000_s151038" style="position:absolute;left:7439;top:8745;width:74;height:73" o:regroupid="558" filled="f" strokeweight="1.25pt"/>
            <v:line id="_x0000_s151039" style="position:absolute;mso-wrap-edited:f" from="7492,8774" to="8683,8774" o:regroupid="558" strokeweight="1.25pt"/>
            <v:line id="_x0000_s151040" style="position:absolute" from="10374,8763" to="10374,10410" o:regroupid="558" strokeweight="1.25pt"/>
            <v:shape id="_x0000_s151041" type="#_x0000_t202" style="position:absolute;left:6641;top:8951;width:676;height:499;mso-wrap-edited:f" o:regroupid="558" filled="f" stroked="f" strokeweight="1.25pt">
              <v:textbox style="mso-next-textbox:#_x0000_s151041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1042" type="#_x0000_t202" style="position:absolute;left:7239;top:8243;width:506;height:499;mso-wrap-edited:f" o:regroupid="558" filled="f" stroked="f" strokeweight="1.25pt">
              <v:textbox style="mso-next-textbox:#_x0000_s151042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1043" type="#_x0000_t202" style="position:absolute;left:7239;top:9041;width:506;height:500;mso-wrap-edited:f" o:regroupid="558" filled="f" stroked="f" strokeweight="1.25pt">
              <v:textbox style="mso-next-textbox:#_x0000_s151043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1044" style="position:absolute;left:6602;top:9361;width:510;height:510" o:regroupid="558" filled="f" strokeweight="1.25pt"/>
            <v:line id="_x0000_s151045" style="position:absolute" from="6280,9623" to="7469,9623" o:regroupid="558" strokeweight="1.25pt"/>
            <v:oval id="_x0000_s151046" style="position:absolute;left:7459;top:9587;width:74;height:74" o:regroupid="558" filled="f" strokeweight="1.25pt"/>
            <v:oval id="_x0000_s151047" style="position:absolute;left:6227;top:9599;width:65;height:63" o:regroupid="558" fillcolor="black" strokeweight="1.25pt"/>
            <v:line id="_x0000_s151048" style="position:absolute;mso-wrap-edited:f" from="7533,9626" to="8687,9626" o:regroupid="558" strokeweight="1.25pt"/>
            <v:oval id="_x0000_s151049" style="position:absolute;left:10342;top:9587;width:64;height:63" o:regroupid="558" fillcolor="black" strokeweight="1.25pt"/>
            <v:shape id="_x0000_s151050" type="#_x0000_t202" style="position:absolute;left:7943;top:8217;width:507;height:576" o:regroupid="558" filled="f" stroked="f" strokeweight="1.25pt">
              <v:textbox style="mso-next-textbox:#_x0000_s151050" inset=",3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051" type="#_x0000_t202" style="position:absolute;left:7949;top:9100;width:508;height:500" o:regroupid="558" filled="f" stroked="f" strokeweight="1.25pt">
              <v:textbox style="mso-next-textbox:#_x0000_s151051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052" type="#_x0000_t202" style="position:absolute;left:6655;top:9765;width:676;height:500;mso-wrap-edited:f" o:regroupid="558" filled="f" stroked="f" strokeweight="1.25pt">
              <v:textbox style="mso-next-textbox:#_x0000_s151052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1053" type="#_x0000_t202" style="position:absolute;left:7226;top:9877;width:506;height:598;mso-wrap-edited:f" o:regroupid="558" filled="f" stroked="f" strokeweight="1.25pt">
              <v:textbox style="mso-next-textbox:#_x0000_s151053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1054" style="position:absolute;left:6602;top:10171;width:510;height:510" o:regroupid="558" filled="f" strokeweight="1.25pt"/>
            <v:line id="_x0000_s151055" style="position:absolute" from="6274,10430" to="7452,10430" o:regroupid="558" strokeweight="1.25pt"/>
            <v:oval id="_x0000_s151056" style="position:absolute;left:7456;top:10395;width:74;height:73" o:regroupid="558" filled="f" strokeweight="1.25pt"/>
            <v:line id="_x0000_s151057" style="position:absolute;mso-wrap-edited:f" from="7538,10431" to="8684,10431" o:regroupid="558" strokeweight="1.25pt"/>
            <v:shape id="_x0000_s151058" type="#_x0000_t202" style="position:absolute;left:7949;top:9854;width:508;height:499" o:regroupid="558" filled="f" stroked="f" strokeweight="1.25pt">
              <v:textbox style="mso-next-textbox:#_x0000_s151058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1059" style="position:absolute;left:9588;top:8474;width:233;height:116" o:regroupid="558" filled="f" stroked="f" strokeweight="1.25pt"/>
            <v:rect id="_x0000_s151060" style="position:absolute;left:9596;top:8955;width:234;height:117" o:regroupid="558" filled="f" stroked="f" strokeweight="1.25pt"/>
            <v:line id="_x0000_s151061" style="position:absolute;mso-wrap-edited:f" from="10219,8770" to="10377,8770" o:regroupid="558" strokeweight="1.25pt"/>
            <v:line id="_x0000_s151062" style="position:absolute;mso-wrap-edited:f" from="8736,9623" to="9529,9623" o:regroupid="558" strokeweight="1.25pt"/>
            <v:shape id="_x0000_s151063" type="#_x0000_t202" style="position:absolute;left:5801;top:8541;width:507;height:500" o:regroupid="558" filled="f" stroked="f" strokeweight="1.25pt">
              <v:textbox style="mso-next-textbox:#_x0000_s151063" inset="0,0,0,0">
                <w:txbxContent>
                  <w:p w:rsidR="005632D6" w:rsidRPr="00830BF0" w:rsidRDefault="005632D6" w:rsidP="002D3A32">
                    <w:pPr>
                      <w:rPr>
                        <w:bCs/>
                      </w:rPr>
                    </w:pPr>
                    <w:r w:rsidRPr="00830BF0">
                      <w:rPr>
                        <w:bCs/>
                      </w:rPr>
                      <w:t>1</w:t>
                    </w:r>
                    <w:r w:rsidRPr="00830BF0">
                      <w:rPr>
                        <w:bCs/>
                        <w:lang w:val="en-US"/>
                      </w:rPr>
                      <w:t>4</w:t>
                    </w:r>
                    <w:r w:rsidRPr="00830BF0">
                      <w:rPr>
                        <w:bCs/>
                      </w:rPr>
                      <w:t>.</w:t>
                    </w:r>
                  </w:p>
                </w:txbxContent>
              </v:textbox>
            </v:shape>
            <v:shape id="_x0000_s151064" type="#_x0000_t202" style="position:absolute;left:9540;top:9060;width:507;height:499" o:regroupid="558" filled="f" stroked="f">
              <v:textbox style="mso-next-textbox:#_x0000_s151064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1065" type="#_x0000_t202" style="position:absolute;left:9333;top:8207;width:507;height:499" o:regroupid="558" filled="f" stroked="f">
              <v:textbox style="mso-next-textbox:#_x0000_s151065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1066" type="#_x0000_t202" style="position:absolute;left:9482;top:9916;width:507;height:490;mso-wrap-edited:f" o:regroupid="558" filled="f" stroked="f">
              <v:textbox style="mso-next-textbox:#_x0000_s151066" inset=",2.3mm,,1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1067" type="#_x0000_t202" style="position:absolute;left:9800;top:8257;width:507;height:332" o:regroupid="558" filled="f" stroked="f">
              <v:textbox style="mso-next-textbox:#_x0000_s151067" inset=",2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oval id="_x0000_s151068" style="position:absolute;left:6237;top:10390;width:64;height:63" o:regroupid="558" fillcolor="black" strokeweight="1.25pt"/>
            <v:line id="_x0000_s151069" style="position:absolute" from="6255,11111" to="7452,11111" o:regroupid="558" strokeweight="1.25pt"/>
            <v:line id="_x0000_s151070" style="position:absolute" from="6265,10447" to="6265,11098" o:regroupid="558" strokeweight="1.25pt"/>
            <v:line id="_x0000_s151071" style="position:absolute" from="10366,10447" to="10366,11098" o:regroupid="558" strokeweight="1.25pt"/>
            <v:oval id="_x0000_s151072" style="position:absolute;left:10337;top:10390;width:63;height:63" o:regroupid="558" fillcolor="black" strokeweight="1.25pt"/>
            <v:rect id="_x0000_s151073" style="position:absolute;left:9288;top:8671;width:503;height:198" o:regroupid="558" strokeweight="1.25pt"/>
            <v:line id="_x0000_s151074" style="position:absolute;mso-wrap-edited:f" from="9773,8766" to="10131,8766" o:regroupid="558" strokeweight="1.25pt"/>
            <v:group id="_x0000_s151075" style="position:absolute;left:10150;top:8608;width:68;height:308" coordorigin="7270,1050" coordsize="70,290" o:regroupid="558">
              <v:line id="_x0000_s151076" style="position:absolute" from="7270,1050" to="7270,1340" strokeweight="1.5pt"/>
              <v:line id="_x0000_s151077" style="position:absolute" from="7340,1050" to="7340,1340" strokeweight="1.5pt"/>
            </v:group>
            <v:line id="_x0000_s151078" style="position:absolute;mso-wrap-edited:f" from="10173,10424" to="10366,10424" o:regroupid="558" strokeweight="1.25pt"/>
            <v:line id="_x0000_s151079" style="position:absolute" from="9715,11111" to="10373,11111" o:regroupid="558" strokeweight="1.25pt"/>
            <v:line id="_x0000_s151080" style="position:absolute" from="7989,8781" to="8271,8781" o:regroupid="558">
              <v:stroke endarrow="block"/>
            </v:line>
            <v:line id="_x0000_s151081" style="position:absolute" from="8023,9623" to="8305,9623" o:regroupid="558">
              <v:stroke endarrow="block"/>
            </v:line>
            <v:line id="_x0000_s151082" style="position:absolute" from="8052,10419" to="8334,10419" o:regroupid="558">
              <v:stroke endarrow="block"/>
            </v:line>
            <v:line id="_x0000_s151083" style="position:absolute" from="9906,11106" to="10187,11106" o:regroupid="558">
              <v:stroke startarrow="block"/>
            </v:line>
            <v:shape id="_x0000_s151084" type="#_x0000_t202" style="position:absolute;left:9732;top:10592;width:592;height:486" o:regroupid="558" filled="f" stroked="f" strokeweight="1.25pt">
              <v:textbox style="mso-next-textbox:#_x0000_s151084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oval id="_x0000_s151085" style="position:absolute;left:7460;top:11072;width:74;height:73" o:regroupid="558" filled="f" strokeweight="1.25pt"/>
            <v:group id="_x0000_s151086" style="position:absolute;left:9179;top:10319;width:1001;height:279" coordorigin="406,10814" coordsize="1030,288" o:regroupid="558">
              <v:oval id="_x0000_s151087" style="position:absolute;left:606;top:10814;width:225;height:217" strokeweight="1.25pt"/>
              <v:oval id="_x0000_s151088" style="position:absolute;left:833;top:10814;width:224;height:217" strokeweight="1.25pt"/>
              <v:oval id="_x0000_s151089" style="position:absolute;left:1059;top:10816;width:225;height:217" strokeweight="1.25pt"/>
              <v:rect id="_x0000_s151090" style="position:absolute;left:521;top:10937;width:850;height:165" stroked="f" strokeweight="1.25pt"/>
              <v:line id="_x0000_s151091" style="position:absolute" from="1286,10926" to="1436,10926" strokeweight="1.25pt"/>
              <v:line id="_x0000_s151092" style="position:absolute" from="406,10916" to="596,10916" strokeweight="1.25pt"/>
            </v:group>
            <v:line id="_x0000_s151093" style="position:absolute;mso-wrap-edited:f" from="8755,11112" to="9524,11112" o:regroupid="558" strokeweight="1.25pt"/>
            <v:line id="_x0000_s151094" style="position:absolute;mso-wrap-edited:f" from="9511,11112" to="9752,11112" o:regroupid="558" strokeweight="1.25pt"/>
            <v:shape id="_x0000_s151095" type="#_x0000_t202" style="position:absolute;left:7279;top:10559;width:504;height:561;mso-wrap-edited:f" o:regroupid="558" filled="f" stroked="f" strokeweight="1.25pt">
              <v:textbox style="mso-next-textbox:#_x0000_s151095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rect id="_x0000_s151096" style="position:absolute;left:9526;top:9515;width:503;height:197" o:regroupid="558" strokeweight="1.25pt"/>
            <v:line id="_x0000_s151097" style="position:absolute;mso-wrap-edited:f" from="10036,9619" to="10335,9619" o:regroupid="558" strokeweight="1.25pt"/>
            <v:line id="_x0000_s151098" style="position:absolute" from="6848,8767" to="7130,8767" o:regroupid="558">
              <v:stroke endarrow="block"/>
            </v:line>
            <v:line id="_x0000_s151099" style="position:absolute" from="6860,9623" to="7142,9623" o:regroupid="558">
              <v:stroke endarrow="block"/>
            </v:line>
            <v:line id="_x0000_s151100" style="position:absolute" from="6849,10428" to="7131,10428" o:regroupid="558">
              <v:stroke endarrow="block"/>
            </v:line>
            <v:oval id="_x0000_s151101" style="position:absolute;left:8663;top:9594;width:73;height:70" o:regroupid="558" strokeweight="1.25pt"/>
            <v:oval id="_x0000_s151102" style="position:absolute;left:8657;top:8738;width:73;height:70" o:regroupid="558" strokeweight="1.25pt"/>
            <v:oval id="_x0000_s151103" style="position:absolute;left:8683;top:10398;width:73;height:70" o:regroupid="558" strokeweight="1.25pt"/>
            <v:oval id="_x0000_s151104" style="position:absolute;left:8683;top:11084;width:73;height:70" o:regroupid="558" strokeweight="1.25pt"/>
            <v:shape id="_x0000_s151105" type="#_x0000_t202" style="position:absolute;left:8467;top:8321;width:499;height:475;mso-wrap-edited:f" o:regroupid="558" filled="f" stroked="f" strokeweight="1.25pt">
              <v:textbox style="mso-next-textbox:#_x0000_s151105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1106" type="#_x0000_t202" style="position:absolute;left:8467;top:9069;width:499;height:524;mso-wrap-edited:f" o:regroupid="558" filled="f" stroked="f" strokeweight="1.25pt">
              <v:textbox style="mso-next-textbox:#_x0000_s151106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107" type="#_x0000_t202" style="position:absolute;left:8509;top:10604;width:499;height:564;mso-wrap-edited:f" o:regroupid="558" filled="f" stroked="f" strokeweight="1.25pt">
              <v:textbox style="mso-next-textbox:#_x0000_s151107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1108" type="#_x0000_t202" style="position:absolute;left:8497;top:9822;width:499;height:524;mso-wrap-edited:f" o:regroupid="558" filled="f" stroked="f" strokeweight="1.25pt">
              <v:textbox style="mso-next-textbox:#_x0000_s151108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1109" style="position:absolute;mso-wrap-edited:f" from="8755,8779" to="9278,8779" o:regroupid="558" strokeweight="1.25pt"/>
            <v:group id="_x0000_s151110" style="position:absolute;left:7924;top:11097;width:499;height:159" coordorigin="3790,1813" coordsize="499,159" o:regroupid="558">
              <v:line id="_x0000_s151111" style="position:absolute" from="3790,1813" to="4289,1972" strokeweight="1.25pt"/>
              <v:line id="_x0000_s151112" style="position:absolute" from="4234,1813" to="4234,1971" strokeweight="1.25pt"/>
            </v:group>
            <v:line id="_x0000_s151113" style="position:absolute;mso-wrap-edited:f" from="8372,11111" to="8671,11111" o:regroupid="558" strokeweight="1.25pt"/>
            <v:line id="_x0000_s151114" style="position:absolute;mso-wrap-edited:f" from="7547,11111" to="7924,11111" o:regroupid="558" strokeweight="1.25pt"/>
            <v:line id="_x0000_s151115" style="position:absolute;mso-wrap-edited:f" from="8743,10423" to="9289,10423" o:regroupid="558" strokeweight="1.25pt"/>
            <v:shape id="_x0000_s151284" type="#_x0000_t202" style="position:absolute;left:1600;top:8118;width:720;height:540;mso-wrap-edited:f" o:regroupid="561" filled="f" stroked="f" strokeweight="1.25pt">
              <v:textbox style="mso-next-textbox:#_x0000_s151284" inset=",,1.5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shape id="_x0000_s151285" type="#_x0000_t202" style="position:absolute;left:844;top:8311;width:670;height:540" o:regroupid="561" stroked="f" strokeweight="1.25pt">
              <v:textbox style="mso-next-textbox:#_x0000_s151285">
                <w:txbxContent>
                  <w:p w:rsidR="005632D6" w:rsidRPr="00830BF0" w:rsidRDefault="005632D6" w:rsidP="002D3A32">
                    <w:pPr>
                      <w:rPr>
                        <w:bCs/>
                      </w:rPr>
                    </w:pPr>
                    <w:r w:rsidRPr="00830BF0">
                      <w:rPr>
                        <w:bCs/>
                        <w:lang w:val="en-US"/>
                      </w:rPr>
                      <w:t>13</w:t>
                    </w:r>
                    <w:r w:rsidRPr="00830BF0">
                      <w:rPr>
                        <w:bCs/>
                      </w:rPr>
                      <w:t>.</w:t>
                    </w:r>
                  </w:p>
                </w:txbxContent>
              </v:textbox>
            </v:shape>
            <v:shape id="_x0000_s151286" type="#_x0000_t202" style="position:absolute;left:4511;top:8210;width:460;height:500" o:regroupid="561" filled="f" stroked="f">
              <v:textbox style="mso-next-textbox:#_x0000_s151286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oval id="_x0000_s151287" style="position:absolute;left:1561;top:8529;width:510;height:511" o:regroupid="561" strokeweight="1.25pt"/>
            <v:line id="_x0000_s151288" style="position:absolute" from="1207,8794" to="2832,8794" o:regroupid="561" strokeweight="1.25pt"/>
            <v:line id="_x0000_s151289" style="position:absolute" from="1193,8786" to="1193,10422" o:regroupid="561" strokeweight="1.25pt"/>
            <v:oval id="_x0000_s151290" style="position:absolute;left:2380;top:8759;width:75;height:71" o:regroupid="561" strokeweight="1.25pt"/>
            <v:line id="_x0000_s151291" style="position:absolute;mso-wrap-edited:f" from="2831,8790" to="4122,8790" o:regroupid="561" strokeweight="1.25pt"/>
            <v:line id="_x0000_s151292" style="position:absolute" from="5314,8757" to="5314,10473" o:regroupid="561" strokeweight="1.25pt"/>
            <v:shape id="_x0000_s151293" type="#_x0000_t202" style="position:absolute;left:1591;top:8940;width:688;height:487;mso-wrap-edited:f" o:regroupid="561" filled="f" stroked="f" strokeweight="1.25pt">
              <v:textbox style="mso-next-textbox:#_x0000_s151293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1294" type="#_x0000_t202" style="position:absolute;left:2180;top:8325;width:516;height:487;mso-wrap-edited:f" o:regroupid="561" filled="f" stroked="f" strokeweight="1.25pt">
              <v:textbox style="mso-next-textbox:#_x0000_s151294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1295" type="#_x0000_t202" style="position:absolute;left:2190;top:9011;width:516;height:487;mso-wrap-edited:f" o:regroupid="561" filled="f" stroked="f" strokeweight="1.25pt">
              <v:textbox style="mso-next-textbox:#_x0000_s151295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1296" style="position:absolute;left:1571;top:9357;width:510;height:512" o:regroupid="561" strokeweight="1.25pt"/>
            <v:line id="_x0000_s151297" style="position:absolute" from="1227,9616" to="2851,9616" o:regroupid="561" strokeweight="1.25pt"/>
            <v:oval id="_x0000_s151298" style="position:absolute;left:2420;top:9581;width:75;height:71" o:regroupid="561" strokeweight="1.25pt"/>
            <v:oval id="_x0000_s151299" style="position:absolute;left:1169;top:9592;width:65;height:61" o:regroupid="561" fillcolor="black" strokeweight="1.25pt"/>
            <v:line id="_x0000_s151300" style="position:absolute;mso-wrap-edited:f" from="2661,9612" to="3526,9612" o:regroupid="561" strokeweight="1.25pt"/>
            <v:oval id="_x0000_s151301" style="position:absolute;left:5281;top:9581;width:65;height:61" o:regroupid="561" fillcolor="black" strokeweight="1.25pt"/>
            <v:shape id="_x0000_s151302" type="#_x0000_t202" style="position:absolute;left:2800;top:8175;width:515;height:592" o:regroupid="561" filled="f" stroked="f" strokeweight="1.25pt">
              <v:textbox style="mso-next-textbox:#_x0000_s151302" inset=",3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303" type="#_x0000_t202" style="position:absolute;left:2746;top:9019;width:516;height:537" o:regroupid="561" stroked="f" strokeweight="1.25pt">
              <v:textbox style="mso-next-textbox:#_x0000_s151303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304" type="#_x0000_t202" style="position:absolute;left:1609;top:9754;width:687;height:487;mso-wrap-edited:f" o:regroupid="561" filled="f" stroked="f" strokeweight="1.25pt">
              <v:textbox style="mso-next-textbox:#_x0000_s151304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1305" type="#_x0000_t202" style="position:absolute;left:2200;top:9856;width:516;height:562;mso-wrap-edited:f" o:regroupid="561" filled="f" stroked="f" strokeweight="1.25pt">
              <v:textbox style="mso-next-textbox:#_x0000_s151305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1306" style="position:absolute;left:1571;top:10149;width:510;height:511" o:regroupid="561" strokeweight="1.25pt"/>
            <v:line id="_x0000_s151307" style="position:absolute" from="1207,10402" to="2832,10402" o:regroupid="561" strokeweight="1.25pt"/>
            <v:oval id="_x0000_s151308" style="position:absolute;left:2450;top:10366;width:75;height:72" o:regroupid="561" strokeweight="1.25pt"/>
            <v:line id="_x0000_s151309" style="position:absolute;mso-wrap-edited:f" from="2643,10403" to="3602,10403" o:regroupid="561" strokeweight="1.25pt"/>
            <v:shape id="_x0000_s151310" type="#_x0000_t202" style="position:absolute;left:2746;top:9871;width:516;height:527" o:regroupid="561" filled="f" stroked="f" strokeweight="1.25pt">
              <v:textbox style="mso-next-textbox:#_x0000_s151310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51311" style="position:absolute;mso-wrap-edited:f" from="4106,8784" to="4454,8784" o:regroupid="561" strokeweight="1.25pt"/>
            <v:shape id="_x0000_s151312" type="#_x0000_t202" style="position:absolute;left:4584;top:9809;width:516;height:487" o:regroupid="561" filled="f" stroked="f">
              <v:textbox style="mso-next-textbox:#_x0000_s151312" inset=",3.3mm,,0">
                <w:txbxContent>
                  <w:p w:rsidR="005632D6" w:rsidRPr="00830BF0" w:rsidRDefault="005632D6" w:rsidP="002D3A32">
                    <w:pPr>
                      <w:pStyle w:val="4"/>
                      <w:rPr>
                        <w:lang w:val="en-US"/>
                      </w:rPr>
                    </w:pPr>
                    <w:r w:rsidRPr="00830BF0">
                      <w:rPr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1313" type="#_x0000_t202" style="position:absolute;left:3837;top:9858;width:516;height:478;mso-wrap-edited:f" o:regroupid="561" filled="f" stroked="f">
              <v:textbox style="mso-next-textbox:#_x0000_s151313" inset=",2.3mm,,1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51314" type="#_x0000_t202" style="position:absolute;left:4691;top:9056;width:516;height:445;mso-wrap-edited:f" o:regroupid="561" filled="f" stroked="f">
              <v:textbox style="mso-next-textbox:#_x0000_s151314" inset=",2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51315" style="position:absolute" from="1170,11066" to="2781,11066" o:regroupid="561" strokeweight="1.25pt"/>
            <v:line id="_x0000_s151316" style="position:absolute" from="1183,10431" to="1183,11065" o:regroupid="561" strokeweight="1.25pt"/>
            <v:line id="_x0000_s151317" style="position:absolute" from="5318,10425" to="5318,11059" o:regroupid="561" strokeweight="1.25pt"/>
            <v:oval id="_x0000_s151318" style="position:absolute;left:1154;top:10364;width:65;height:61" o:regroupid="561" fillcolor="black" strokeweight="1.25pt"/>
            <v:oval id="_x0000_s151319" style="position:absolute;left:5279;top:10364;width:65;height:61" o:regroupid="561" fillcolor="black" strokeweight="1.25pt"/>
            <v:line id="_x0000_s151320" style="position:absolute;mso-wrap-edited:f" from="4961,8771" to="5309,8771" o:regroupid="561" strokeweight="1.25pt"/>
            <v:line id="_x0000_s151321" style="position:absolute;mso-wrap-edited:f" from="5061,9613" to="5285,9613" o:regroupid="561" strokeweight="1.25pt"/>
            <v:line id="_x0000_s151322" style="position:absolute;mso-wrap-edited:f" from="5109,10391" to="5339,10391" o:regroupid="561" strokeweight="1.25pt"/>
            <v:shape id="_x0000_s151323" type="#_x0000_t202" style="position:absolute;left:4657;top:10551;width:610;height:535" o:regroupid="561" filled="f" stroked="f" strokeweight="1.25pt">
              <v:textbox style="mso-next-textbox:#_x0000_s151323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1324" style="position:absolute" from="4800,11072" to="5049,11072" o:regroupid="561">
              <v:stroke startarrow="block"/>
            </v:line>
            <v:line id="_x0000_s151325" style="position:absolute" from="2795,10397" to="3045,10397" o:regroupid="561">
              <v:stroke endarrow="block"/>
            </v:line>
            <v:line id="_x0000_s151326" style="position:absolute" from="2900,9622" to="3150,9622" o:regroupid="561">
              <v:stroke endarrow="block"/>
            </v:line>
            <v:line id="_x0000_s151327" style="position:absolute" from="2855,8797" to="3105,8797" o:regroupid="561">
              <v:stroke endarrow="block"/>
            </v:line>
            <v:rect id="_x0000_s151328" style="position:absolute;left:4464;top:8670;width:518;height:204" o:regroupid="561" strokeweight="1.25pt"/>
            <v:rect id="_x0000_s151329" style="position:absolute;left:4190;top:9498;width:518;height:204" o:regroupid="561" strokeweight="1.25pt"/>
            <v:line id="_x0000_s151330" style="position:absolute" from="4812,11063" to="5313,11063" o:regroupid="561" strokeweight="1.25pt"/>
            <v:group id="_x0000_s151331" style="position:absolute;left:4957;top:9452;width:96;height:317" coordorigin="5069,9536" coordsize="96,317" o:regroupid="561">
              <v:line id="_x0000_s151332" style="position:absolute" from="5069,9536" to="5069,9853" strokeweight="1.5pt"/>
              <v:line id="_x0000_s151333" style="position:absolute" from="5165,9536" to="5165,9853" strokeweight="1.5pt"/>
            </v:group>
            <v:oval id="_x0000_s151334" style="position:absolute;left:2470;top:11036;width:75;height:72" o:regroupid="561" strokeweight="1.25pt"/>
            <v:line id="_x0000_s151335" style="position:absolute;mso-wrap-edited:f" from="3643,11066" to="4403,11066" o:regroupid="561" strokeweight="1.25pt"/>
            <v:line id="_x0000_s151336" style="position:absolute;mso-wrap-edited:f" from="4401,11068" to="4869,11068" o:regroupid="561" strokeweight="1.25pt"/>
            <v:shape id="_x0000_s151337" type="#_x0000_t202" style="position:absolute;left:2240;top:10528;width:519;height:579;mso-wrap-edited:f" o:regroupid="561" filled="f" stroked="f" strokeweight="1.25pt">
              <v:textbox style="mso-next-textbox:#_x0000_s151337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line id="_x0000_s151338" style="position:absolute" from="1834,8797" to="2084,8797" o:regroupid="561">
              <v:stroke endarrow="block"/>
            </v:line>
            <v:line id="_x0000_s151339" style="position:absolute" from="1849,9612" to="2099,9612" o:regroupid="561">
              <v:stroke endarrow="block"/>
            </v:line>
            <v:line id="_x0000_s151340" style="position:absolute" from="1854,10407" to="2104,10407" o:regroupid="561">
              <v:stroke endarrow="block"/>
            </v:line>
            <v:line id="_x0000_s151341" style="position:absolute;flip:y;mso-wrap-edited:f" from="3438,9603" to="4196,9623" o:regroupid="561" strokeweight="1.25pt"/>
            <v:oval id="_x0000_s151342" style="position:absolute;left:3529;top:9581;width:73;height:70" o:regroupid="561" strokeweight="1.25pt"/>
            <v:oval id="_x0000_s151343" style="position:absolute;left:3549;top:8751;width:73;height:70" o:regroupid="561" strokeweight="1.25pt"/>
            <v:oval id="_x0000_s151344" style="position:absolute;left:3549;top:10372;width:73;height:70" o:regroupid="561" strokeweight="1.25pt"/>
            <v:oval id="_x0000_s151345" style="position:absolute;left:3562;top:11032;width:73;height:70" o:regroupid="561" strokeweight="1.25pt"/>
            <v:shape id="_x0000_s151346" type="#_x0000_t202" style="position:absolute;left:3333;top:8360;width:499;height:475;mso-wrap-edited:f" o:regroupid="561" filled="f" stroked="f" strokeweight="1.25pt">
              <v:textbox style="mso-next-textbox:#_x0000_s151346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1347" type="#_x0000_t202" style="position:absolute;left:3333;top:9043;width:499;height:524;mso-wrap-edited:f" o:regroupid="561" filled="f" stroked="f" strokeweight="1.25pt">
              <v:textbox style="mso-next-textbox:#_x0000_s151347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348" type="#_x0000_t202" style="position:absolute;left:3337;top:10493;width:499;height:564;mso-wrap-edited:f" o:regroupid="561" filled="f" stroked="f" strokeweight="1.25pt">
              <v:textbox style="mso-next-textbox:#_x0000_s151348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1349" type="#_x0000_t202" style="position:absolute;left:3363;top:9796;width:499;height:524;mso-wrap-edited:f" o:regroupid="561" filled="f" stroked="f" strokeweight="1.25pt">
              <v:textbox style="mso-next-textbox:#_x0000_s151349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1350" style="position:absolute;mso-wrap-edited:f" from="4301,10390" to="4426,10390" o:regroupid="561" strokeweight="1.25pt"/>
            <v:group id="_x0000_s151351" style="position:absolute;left:2781;top:11063;width:499;height:159" coordorigin="3790,1813" coordsize="499,159" o:regroupid="561">
              <v:line id="_x0000_s151352" style="position:absolute" from="3790,1813" to="4289,1972" strokeweight="1.25pt"/>
              <v:line id="_x0000_s151353" style="position:absolute" from="4234,1813" to="4234,1971" strokeweight="1.25pt"/>
            </v:group>
            <v:line id="_x0000_s151354" style="position:absolute;mso-wrap-edited:f" from="3224,11063" to="3572,11063" o:regroupid="561" strokeweight="1.25pt"/>
            <v:line id="_x0000_s151355" style="position:absolute;mso-wrap-edited:f" from="4719,9603" to="4943,9603" o:regroupid="561" strokeweight="1.25pt"/>
            <v:shape id="_x0000_s151356" type="#_x0000_t202" style="position:absolute;left:4196;top:9019;width:460;height:500" o:regroupid="561" filled="f" stroked="f">
              <v:textbox style="mso-next-textbox:#_x0000_s151356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group id="_x0000_s151357" style="position:absolute;left:4421;top:10277;width:685;height:216" coordorigin="9200,13712" coordsize="685,216" o:regroupid="561">
              <v:oval id="_x0000_s151358" style="position:absolute;left:9200;top:13712;width:227;height:214" strokeweight="1.25pt"/>
              <v:oval id="_x0000_s151359" style="position:absolute;left:9429;top:13712;width:227;height:214" strokeweight="1.25pt"/>
              <v:oval id="_x0000_s151360" style="position:absolute;left:9658;top:13713;width:227;height:215" strokeweight="1.25pt"/>
            </v:group>
            <v:rect id="_x0000_s151361" style="position:absolute;left:4401;top:10412;width:715;height:248" o:regroupid="561" stroked="f" strokeweight="1.25pt"/>
            <v:rect id="_x0000_s151362" style="position:absolute;left:3783;top:10284;width:518;height:204" o:regroupid="561" strokeweight="1.25pt"/>
            <v:line id="_x0000_s151363" style="position:absolute;flip:y;mso-wrap-edited:f" from="3585,10390" to="3792,10405" o:regroupid="561" strokeweight="1.25pt"/>
            <v:shape id="_x0000_s151364" type="#_x0000_t202" style="position:absolute;left:4199;top:9060;width:516;height:478;mso-wrap-edited:f" o:regroupid="561" filled="f" stroked="f">
              <v:textbox style="mso-next-textbox:#_x0000_s151364" inset=",2.3mm,,1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303383" w:rsidP="002D3A32">
      <w:pPr>
        <w:spacing w:line="276" w:lineRule="auto"/>
      </w:pPr>
      <w:r>
        <w:rPr>
          <w:noProof/>
        </w:rPr>
        <w:pict>
          <v:group id="_x0000_s151377" style="position:absolute;margin-left:-6.15pt;margin-top:11pt;width:474.45pt;height:152.3pt;z-index:273657344" coordorigin="906,11314" coordsize="9489,3046" o:regroupid="562">
            <v:group id="_x0000_s151119" style="position:absolute;left:3173;top:14201;width:499;height:159" coordorigin="3790,1813" coordsize="499,159" o:regroupid="559">
              <v:line id="_x0000_s151120" style="position:absolute" from="3790,1813" to="4289,1972" strokeweight="1.25pt"/>
              <v:line id="_x0000_s151121" style="position:absolute" from="4234,1813" to="4234,1971" strokeweight="1.25pt"/>
            </v:group>
            <v:line id="_x0000_s151122" style="position:absolute" from="5248,11979" to="5248,13544" o:regroupid="559" strokeweight="1.25pt"/>
            <v:oval id="_x0000_s151123" style="position:absolute;left:5216;top:12762;width:65;height:60" o:regroupid="559" fillcolor="black" strokeweight="1.25pt"/>
            <v:line id="_x0000_s151124" style="position:absolute" from="5238,13582" to="5238,14200" o:regroupid="559" strokeweight="1.25pt"/>
            <v:oval id="_x0000_s151125" style="position:absolute;left:5209;top:13526;width:65;height:60" o:regroupid="559" fillcolor="black" strokeweight="1.25pt"/>
            <v:line id="_x0000_s151126" style="position:absolute;mso-wrap-edited:f" from="5011,11997" to="5245,11997" o:regroupid="559" strokeweight="1.25pt"/>
            <v:line id="_x0000_s151127" style="position:absolute;mso-wrap-edited:f" from="4917,13548" to="5258,13548" o:regroupid="559" strokeweight="1.25pt"/>
            <v:line id="_x0000_s151128" style="position:absolute" from="3602,14188" to="5238,14188" o:regroupid="559" strokeweight="1.25pt"/>
            <v:line id="_x0000_s151129" style="position:absolute;mso-wrap-edited:f" from="4917,12803" to="5238,12803" o:regroupid="559" strokeweight="1.25pt"/>
            <v:shape id="_x0000_s151130" type="#_x0000_t202" style="position:absolute;left:2938;top:11376;width:519;height:579" o:regroupid="559" filled="f" stroked="f" strokeweight="1.25pt">
              <v:textbox style="mso-next-textbox:#_x0000_s151130" inset=",3.3mm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232150">
                      <w:rPr>
                        <w:i/>
                        <w:iCs/>
                        <w:lang w:val="en-US"/>
                      </w:rPr>
                      <w:t>i</w:t>
                    </w:r>
                    <w:r w:rsidRPr="0023215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131" type="#_x0000_t202" style="position:absolute;left:1609;top:11314;width:692;height:475;mso-wrap-edited:f" o:regroupid="559" stroked="f" strokeweight="1.25pt">
              <v:textbox style="mso-next-textbox:#_x0000_s151131" inset=",,1.5mm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232150">
                      <w:rPr>
                        <w:i/>
                        <w:iCs/>
                      </w:rPr>
                      <w:t>е</w:t>
                    </w:r>
                    <w:r w:rsidRPr="0023215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shape id="_x0000_s151132" type="#_x0000_t202" style="position:absolute;left:4404;top:12255;width:519;height:474" o:regroupid="559" filled="f" stroked="f">
              <v:textbox style="mso-next-textbox:#_x0000_s151132" inset=",3.3mm,,0">
                <w:txbxContent>
                  <w:p w:rsidR="005632D6" w:rsidRPr="00232150" w:rsidRDefault="005632D6" w:rsidP="002D3A32">
                    <w:pPr>
                      <w:pStyle w:val="4"/>
                    </w:pPr>
                    <w:r w:rsidRPr="00232150">
                      <w:t>R</w:t>
                    </w:r>
                  </w:p>
                </w:txbxContent>
              </v:textbox>
            </v:shape>
            <v:shape id="_x0000_s151133" type="#_x0000_t202" style="position:absolute;left:906;top:11414;width:696;height:474" o:regroupid="559" stroked="f" strokeweight="1.25pt">
              <v:textbox style="mso-next-textbox:#_x0000_s151133">
                <w:txbxContent>
                  <w:p w:rsidR="005632D6" w:rsidRPr="00232150" w:rsidRDefault="005632D6" w:rsidP="002D3A32">
                    <w:pPr>
                      <w:rPr>
                        <w:bCs/>
                        <w:lang w:val="en-US"/>
                      </w:rPr>
                    </w:pPr>
                    <w:r w:rsidRPr="00232150">
                      <w:rPr>
                        <w:bCs/>
                        <w:lang w:val="en-US"/>
                      </w:rPr>
                      <w:t>15.</w:t>
                    </w:r>
                  </w:p>
                </w:txbxContent>
              </v:textbox>
            </v:shape>
            <v:oval id="_x0000_s151134" style="position:absolute;left:1531;top:11740;width:510;height:510" o:regroupid="559" strokeweight="1.25pt"/>
            <v:line id="_x0000_s151135" style="position:absolute" from="1185,11996" to="2819,11996" o:regroupid="559" strokeweight="1.25pt"/>
            <v:line id="_x0000_s151136" style="position:absolute" from="1170,11988" to="1170,13583" o:regroupid="559" strokeweight="1.25pt"/>
            <v:oval id="_x0000_s151137" style="position:absolute;left:2355;top:11961;width:76;height:70" o:regroupid="559" strokeweight="1.25pt"/>
            <v:line id="_x0000_s151138" style="position:absolute;mso-wrap-edited:f" from="2769,11988" to="3921,11988" o:regroupid="559" strokeweight="1.25pt"/>
            <v:shape id="_x0000_s151139" type="#_x0000_t202" style="position:absolute;left:1574;top:12137;width:691;height:475;mso-wrap-edited:f" o:regroupid="559" filled="f" stroked="f" strokeweight="1.25pt">
              <v:textbox style="mso-next-textbox:#_x0000_s151139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232150">
                      <w:rPr>
                        <w:i/>
                        <w:iCs/>
                      </w:rPr>
                      <w:t>е</w:t>
                    </w:r>
                    <w:r w:rsidRPr="0023215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1140" type="#_x0000_t202" style="position:absolute;left:2175;top:11481;width:519;height:474;mso-wrap-edited:f" o:regroupid="559" stroked="f" strokeweight="1.25pt">
              <v:textbox style="mso-next-textbox:#_x0000_s15114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1141" type="#_x0000_t202" style="position:absolute;left:2175;top:12207;width:519;height:475;mso-wrap-edited:f" o:regroupid="559" stroked="f" strokeweight="1.25pt">
              <v:textbox style="mso-next-textbox:#_x0000_s151141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1142" style="position:absolute;left:1531;top:12544;width:510;height:510" o:regroupid="559" strokeweight="1.25pt"/>
            <v:line id="_x0000_s151143" style="position:absolute" from="1204,12797" to="2838,12797" o:regroupid="559" strokeweight="1.25pt"/>
            <v:oval id="_x0000_s151144" style="position:absolute;left:2395;top:12762;width:76;height:70" o:regroupid="559" strokeweight="1.25pt"/>
            <v:oval id="_x0000_s151145" style="position:absolute;left:1146;top:12760;width:65;height:60" o:regroupid="559" fillcolor="black" strokeweight="1.25pt"/>
            <v:line id="_x0000_s151146" style="position:absolute;mso-wrap-edited:f" from="2823,12800" to="3941,12800" o:regroupid="559" strokeweight="1.25pt"/>
            <v:shape id="_x0000_s151147" type="#_x0000_t202" style="position:absolute;left:2978;top:12250;width:519;height:565" o:regroupid="559" filled="f" stroked="f" strokeweight="1.25pt">
              <v:textbox style="mso-next-textbox:#_x0000_s151147" inset=",2.3mm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232150">
                      <w:rPr>
                        <w:i/>
                        <w:iCs/>
                        <w:lang w:val="en-US"/>
                      </w:rPr>
                      <w:t>i</w:t>
                    </w:r>
                    <w:r w:rsidRPr="0023215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148" type="#_x0000_t202" style="position:absolute;left:1588;top:12931;width:692;height:475;mso-wrap-edited:f" o:regroupid="559" filled="f" stroked="f" strokeweight="1.25pt">
              <v:textbox style="mso-next-textbox:#_x0000_s151148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232150">
                      <w:rPr>
                        <w:i/>
                        <w:iCs/>
                      </w:rPr>
                      <w:t>е</w:t>
                    </w:r>
                    <w:r w:rsidRPr="0023215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1149" type="#_x0000_t202" style="position:absolute;left:2185;top:12982;width:519;height:535;mso-wrap-edited:f" o:regroupid="559" stroked="f" strokeweight="1.25pt">
              <v:textbox style="mso-next-textbox:#_x0000_s151149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1150" style="position:absolute;left:1531;top:13316;width:510;height:510" o:regroupid="559" strokeweight="1.25pt"/>
            <v:line id="_x0000_s151151" style="position:absolute" from="1185,13563" to="2819,13563" o:regroupid="559" strokeweight="1.25pt"/>
            <v:oval id="_x0000_s151152" style="position:absolute;left:2435;top:13528;width:76;height:70" o:regroupid="559" strokeweight="1.25pt"/>
            <v:line id="_x0000_s151153" style="position:absolute;mso-wrap-edited:f" from="2799,13564" to="3929,13564" o:regroupid="559" strokeweight="1.25pt"/>
            <v:shape id="_x0000_s151154" type="#_x0000_t202" style="position:absolute;left:2903;top:12980;width:519;height:550" o:regroupid="559" filled="f" stroked="f" strokeweight="1.25pt">
              <v:textbox style="mso-next-textbox:#_x0000_s151154" inset=",2.3mm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232150">
                      <w:rPr>
                        <w:i/>
                        <w:iCs/>
                        <w:lang w:val="en-US"/>
                      </w:rPr>
                      <w:t>i</w:t>
                    </w:r>
                    <w:r w:rsidRPr="0023215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1155" style="position:absolute;left:3725;top:13287;width:239;height:109" o:regroupid="559" stroked="f" strokeweight="1.25pt"/>
            <v:line id="_x0000_s151156" style="position:absolute;mso-wrap-edited:f" from="4000,11992" to="4341,11992" o:regroupid="559" strokeweight="1.25pt"/>
            <v:group id="_x0000_s151157" style="position:absolute;left:4229;top:11873;width:864;height:290" coordorigin="8783,14500" coordsize="864,290" o:regroupid="559">
              <v:oval id="_x0000_s151158" style="position:absolute;left:8869;top:14500;width:229;height:209" strokeweight="1.25pt"/>
              <v:oval id="_x0000_s151159" style="position:absolute;left:9100;top:14500;width:228;height:209" strokeweight="1.25pt"/>
              <v:oval id="_x0000_s151160" style="position:absolute;left:9330;top:14502;width:229;height:209" strokeweight="1.25pt"/>
              <v:rect id="_x0000_s151161" style="position:absolute;left:8783;top:14632;width:864;height:158" stroked="f" strokeweight="1.25pt"/>
            </v:group>
            <v:shape id="_x0000_s151162" type="#_x0000_t202" style="position:absolute;left:4416;top:12991;width:519;height:475" o:regroupid="559" filled="f" stroked="f">
              <v:textbox style="mso-next-textbox:#_x0000_s151162" inset=",3.3mm,,0">
                <w:txbxContent>
                  <w:p w:rsidR="005632D6" w:rsidRPr="00232150" w:rsidRDefault="005632D6" w:rsidP="002D3A32">
                    <w:pPr>
                      <w:pStyle w:val="4"/>
                    </w:pPr>
                    <w:r w:rsidRPr="00232150">
                      <w:t>R</w:t>
                    </w:r>
                  </w:p>
                </w:txbxContent>
              </v:textbox>
            </v:shape>
            <v:shape id="_x0000_s151163" type="#_x0000_t202" style="position:absolute;left:4446;top:11474;width:518;height:481;mso-wrap-edited:f" o:regroupid="559" filled="f" stroked="f">
              <v:textbox style="mso-next-textbox:#_x0000_s151163" inset=",2.3mm,,1mm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23215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line id="_x0000_s151164" style="position:absolute;flip:y" from="1156,14193" to="3186,14201" o:regroupid="559" strokeweight="1.25pt"/>
            <v:line id="_x0000_s151165" style="position:absolute" from="1174,13582" to="1174,14200" o:regroupid="559" strokeweight="1.25pt"/>
            <v:oval id="_x0000_s151166" style="position:absolute;left:1131;top:13531;width:65;height:60" o:regroupid="559" fillcolor="black" strokeweight="1.25pt"/>
            <v:line id="_x0000_s151167" style="position:absolute" from="2972,11995" to="3222,11995" o:regroupid="559">
              <v:stroke endarrow="block"/>
            </v:line>
            <v:line id="_x0000_s151168" style="position:absolute" from="2987,12800" to="3237,12800" o:regroupid="559">
              <v:stroke endarrow="block"/>
            </v:line>
            <v:line id="_x0000_s151169" style="position:absolute" from="3017,13555" to="3267,13555" o:regroupid="559">
              <v:stroke endarrow="block"/>
            </v:line>
            <v:line id="_x0000_s151170" style="position:absolute" from="4466,14187" to="4715,14187" o:regroupid="559">
              <v:stroke startarrow="block"/>
            </v:line>
            <v:line id="_x0000_s151171" style="position:absolute;mso-wrap-edited:f" from="4218,13563" to="4441,13563" o:regroupid="559" strokeweight="1.25pt"/>
            <v:shape id="_x0000_s151172" type="#_x0000_t202" style="position:absolute;left:4303;top:13645;width:610;height:535" o:regroupid="559" filled="f" stroked="f" strokeweight="1.25pt">
              <v:textbox style="mso-next-textbox:#_x0000_s151172" inset=",2.3mm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232150">
                      <w:rPr>
                        <w:i/>
                        <w:iCs/>
                        <w:lang w:val="en-US"/>
                      </w:rPr>
                      <w:t>i</w:t>
                    </w:r>
                    <w:r w:rsidRPr="0023215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rect id="_x0000_s151173" style="position:absolute;left:4399;top:12695;width:518;height:204" o:regroupid="559" strokeweight="1.25pt"/>
            <v:rect id="_x0000_s151174" style="position:absolute;left:4441;top:13450;width:518;height:204" o:regroupid="559" strokeweight="1.25pt"/>
            <v:group id="_x0000_s151175" style="position:absolute;left:4148;top:13398;width:70;height:317" coordorigin="7270,1050" coordsize="70,290" o:regroupid="559">
              <v:line id="_x0000_s151176" style="position:absolute" from="7270,1050" to="7270,1340" strokeweight="1.5pt"/>
              <v:line id="_x0000_s151177" style="position:absolute" from="7340,1050" to="7340,1340" strokeweight="1.5pt"/>
            </v:group>
            <v:line id="_x0000_s151178" style="position:absolute" from="1654,11990" to="2054,11990" o:regroupid="559">
              <v:stroke endarrow="block"/>
            </v:line>
            <v:line id="_x0000_s151179" style="position:absolute" from="1651,12790" to="2051,12790" o:regroupid="559">
              <v:stroke endarrow="block"/>
            </v:line>
            <v:line id="_x0000_s151180" style="position:absolute" from="1654,13560" to="2054,13560" o:regroupid="559">
              <v:stroke endarrow="block"/>
            </v:line>
            <v:oval id="_x0000_s151181" style="position:absolute;left:2415;top:14172;width:76;height:69" o:regroupid="559" strokeweight="1.25pt"/>
            <v:shape id="_x0000_s151182" type="#_x0000_t202" style="position:absolute;left:2175;top:13682;width:519;height:579;mso-wrap-edited:f" o:regroupid="559" filled="f" stroked="f" strokeweight="1.25pt">
              <v:textbox style="mso-next-textbox:#_x0000_s151182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oval id="_x0000_s151183" style="position:absolute;left:3934;top:12769;width:73;height:70" o:regroupid="559" strokeweight="1.25pt"/>
            <v:oval id="_x0000_s151184" style="position:absolute;left:3928;top:11965;width:73;height:70" o:regroupid="559" strokeweight="1.25pt"/>
            <v:oval id="_x0000_s151185" style="position:absolute;left:3941;top:13534;width:73;height:70" o:regroupid="559" strokeweight="1.25pt"/>
            <v:oval id="_x0000_s151186" style="position:absolute;left:3941;top:14155;width:73;height:70" o:regroupid="559" strokeweight="1.25pt"/>
            <v:shape id="_x0000_s151187" type="#_x0000_t202" style="position:absolute;left:3716;top:11496;width:499;height:475;mso-wrap-edited:f" o:regroupid="559" filled="f" stroked="f" strokeweight="1.25pt">
              <v:textbox style="mso-next-textbox:#_x0000_s151187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1188" type="#_x0000_t202" style="position:absolute;left:3725;top:12205;width:499;height:524;mso-wrap-edited:f" o:regroupid="559" filled="f" stroked="f" strokeweight="1.25pt">
              <v:textbox style="mso-next-textbox:#_x0000_s151188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189" type="#_x0000_t202" style="position:absolute;left:3729;top:13603;width:499;height:564;mso-wrap-edited:f" o:regroupid="559" filled="f" stroked="f" strokeweight="1.25pt">
              <v:textbox style="mso-next-textbox:#_x0000_s151189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1190" type="#_x0000_t202" style="position:absolute;left:3755;top:12958;width:499;height:524;mso-wrap-edited:f" o:regroupid="559" filled="f" stroked="f" strokeweight="1.25pt">
              <v:textbox style="mso-next-textbox:#_x0000_s151190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1191" style="position:absolute;mso-wrap-edited:f" from="4014,13574" to="4128,13574" o:regroupid="559" strokeweight="1.25pt"/>
            <v:line id="_x0000_s151192" style="position:absolute;mso-wrap-edited:f" from="4012,12812" to="4404,12812" o:regroupid="559" strokeweight="1.25pt"/>
            <v:shape id="_x0000_s151195" type="#_x0000_t202" style="position:absolute;left:4088;top:13058;width:518;height:481;mso-wrap-edited:f" o:regroupid="559" filled="f" stroked="f">
              <v:textbox style="mso-next-textbox:#_x0000_s151195" inset=",2.3mm,,1mm">
                <w:txbxContent>
                  <w:p w:rsidR="005632D6" w:rsidRPr="0023215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23215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1197" type="#_x0000_t202" style="position:absolute;left:6579;top:11348;width:665;height:515;mso-wrap-edited:f" o:regroupid="560" filled="f" stroked="f" strokeweight="1.25pt">
              <v:textbox style="mso-next-textbox:#_x0000_s151197" inset=",,1.5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oval id="_x0000_s151198" style="position:absolute;left:6551;top:11750;width:510;height:510" o:regroupid="560" strokeweight="1.25pt"/>
            <v:line id="_x0000_s151199" style="position:absolute" from="6218,12009" to="7882,12009" o:regroupid="560" strokeweight="1.25pt"/>
            <v:line id="_x0000_s151200" style="position:absolute" from="6218,12001" to="6218,13595" o:regroupid="560" strokeweight="1.25pt"/>
            <v:oval id="_x0000_s151201" style="position:absolute;left:7340;top:11975;width:73;height:69" o:regroupid="560" strokeweight="1.25pt"/>
            <v:line id="_x0000_s151202" style="position:absolute;mso-wrap-edited:f" from="7617,12003" to="8688,12003" o:regroupid="560" strokeweight="1.25pt"/>
            <v:line id="_x0000_s151203" style="position:absolute" from="10362,12002" to="10362,13566" o:regroupid="560" strokeweight="1.25pt"/>
            <v:shape id="_x0000_s151204" type="#_x0000_t202" style="position:absolute;left:6593;top:12150;width:665;height:475;mso-wrap-edited:f" o:regroupid="560" filled="f" stroked="f" strokeweight="1.25pt">
              <v:textbox style="mso-next-textbox:#_x0000_s151204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В</w:t>
                    </w:r>
                    <w:proofErr w:type="spellEnd"/>
                  </w:p>
                </w:txbxContent>
              </v:textbox>
            </v:shape>
            <v:shape id="_x0000_s151205" type="#_x0000_t202" style="position:absolute;left:7160;top:11524;width:499;height:475;mso-wrap-edited:f" o:regroupid="560" filled="f" stroked="f" strokeweight="1.25pt">
              <v:textbox style="mso-next-textbox:#_x0000_s151205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А</w:t>
                    </w:r>
                  </w:p>
                </w:txbxContent>
              </v:textbox>
            </v:shape>
            <v:shape id="_x0000_s151206" type="#_x0000_t202" style="position:absolute;left:7150;top:12220;width:499;height:524;mso-wrap-edited:f" o:regroupid="560" stroked="f" strokeweight="1.25pt">
              <v:textbox style="mso-next-textbox:#_x0000_s151206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В</w:t>
                    </w:r>
                  </w:p>
                </w:txbxContent>
              </v:textbox>
            </v:shape>
            <v:oval id="_x0000_s151207" style="position:absolute;left:6551;top:12557;width:510;height:510" o:regroupid="560" strokeweight="1.25pt"/>
            <v:line id="_x0000_s151208" style="position:absolute" from="6237,12809" to="7809,12809" o:regroupid="560" strokeweight="1.25pt"/>
            <v:oval id="_x0000_s151209" style="position:absolute;left:7360;top:12775;width:73;height:69" o:regroupid="560" strokeweight="1.25pt"/>
            <v:oval id="_x0000_s151210" style="position:absolute;left:6195;top:12786;width:63;height:59" o:regroupid="560" fillcolor="black" strokeweight="1.25pt"/>
            <v:line id="_x0000_s151211" style="position:absolute;mso-wrap-edited:f" from="7603,12812" to="8647,12812" o:regroupid="560" strokeweight="1.25pt"/>
            <v:oval id="_x0000_s151212" style="position:absolute;left:10330;top:12775;width:63;height:60" o:regroupid="560" fillcolor="black" strokeweight="1.25pt"/>
            <v:shape id="_x0000_s151213" type="#_x0000_t202" style="position:absolute;left:7801;top:11385;width:499;height:579" o:regroupid="560" stroked="f" strokeweight="1.25pt">
              <v:textbox style="mso-next-textbox:#_x0000_s151213" inset=",3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214" type="#_x0000_t202" style="position:absolute;left:7806;top:12270;width:499;height:550" o:regroupid="560" filled="f" stroked="f" strokeweight="1.25pt">
              <v:textbox style="mso-next-textbox:#_x0000_s151214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215" type="#_x0000_t202" style="position:absolute;left:6674;top:12951;width:665;height:474;mso-wrap-edited:f" o:regroupid="560" filled="f" stroked="f" strokeweight="1.25pt">
              <v:textbox style="mso-next-textbox:#_x0000_s151215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r w:rsidRPr="00830BF0">
                      <w:rPr>
                        <w:i/>
                        <w:iCs/>
                      </w:rPr>
                      <w:t>е</w:t>
                    </w:r>
                    <w:r w:rsidRPr="00830BF0">
                      <w:rPr>
                        <w:iCs/>
                        <w:vertAlign w:val="subscript"/>
                      </w:rPr>
                      <w:t>С</w:t>
                    </w:r>
                    <w:proofErr w:type="spellEnd"/>
                  </w:p>
                </w:txbxContent>
              </v:textbox>
            </v:shape>
            <v:shape id="_x0000_s151216" type="#_x0000_t202" style="position:absolute;left:7160;top:12995;width:499;height:564;mso-wrap-edited:f" o:regroupid="560" stroked="f" strokeweight="1.25pt">
              <v:textbox style="mso-next-textbox:#_x0000_s151216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С</w:t>
                    </w:r>
                  </w:p>
                </w:txbxContent>
              </v:textbox>
            </v:shape>
            <v:oval id="_x0000_s151217" style="position:absolute;left:6551;top:13329;width:510;height:510" o:regroupid="560" strokeweight="1.25pt"/>
            <v:line id="_x0000_s151218" style="position:absolute" from="6218,13575" to="7790,13575" o:regroupid="560" strokeweight="1.25pt"/>
            <v:oval id="_x0000_s151219" style="position:absolute;left:7380;top:13540;width:73;height:70" o:regroupid="560" strokeweight="1.25pt"/>
            <v:line id="_x0000_s151220" style="position:absolute;mso-wrap-edited:f" from="7460,13579" to="8635,13579" o:regroupid="560" strokeweight="1.25pt"/>
            <v:shape id="_x0000_s151221" type="#_x0000_t202" style="position:absolute;left:7761;top:13024;width:499;height:515" o:regroupid="560" filled="f" stroked="f" strokeweight="1.25pt">
              <v:textbox style="mso-next-textbox:#_x0000_s151221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rect id="_x0000_s151222" style="position:absolute;left:9225;top:13287;width:230;height:110" o:regroupid="560" stroked="f" strokeweight="1.25pt"/>
            <v:rect id="_x0000_s151223" style="position:absolute;left:9219;top:13783;width:230;height:110" o:regroupid="560" stroked="f" strokeweight="1.25pt"/>
            <v:line id="_x0000_s151224" style="position:absolute;mso-wrap-edited:f" from="8708,11999" to="8842,11999" o:regroupid="560" strokeweight="1.25pt"/>
            <v:shape id="_x0000_s151225" type="#_x0000_t202" style="position:absolute;left:5966;top:11353;width:649;height:475" o:regroupid="560" stroked="f" strokeweight="1.25pt">
              <v:textbox style="mso-next-textbox:#_x0000_s151225">
                <w:txbxContent>
                  <w:p w:rsidR="005632D6" w:rsidRPr="00830BF0" w:rsidRDefault="005632D6" w:rsidP="002D3A32">
                    <w:pPr>
                      <w:rPr>
                        <w:bCs/>
                      </w:rPr>
                    </w:pPr>
                    <w:r w:rsidRPr="00830BF0">
                      <w:rPr>
                        <w:bCs/>
                      </w:rPr>
                      <w:t>1</w:t>
                    </w:r>
                    <w:r w:rsidRPr="00830BF0">
                      <w:rPr>
                        <w:bCs/>
                        <w:lang w:val="en-US"/>
                      </w:rPr>
                      <w:t>6</w:t>
                    </w:r>
                    <w:r w:rsidRPr="00830BF0">
                      <w:rPr>
                        <w:bCs/>
                      </w:rPr>
                      <w:t>.</w:t>
                    </w:r>
                  </w:p>
                </w:txbxContent>
              </v:textbox>
            </v:shape>
            <v:shape id="_x0000_s151226" type="#_x0000_t202" style="position:absolute;left:9663;top:12233;width:499;height:475" o:regroupid="560" filled="f" stroked="f">
              <v:textbox style="mso-next-textbox:#_x0000_s151226" inset=",3.3mm,,0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1227" type="#_x0000_t202" style="position:absolute;left:9688;top:11513;width:499;height:474" o:regroupid="560" filled="f" stroked="f">
              <v:textbox style="mso-next-textbox:#_x0000_s151227">
                <w:txbxContent>
                  <w:p w:rsidR="005632D6" w:rsidRPr="00830BF0" w:rsidRDefault="005632D6" w:rsidP="002D3A32">
                    <w:pPr>
                      <w:pStyle w:val="4"/>
                    </w:pPr>
                    <w:r w:rsidRPr="00830BF0">
                      <w:t>R</w:t>
                    </w:r>
                  </w:p>
                </w:txbxContent>
              </v:textbox>
            </v:shape>
            <v:shape id="_x0000_s151228" type="#_x0000_t202" style="position:absolute;left:8985;top:11414;width:499;height:477" o:regroupid="560" filled="f" stroked="f">
              <v:textbox style="mso-next-textbox:#_x0000_s151228" inset=",3.3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1229" type="#_x0000_t202" style="position:absolute;left:9179;top:12291;width:499;height:391" o:regroupid="560" stroked="f">
              <v:textbox style="mso-next-textbox:#_x0000_s151229" inset=",2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 w:rsidRPr="00830BF0">
                      <w:rPr>
                        <w:i/>
                        <w:iCs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51230" style="position:absolute" from="6205,14212" to="7911,14212" o:regroupid="560" strokeweight="1.25pt"/>
            <v:line id="_x0000_s151231" style="position:absolute" from="6213,13596" to="6213,14214" o:regroupid="560" strokeweight="1.25pt"/>
            <v:line id="_x0000_s151232" style="position:absolute" from="10370,13616" to="10370,14234" o:regroupid="560" strokeweight="1.25pt"/>
            <v:oval id="_x0000_s151233" style="position:absolute;left:6185;top:13543;width:63;height:59" o:regroupid="560" fillcolor="black" strokeweight="1.25pt"/>
            <v:oval id="_x0000_s151234" style="position:absolute;left:10332;top:13543;width:63;height:59" o:regroupid="560" fillcolor="black" strokeweight="1.25pt"/>
            <v:line id="_x0000_s151235" style="position:absolute" from="7911,12003" to="8160,12003" o:regroupid="560">
              <v:stroke endarrow="block"/>
            </v:line>
            <v:line id="_x0000_s151236" style="position:absolute" from="7844,12807" to="8094,12807" o:regroupid="560">
              <v:stroke endarrow="block"/>
            </v:line>
            <v:line id="_x0000_s151237" style="position:absolute" from="7800,13577" to="8050,13577" o:regroupid="560">
              <v:stroke endarrow="block"/>
            </v:line>
            <v:line id="_x0000_s151238" style="position:absolute" from="9639,14227" to="9888,14227" o:regroupid="560">
              <v:stroke startarrow="block"/>
            </v:line>
            <v:shape id="_x0000_s151239" type="#_x0000_t202" style="position:absolute;left:9466;top:13681;width:610;height:535" o:regroupid="560" filled="f" stroked="f" strokeweight="1.25pt">
              <v:textbox style="mso-next-textbox:#_x0000_s151239" inset=",2.3mm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vertAlign w:val="subscript"/>
                      </w:rPr>
                    </w:pPr>
                    <w:proofErr w:type="spellStart"/>
                    <w:proofErr w:type="gramStart"/>
                    <w:r w:rsidRPr="00830BF0">
                      <w:rPr>
                        <w:i/>
                        <w:iCs/>
                        <w:lang w:val="en-US"/>
                      </w:rPr>
                      <w:t>i</w:t>
                    </w:r>
                    <w:r w:rsidRPr="00830BF0">
                      <w:rPr>
                        <w:iCs/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1240" style="position:absolute" from="9687,14234" to="10359,14234" o:regroupid="560" strokeweight="1.25pt"/>
            <v:line id="_x0000_s151241" style="position:absolute;mso-wrap-edited:f" from="9942,13576" to="10352,13576" o:regroupid="560" strokeweight="1.25pt"/>
            <v:line id="_x0000_s151242" style="position:absolute;mso-wrap-edited:f" from="10209,12002" to="10371,12002" o:regroupid="560" strokeweight="1.25pt"/>
            <v:line id="_x0000_s151243" style="position:absolute;mso-wrap-edited:f" from="10163,12803" to="10329,12803" o:regroupid="560" strokeweight="1.25pt"/>
            <v:rect id="_x0000_s151244" style="position:absolute;left:9645;top:12695;width:518;height:204" o:regroupid="560" strokeweight="1.25pt"/>
            <v:rect id="_x0000_s151245" style="position:absolute;left:9704;top:11901;width:518;height:204" o:regroupid="560" strokeweight="1.25pt"/>
            <v:group id="_x0000_s151246" style="position:absolute;left:9343;top:12669;width:70;height:317" coordorigin="7270,1050" coordsize="70,290" o:regroupid="560">
              <v:line id="_x0000_s151247" style="position:absolute" from="7270,1050" to="7270,1340" strokeweight="1.5pt"/>
              <v:line id="_x0000_s151248" style="position:absolute" from="7340,1050" to="7340,1340" strokeweight="1.5pt"/>
            </v:group>
            <v:group id="_x0000_s151249" style="position:absolute;left:8690;top:11906;width:1030;height:288" coordorigin="406,10814" coordsize="1030,288" o:regroupid="560">
              <v:oval id="_x0000_s151250" style="position:absolute;left:606;top:10814;width:225;height:217" strokeweight="1.25pt"/>
              <v:oval id="_x0000_s151251" style="position:absolute;left:833;top:10814;width:224;height:217" strokeweight="1.25pt"/>
              <v:oval id="_x0000_s151252" style="position:absolute;left:1059;top:10816;width:225;height:217" strokeweight="1.25pt"/>
              <v:rect id="_x0000_s151253" style="position:absolute;left:521;top:10937;width:850;height:165" stroked="f" strokeweight="1.25pt"/>
              <v:line id="_x0000_s151254" style="position:absolute" from="1286,10926" to="1436,10926" strokeweight="1.25pt"/>
              <v:line id="_x0000_s151255" style="position:absolute" from="406,10916" to="596,10916" strokeweight="1.25pt"/>
            </v:group>
            <v:line id="_x0000_s151256" style="position:absolute;mso-wrap-edited:f" from="8718,14229" to="9263,14229" o:regroupid="560" strokeweight="1.25pt"/>
            <v:line id="_x0000_s151257" style="position:absolute;mso-wrap-edited:f" from="9258,14229" to="9721,14229" o:regroupid="560" strokeweight="1.25pt"/>
            <v:oval id="_x0000_s151258" style="position:absolute;left:7390;top:14174;width:73;height:70" o:regroupid="560" strokeweight="1.25pt"/>
            <v:shape id="_x0000_s151259" type="#_x0000_t202" style="position:absolute;left:7160;top:13668;width:519;height:579;mso-wrap-edited:f" o:regroupid="560" filled="f" stroked="f" strokeweight="1.25pt">
              <v:textbox style="mso-next-textbox:#_x0000_s151259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</w:p>
                </w:txbxContent>
              </v:textbox>
            </v:shape>
            <v:line id="_x0000_s151260" style="position:absolute" from="6823,12003" to="7072,12003" o:regroupid="560">
              <v:stroke endarrow="block"/>
            </v:line>
            <v:line id="_x0000_s151261" style="position:absolute" from="6816,12807" to="7066,12807" o:regroupid="560">
              <v:stroke endarrow="block"/>
            </v:line>
            <v:line id="_x0000_s151262" style="position:absolute" from="6823,13577" to="7073,13577" o:regroupid="560">
              <v:stroke endarrow="block"/>
            </v:line>
            <v:line id="_x0000_s151263" style="position:absolute;mso-wrap-edited:f" from="8665,13581" to="9413,13581" o:regroupid="560" strokeweight="1.25pt"/>
            <v:oval id="_x0000_s151264" style="position:absolute;left:8615;top:12777;width:73;height:70" o:regroupid="560" strokeweight="1.25pt"/>
            <v:oval id="_x0000_s151265" style="position:absolute;left:8635;top:11973;width:73;height:70" o:regroupid="560" strokeweight="1.25pt"/>
            <v:oval id="_x0000_s151266" style="position:absolute;left:8635;top:13542;width:73;height:70" o:regroupid="560" strokeweight="1.25pt"/>
            <v:oval id="_x0000_s151267" style="position:absolute;left:8635;top:14189;width:73;height:70" o:regroupid="560" strokeweight="1.25pt"/>
            <v:shape id="_x0000_s151268" type="#_x0000_t202" style="position:absolute;left:8458;top:11543;width:499;height:475;mso-wrap-edited:f" o:regroupid="560" filled="f" stroked="f" strokeweight="1.25pt">
              <v:textbox style="mso-next-textbox:#_x0000_s151268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1269" type="#_x0000_t202" style="position:absolute;left:8419;top:12213;width:499;height:524;mso-wrap-edited:f" o:regroupid="560" filled="f" stroked="f" strokeweight="1.25pt">
              <v:textbox style="mso-next-textbox:#_x0000_s151269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270" type="#_x0000_t202" style="position:absolute;left:8423;top:13702;width:499;height:564;mso-wrap-edited:f" o:regroupid="560" filled="f" stroked="f" strokeweight="1.25pt">
              <v:textbox style="mso-next-textbox:#_x0000_s151270" inset=",3.3mm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_x0000_s151271" type="#_x0000_t202" style="position:absolute;left:8449;top:12966;width:499;height:524;mso-wrap-edited:f" o:regroupid="560" filled="f" stroked="f" strokeweight="1.25pt">
              <v:textbox style="mso-next-textbox:#_x0000_s151271" inset=",4mm,,0">
                <w:txbxContent>
                  <w:p w:rsidR="005632D6" w:rsidRPr="00B54C1A" w:rsidRDefault="005632D6" w:rsidP="002D3A32">
                    <w:pPr>
                      <w:pStyle w:val="1"/>
                      <w:rPr>
                        <w:sz w:val="24"/>
                        <w:szCs w:val="24"/>
                        <w:u w:val="none"/>
                      </w:rPr>
                    </w:pPr>
                    <w:proofErr w:type="gramStart"/>
                    <w:r w:rsidRPr="00B54C1A">
                      <w:rPr>
                        <w:sz w:val="24"/>
                        <w:szCs w:val="24"/>
                        <w:u w:val="none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1272" style="position:absolute;mso-wrap-edited:f" from="8312,14217" to="8645,14217" o:regroupid="560" strokeweight="1.25pt"/>
            <v:group id="_x0000_s151273" style="position:absolute;left:7866;top:14200;width:499;height:159" coordorigin="3790,1813" coordsize="499,159" o:regroupid="560">
              <v:line id="_x0000_s151274" style="position:absolute" from="3790,1813" to="4289,1972" strokeweight="1.25pt"/>
              <v:line id="_x0000_s151275" style="position:absolute" from="4234,1813" to="4234,1971" strokeweight="1.25pt"/>
            </v:group>
            <v:line id="_x0000_s151276" style="position:absolute;mso-wrap-edited:f" from="8666,12813" to="9341,12813" o:regroupid="560" strokeweight="1.25pt"/>
            <v:rect id="_x0000_s151277" style="position:absolute;left:9424;top:13477;width:518;height:204" o:regroupid="560" strokeweight="1.25pt"/>
            <v:line id="_x0000_s151278" style="position:absolute;mso-wrap-edited:f" from="9402,12816" to="9656,12816" o:regroupid="560" strokeweight="1.25pt"/>
            <v:shape id="_x0000_s151282" type="#_x0000_t202" style="position:absolute;left:9413;top:12970;width:499;height:477" o:regroupid="560" filled="f" stroked="f">
              <v:textbox style="mso-next-textbox:#_x0000_s151282" inset=",3.3mm,,0">
                <w:txbxContent>
                  <w:p w:rsidR="005632D6" w:rsidRPr="00830BF0" w:rsidRDefault="005632D6" w:rsidP="002D3A32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R</w:t>
                    </w:r>
                  </w:p>
                </w:txbxContent>
              </v:textbox>
            </v:shape>
          </v:group>
        </w:pict>
      </w: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F70CC0" w:rsidRDefault="00F70CC0" w:rsidP="002D3A32">
      <w:pPr>
        <w:spacing w:line="276" w:lineRule="auto"/>
      </w:pPr>
    </w:p>
    <w:p w:rsidR="00247593" w:rsidRDefault="00F70CC0" w:rsidP="00247593">
      <w:pPr>
        <w:spacing w:line="276" w:lineRule="auto"/>
        <w:jc w:val="center"/>
        <w:rPr>
          <w:b/>
        </w:rPr>
      </w:pPr>
      <w:r>
        <w:t xml:space="preserve">Рис. 1. </w:t>
      </w:r>
      <w:r w:rsidRPr="00F70CC0">
        <w:rPr>
          <w:b/>
        </w:rPr>
        <w:t>Заданные схемы цепи</w:t>
      </w:r>
    </w:p>
    <w:p w:rsidR="001E3242" w:rsidRDefault="001E324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E3242" w:rsidRPr="001E3242" w:rsidRDefault="001E3242" w:rsidP="001E3242">
      <w:pPr>
        <w:pStyle w:val="af4"/>
        <w:spacing w:line="276" w:lineRule="auto"/>
        <w:rPr>
          <w:sz w:val="32"/>
          <w:szCs w:val="32"/>
        </w:rPr>
      </w:pPr>
      <w:r w:rsidRPr="001E3242">
        <w:rPr>
          <w:sz w:val="32"/>
          <w:szCs w:val="32"/>
        </w:rPr>
        <w:lastRenderedPageBreak/>
        <w:t xml:space="preserve">Расчет переходных процессов в четырех проводной </w:t>
      </w:r>
    </w:p>
    <w:p w:rsidR="001E3242" w:rsidRPr="001E3242" w:rsidRDefault="001E3242" w:rsidP="001E3242">
      <w:pPr>
        <w:pStyle w:val="af4"/>
        <w:spacing w:line="276" w:lineRule="auto"/>
        <w:rPr>
          <w:i/>
          <w:sz w:val="32"/>
          <w:szCs w:val="32"/>
        </w:rPr>
      </w:pPr>
      <w:r w:rsidRPr="001E3242">
        <w:rPr>
          <w:sz w:val="32"/>
          <w:szCs w:val="32"/>
        </w:rPr>
        <w:t>трехфазной цепи</w:t>
      </w:r>
      <w:r>
        <w:rPr>
          <w:sz w:val="32"/>
          <w:szCs w:val="32"/>
        </w:rPr>
        <w:t xml:space="preserve"> (пример расчета)</w:t>
      </w:r>
    </w:p>
    <w:p w:rsidR="001E3242" w:rsidRPr="001E3242" w:rsidRDefault="001E3242" w:rsidP="001E3242">
      <w:pPr>
        <w:pStyle w:val="afa"/>
        <w:spacing w:line="276" w:lineRule="auto"/>
        <w:ind w:firstLine="720"/>
        <w:rPr>
          <w:i w:val="0"/>
          <w:sz w:val="28"/>
          <w:szCs w:val="28"/>
          <w:lang w:val="ru-RU"/>
        </w:rPr>
      </w:pPr>
      <w:r w:rsidRPr="001E3242">
        <w:rPr>
          <w:i w:val="0"/>
          <w:sz w:val="28"/>
          <w:szCs w:val="28"/>
          <w:lang w:val="ru-RU"/>
        </w:rPr>
        <w:t xml:space="preserve">Зарисовать заданную схему трёхфазной цепи (рис. 1) </w:t>
      </w:r>
      <w:r w:rsidRPr="001E3242">
        <w:rPr>
          <w:i w:val="0"/>
          <w:sz w:val="28"/>
          <w:szCs w:val="28"/>
        </w:rPr>
        <w:t>c</w:t>
      </w:r>
      <w:r w:rsidRPr="001E3242">
        <w:rPr>
          <w:i w:val="0"/>
          <w:sz w:val="28"/>
          <w:szCs w:val="28"/>
          <w:lang w:val="ru-RU"/>
        </w:rPr>
        <w:t xml:space="preserve"> параметрами, пр</w:t>
      </w:r>
      <w:r w:rsidRPr="001E3242">
        <w:rPr>
          <w:i w:val="0"/>
          <w:sz w:val="28"/>
          <w:szCs w:val="28"/>
          <w:lang w:val="ru-RU"/>
        </w:rPr>
        <w:t>и</w:t>
      </w:r>
      <w:r w:rsidRPr="001E3242">
        <w:rPr>
          <w:i w:val="0"/>
          <w:sz w:val="28"/>
          <w:szCs w:val="28"/>
          <w:lang w:val="ru-RU"/>
        </w:rPr>
        <w:t>веденными в таблице 1. Параметры цепи из таблицы 1 записать в таблицу 2.</w:t>
      </w:r>
    </w:p>
    <w:p w:rsidR="001E3242" w:rsidRDefault="001E3242" w:rsidP="001E3242">
      <w:pPr>
        <w:tabs>
          <w:tab w:val="left" w:pos="7230"/>
          <w:tab w:val="left" w:pos="7513"/>
          <w:tab w:val="left" w:pos="9639"/>
        </w:tabs>
        <w:spacing w:line="276" w:lineRule="auto"/>
        <w:ind w:right="-1" w:firstLine="709"/>
        <w:jc w:val="both"/>
        <w:rPr>
          <w:sz w:val="28"/>
          <w:szCs w:val="20"/>
        </w:rPr>
      </w:pPr>
      <w:r>
        <w:rPr>
          <w:sz w:val="28"/>
        </w:rPr>
        <w:t>Определить переходные токи (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sz w:val="28"/>
        </w:rPr>
        <w:t xml:space="preserve">, </w:t>
      </w:r>
      <w:proofErr w:type="spellStart"/>
      <w:proofErr w:type="gramStart"/>
      <w:r>
        <w:rPr>
          <w:i/>
          <w:iCs/>
          <w:sz w:val="28"/>
        </w:rPr>
        <w:t>i</w:t>
      </w:r>
      <w:proofErr w:type="gramEnd"/>
      <w:r>
        <w:rPr>
          <w:iCs/>
          <w:sz w:val="28"/>
          <w:vertAlign w:val="subscript"/>
        </w:rPr>
        <w:t>В</w:t>
      </w:r>
      <w:proofErr w:type="spellEnd"/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i</w:t>
      </w:r>
      <w:r>
        <w:rPr>
          <w:iCs/>
          <w:sz w:val="28"/>
          <w:vertAlign w:val="subscript"/>
        </w:rPr>
        <w:t>С</w:t>
      </w:r>
      <w:proofErr w:type="spellEnd"/>
      <w:r>
        <w:rPr>
          <w:iCs/>
          <w:sz w:val="28"/>
        </w:rPr>
        <w:t>),</w:t>
      </w:r>
      <w:r>
        <w:rPr>
          <w:sz w:val="28"/>
        </w:rPr>
        <w:t xml:space="preserve"> переходные фазные напряжения нагрузки (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b</w:t>
      </w:r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c</w:t>
      </w:r>
      <w:r>
        <w:rPr>
          <w:iCs/>
          <w:sz w:val="28"/>
        </w:rPr>
        <w:t xml:space="preserve">), переходное напряжение на конденсаторе </w:t>
      </w:r>
      <w:proofErr w:type="spellStart"/>
      <w:r>
        <w:rPr>
          <w:i/>
          <w:iCs/>
          <w:sz w:val="28"/>
        </w:rPr>
        <w:t>u</w:t>
      </w:r>
      <w:r>
        <w:rPr>
          <w:iCs/>
          <w:sz w:val="28"/>
          <w:vertAlign w:val="subscript"/>
        </w:rPr>
        <w:t>C</w:t>
      </w:r>
      <w:proofErr w:type="spellEnd"/>
      <w:r>
        <w:rPr>
          <w:iCs/>
          <w:sz w:val="28"/>
        </w:rPr>
        <w:t xml:space="preserve"> и катушке и</w:t>
      </w:r>
      <w:r>
        <w:rPr>
          <w:iCs/>
          <w:sz w:val="28"/>
        </w:rPr>
        <w:t>н</w:t>
      </w:r>
      <w:r>
        <w:rPr>
          <w:iCs/>
          <w:sz w:val="28"/>
        </w:rPr>
        <w:t xml:space="preserve">дуктивности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L</w:t>
      </w:r>
      <w:r>
        <w:rPr>
          <w:sz w:val="28"/>
        </w:rPr>
        <w:t xml:space="preserve"> при обрыве нейтрального провода в несимметричной трехфа</w:t>
      </w:r>
      <w:r>
        <w:rPr>
          <w:sz w:val="28"/>
        </w:rPr>
        <w:t>з</w:t>
      </w:r>
      <w:r>
        <w:rPr>
          <w:sz w:val="28"/>
        </w:rPr>
        <w:t xml:space="preserve">ной цепи. </w:t>
      </w:r>
    </w:p>
    <w:p w:rsidR="001E3242" w:rsidRDefault="001E3242" w:rsidP="001E3242">
      <w:pPr>
        <w:tabs>
          <w:tab w:val="left" w:pos="7230"/>
          <w:tab w:val="left" w:pos="7513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w w:val="105"/>
          <w:sz w:val="28"/>
          <w:szCs w:val="28"/>
        </w:rPr>
        <w:t xml:space="preserve">Построить график свободной составляющей переходного тока через индуктивность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iCs/>
          <w:sz w:val="28"/>
          <w:szCs w:val="28"/>
          <w:vertAlign w:val="subscript"/>
          <w:lang w:val="en-US"/>
        </w:rPr>
        <w:t>L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proofErr w:type="gramStart"/>
      <w:r>
        <w:rPr>
          <w:iCs/>
          <w:sz w:val="28"/>
          <w:szCs w:val="28"/>
          <w:vertAlign w:val="subscript"/>
        </w:rPr>
        <w:t>св</w:t>
      </w:r>
      <w:proofErr w:type="spellEnd"/>
      <w:proofErr w:type="gramEnd"/>
      <w:r>
        <w:rPr>
          <w:w w:val="105"/>
          <w:sz w:val="28"/>
          <w:szCs w:val="28"/>
        </w:rPr>
        <w:t xml:space="preserve"> и свободной составляющей переходного фазного напр</w:t>
      </w:r>
      <w:r>
        <w:rPr>
          <w:w w:val="105"/>
          <w:sz w:val="28"/>
          <w:szCs w:val="28"/>
        </w:rPr>
        <w:t>я</w:t>
      </w:r>
      <w:r>
        <w:rPr>
          <w:w w:val="105"/>
          <w:sz w:val="28"/>
          <w:szCs w:val="28"/>
        </w:rPr>
        <w:t xml:space="preserve">жения в ветви с конденсатором </w:t>
      </w:r>
      <w:proofErr w:type="spellStart"/>
      <w:r>
        <w:rPr>
          <w:i/>
          <w:w w:val="105"/>
          <w:sz w:val="28"/>
          <w:szCs w:val="28"/>
          <w:lang w:val="en-US"/>
        </w:rPr>
        <w:t>u</w:t>
      </w:r>
      <w:r>
        <w:rPr>
          <w:w w:val="105"/>
          <w:sz w:val="28"/>
          <w:szCs w:val="28"/>
          <w:vertAlign w:val="subscript"/>
          <w:lang w:val="en-US"/>
        </w:rPr>
        <w:t>C</w:t>
      </w:r>
      <w:proofErr w:type="spellEnd"/>
      <w:r>
        <w:rPr>
          <w:w w:val="105"/>
          <w:sz w:val="28"/>
          <w:szCs w:val="28"/>
          <w:vertAlign w:val="subscript"/>
        </w:rPr>
        <w:t>.св</w:t>
      </w:r>
      <w:r>
        <w:rPr>
          <w:w w:val="105"/>
          <w:sz w:val="28"/>
          <w:szCs w:val="28"/>
        </w:rPr>
        <w:t>.</w:t>
      </w:r>
    </w:p>
    <w:p w:rsidR="001E3242" w:rsidRDefault="001E3242" w:rsidP="001E3242">
      <w:pPr>
        <w:tabs>
          <w:tab w:val="left" w:pos="7230"/>
          <w:tab w:val="left" w:pos="7513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b/>
          <w:sz w:val="28"/>
          <w:u w:val="single"/>
        </w:rPr>
        <w:t>Пример.</w:t>
      </w:r>
      <w:r>
        <w:rPr>
          <w:sz w:val="28"/>
        </w:rPr>
        <w:t xml:space="preserve"> Даны параметры элементов цепи: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a</w:t>
      </w:r>
      <w:proofErr w:type="spellEnd"/>
      <w:r>
        <w:rPr>
          <w:sz w:val="28"/>
        </w:rPr>
        <w:t xml:space="preserve">; </w:t>
      </w:r>
      <w:proofErr w:type="spellStart"/>
      <w:proofErr w:type="gramStart"/>
      <w:r>
        <w:rPr>
          <w:i/>
          <w:sz w:val="28"/>
        </w:rPr>
        <w:t>R</w:t>
      </w:r>
      <w:proofErr w:type="gramEnd"/>
      <w:r>
        <w:rPr>
          <w:sz w:val="28"/>
          <w:vertAlign w:val="subscript"/>
        </w:rPr>
        <w:t>в</w:t>
      </w:r>
      <w:proofErr w:type="spellEnd"/>
      <w:r>
        <w:rPr>
          <w:sz w:val="28"/>
        </w:rPr>
        <w:t xml:space="preserve">; </w:t>
      </w:r>
      <w:proofErr w:type="spellStart"/>
      <w:r>
        <w:rPr>
          <w:i/>
          <w:sz w:val="28"/>
        </w:rPr>
        <w:t>R</w:t>
      </w:r>
      <w:r>
        <w:rPr>
          <w:sz w:val="28"/>
          <w:vertAlign w:val="subscript"/>
        </w:rPr>
        <w:t>c</w:t>
      </w:r>
      <w:proofErr w:type="spellEnd"/>
      <w:r>
        <w:rPr>
          <w:sz w:val="28"/>
        </w:rPr>
        <w:t xml:space="preserve">; </w:t>
      </w:r>
      <w:r>
        <w:rPr>
          <w:i/>
          <w:sz w:val="28"/>
        </w:rPr>
        <w:t>С</w:t>
      </w:r>
      <w:r>
        <w:rPr>
          <w:sz w:val="28"/>
        </w:rPr>
        <w:t xml:space="preserve">; </w:t>
      </w:r>
      <w:r>
        <w:rPr>
          <w:i/>
          <w:sz w:val="28"/>
        </w:rPr>
        <w:t>L</w:t>
      </w:r>
      <w:r>
        <w:rPr>
          <w:sz w:val="28"/>
        </w:rPr>
        <w:t xml:space="preserve">.  </w:t>
      </w:r>
    </w:p>
    <w:p w:rsidR="001E3242" w:rsidRDefault="001E3242" w:rsidP="001E3242">
      <w:pPr>
        <w:tabs>
          <w:tab w:val="left" w:pos="7230"/>
          <w:tab w:val="left" w:pos="7513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0"/>
        </w:rPr>
        <w:pict>
          <v:group id="_x0000_s151379" style="position:absolute;left:0;text-align:left;margin-left:70.3pt;margin-top:15.65pt;width:324.95pt;height:185.45pt;z-index:273660416" coordorigin="2399,6948" coordsize="6499,3709">
            <v:shape id="_x0000_s151380" type="#_x0000_t202" style="position:absolute;left:8328;top:8429;width:570;height:480" strokecolor="white">
              <v:textbox style="mso-next-textbox:#_x0000_s151380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n</w:t>
                    </w:r>
                    <w:proofErr w:type="gramEnd"/>
                  </w:p>
                </w:txbxContent>
              </v:textbox>
            </v:shape>
            <v:rect id="_x0000_s151381" style="position:absolute;left:6652;top:7465;width:721;height:289" filled="f" strokeweight="1.5pt"/>
            <v:rect id="_x0000_s151382" style="position:absolute;left:7043;top:8551;width:721;height:289" filled="f" strokeweight="1.5pt"/>
            <v:rect id="_x0000_s151383" style="position:absolute;left:6376;top:9625;width:721;height:289" filled="f" strokeweight="1.5pt"/>
            <v:line id="_x0000_s151384" style="position:absolute" from="2939,7603" to="3640,7603" strokeweight="1.5pt">
              <v:stroke startarrowwidth="narrow" startarrowlength="short" endarrowwidth="narrow" endarrowlength="short"/>
            </v:line>
            <v:line id="_x0000_s151385" style="position:absolute" from="2939,7586" to="2940,10490" strokeweight="1.5pt">
              <v:stroke startarrowwidth="narrow" startarrowlength="short" endarrowwidth="narrow" endarrowlength="short"/>
            </v:line>
            <v:line id="_x0000_s151386" style="position:absolute" from="7356,7608" to="7861,7613" strokeweight="1.5pt">
              <v:stroke startarrowwidth="narrow" startarrowlength="short" endarrowwidth="narrow" endarrowlength="short"/>
            </v:line>
            <v:line id="_x0000_s151387" style="position:absolute" from="7764,8695" to="8413,8695" strokeweight="1.5pt">
              <v:stroke startarrowwidth="narrow" startarrowlength="short" endarrowwidth="narrow" endarrowlength="short"/>
            </v:line>
            <v:line id="_x0000_s151388" style="position:absolute" from="8424,7598" to="8435,10480" strokeweight="1.5pt">
              <v:stroke startarrowwidth="narrow" startarrowlength="short" endarrowwidth="narrow" endarrowlength="short"/>
            </v:line>
            <v:line id="_x0000_s151389" style="position:absolute" from="7955,7608" to="8432,7608" strokeweight="1.5pt"/>
            <v:oval id="_x0000_s151390" style="position:absolute;left:8396;top:8660;width:62;height:62" fillcolor="black"/>
            <v:shape id="_x0000_s151391" type="#_x0000_t202" style="position:absolute;left:3477;top:6956;width:741;height:480" filled="f" strokecolor="white">
              <v:textbox style="mso-next-textbox:#_x0000_s15139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</w:rPr>
                      <w:t>е</w:t>
                    </w:r>
                    <w:r>
                      <w:rPr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line id="_x0000_s151392" style="position:absolute" from="3851,7614" to="4344,7614" strokeweight="1.5pt">
              <v:stroke startarrowwidth="narrow" startarrowlength="short" endarrowwidth="narrow" endarrowlength="short"/>
            </v:line>
            <v:group id="_x0000_s151393" style="position:absolute;left:3281;top:7355;width:627;height:548" coordorigin="2786,11584" coordsize="627,548">
              <v:oval id="_x0000_s151394" style="position:absolute;left:2865;top:11584;width:548;height:548" filled="f" strokeweight="1.5pt"/>
              <v:line id="_x0000_s151395" style="position:absolute" from="2786,11835" to="3413,11835" strokeweight="1.5pt">
                <v:stroke endarrow="block"/>
              </v:line>
            </v:group>
            <v:group id="_x0000_s151396" style="position:absolute;left:7840;top:7321;width:115;height:570" coordorigin="6263,11565" coordsize="115,570">
              <v:line id="_x0000_s151397" style="position:absolute" from="6263,11565" to="6264,12135" strokeweight="2.25pt">
                <v:stroke startarrowwidth="narrow" startarrowlength="short" endarrowwidth="narrow" endarrowlength="short"/>
              </v:line>
              <v:line id="_x0000_s151398" style="position:absolute" from="6377,11565" to="6378,12135" strokeweight="2.25pt">
                <v:stroke startarrowwidth="narrow" startarrowlength="short" endarrowwidth="narrow" endarrowlength="short"/>
              </v:line>
            </v:group>
            <v:group id="_x0000_s151399" style="position:absolute;left:3338;top:8460;width:627;height:548" coordorigin="2786,11584" coordsize="627,548">
              <v:oval id="_x0000_s151400" style="position:absolute;left:2865;top:11584;width:548;height:548" filled="f" strokeweight="1.5pt"/>
              <v:line id="_x0000_s151401" style="position:absolute" from="2786,11835" to="3413,11835" strokeweight="1.5pt">
                <v:stroke endarrow="block"/>
              </v:line>
            </v:group>
            <v:oval id="_x0000_s151402" style="position:absolute;left:4344;top:7576;width:74;height:74" filled="f" fillcolor="black"/>
            <v:oval id="_x0000_s151403" style="position:absolute;left:6076;top:7576;width:74;height:74" filled="f" fillcolor="black"/>
            <v:group id="_x0000_s151404" style="position:absolute;left:7343;top:9575;width:858;height:423" coordorigin="6392,13662" coordsize="858,402">
              <v:oval id="_x0000_s151405" style="position:absolute;left:6392;top:13662;width:285;height:285" strokeweight="1.5pt"/>
              <v:oval id="_x0000_s151406" style="position:absolute;left:6677;top:13662;width:285;height:285" strokeweight="1.5pt"/>
              <v:oval id="_x0000_s151407" style="position:absolute;left:6962;top:13662;width:285;height:285" strokeweight="1.5pt"/>
              <v:shape id="_x0000_s151408" type="#_x0000_t202" style="position:absolute;left:6395;top:13836;width:855;height:228" stroked="f">
                <v:textbox style="mso-next-textbox:#_x0000_s151408">
                  <w:txbxContent>
                    <w:p w:rsidR="001E3242" w:rsidRDefault="001E3242" w:rsidP="001E3242"/>
                  </w:txbxContent>
                </v:textbox>
              </v:shape>
            </v:group>
            <v:line id="_x0000_s151409" style="position:absolute" from="8198,9757" to="8426,9757" strokeweight="1.5pt"/>
            <v:line id="_x0000_s151410" style="position:absolute" from="7100,9771" to="7328,9771" strokeweight="1.5pt"/>
            <v:group id="_x0000_s151411" style="position:absolute;left:3338;top:9523;width:627;height:548" coordorigin="2786,11584" coordsize="627,548">
              <v:oval id="_x0000_s151412" style="position:absolute;left:2865;top:11584;width:548;height:548" filled="f" strokeweight="1.5pt"/>
              <v:line id="_x0000_s151413" style="position:absolute" from="2786,11835" to="3413,11835" strokeweight="1.5pt">
                <v:stroke endarrow="block"/>
              </v:line>
            </v:group>
            <v:oval id="_x0000_s151414" style="position:absolute;left:2907;top:8678;width:62;height:62" fillcolor="black"/>
            <v:line id="_x0000_s151415" style="position:absolute" from="2939,8716" to="3610,8716" strokeweight="1.5pt">
              <v:stroke startarrowwidth="narrow" startarrowlength="short" endarrowwidth="narrow" endarrowlength="short"/>
            </v:line>
            <v:line id="_x0000_s151416" style="position:absolute" from="2927,9769" to="3598,9769" strokeweight="1.5pt">
              <v:stroke startarrowwidth="narrow" startarrowlength="short" endarrowwidth="narrow" endarrowlength="short"/>
            </v:line>
            <v:shape id="_x0000_s151417" type="#_x0000_t202" style="position:absolute;left:3547;top:8059;width:741;height:480" filled="f" strokecolor="white">
              <v:textbox style="mso-next-textbox:#_x0000_s15141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</w:rPr>
                      <w:t>е</w:t>
                    </w:r>
                    <w:proofErr w:type="gramStart"/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418" type="#_x0000_t202" style="position:absolute;left:4126;top:7085;width:741;height:480" filled="f" strokecolor="white">
              <v:textbox style="mso-next-textbox:#_x0000_s151418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51419" type="#_x0000_t202" style="position:absolute;left:4094;top:8209;width:741;height:480" filled="f" strokecolor="white">
              <v:textbox style="mso-next-textbox:#_x0000_s151419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51420" type="#_x0000_t202" style="position:absolute;left:4022;top:9270;width:741;height:480" filled="f" strokecolor="white">
              <v:textbox style="mso-next-textbox:#_x0000_s151420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1421" type="#_x0000_t202" style="position:absolute;left:7685;top:6948;width:741;height:480" filled="f" strokecolor="white">
              <v:textbox style="mso-next-textbox:#_x0000_s15142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1422" type="#_x0000_t202" style="position:absolute;left:6602;top:7054;width:741;height:480" filled="f" strokecolor="white">
              <v:textbox style="mso-next-textbox:#_x0000_s15142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а</w:t>
                    </w:r>
                  </w:p>
                </w:txbxContent>
              </v:textbox>
            </v:shape>
            <v:shape id="_x0000_s151423" type="#_x0000_t202" style="position:absolute;left:7043;top:8141;width:741;height:480" filled="f" strokecolor="white">
              <v:textbox style="mso-next-textbox:#_x0000_s15142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spellEnd"/>
                  </w:p>
                </w:txbxContent>
              </v:textbox>
            </v:shape>
            <v:shape id="_x0000_s151424" type="#_x0000_t202" style="position:absolute;left:6359;top:9209;width:741;height:480" filled="f" strokecolor="white">
              <v:textbox style="mso-next-textbox:#_x0000_s15142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425" type="#_x0000_t202" style="position:absolute;left:7442;top:9169;width:741;height:480" filled="f" strokecolor="white">
              <v:textbox style="mso-next-textbox:#_x0000_s151425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1426" type="#_x0000_t202" style="position:absolute;left:5846;top:7162;width:513;height:480" filled="f" strokecolor="white">
              <v:textbox style="mso-next-textbox:#_x0000_s151426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1427" type="#_x0000_t202" style="position:absolute;left:5937;top:8290;width:522;height:480" filled="f" strokecolor="white">
              <v:textbox style="mso-next-textbox:#_x0000_s15142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428" type="#_x0000_t202" style="position:absolute;left:5937;top:9314;width:537;height:480" filled="f" strokecolor="white">
              <v:textbox style="mso-next-textbox:#_x0000_s151428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51429" type="#_x0000_t202" style="position:absolute;left:4066;top:10004;width:627;height:480" filled="f" strokecolor="white">
              <v:textbox style="mso-next-textbox:#_x0000_s151429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51430" type="#_x0000_t202" style="position:absolute;left:3495;top:9130;width:741;height:480" filled="f" strokecolor="white">
              <v:textbox style="mso-next-textbox:#_x0000_s151430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</w:rPr>
                      <w:t>е</w:t>
                    </w:r>
                    <w:proofErr w:type="gramStart"/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1431" style="position:absolute" from="4820,7620" to="5219,7620">
              <v:stroke endarrow="block"/>
            </v:line>
            <v:shape id="_x0000_s151432" type="#_x0000_t202" style="position:absolute;left:4658;top:7123;width:741;height:480" filled="f" strokecolor="white">
              <v:textbox style="mso-next-textbox:#_x0000_s15143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proofErr w:type="spellEnd"/>
                    <w:r>
                      <w:rPr>
                        <w:vertAlign w:val="subscript"/>
                      </w:rPr>
                      <w:t>А</w:t>
                    </w:r>
                    <w:proofErr w:type="gramEnd"/>
                  </w:p>
                </w:txbxContent>
              </v:textbox>
            </v:shape>
            <v:shape id="_x0000_s151433" type="#_x0000_t202" style="position:absolute;left:4808;top:8221;width:741;height:480" filled="f" strokecolor="white">
              <v:textbox style="mso-next-textbox:#_x0000_s15143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434" type="#_x0000_t202" style="position:absolute;left:4763;top:9255;width:741;height:480" filled="f" strokecolor="white">
              <v:textbox style="mso-next-textbox:#_x0000_s15143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51435" style="position:absolute" from="4418,7615" to="6074,7616" strokeweight="1.5pt">
              <v:stroke startarrowwidth="narrow" startarrowlength="short" endarrowwidth="narrow" endarrowlength="short"/>
            </v:line>
            <v:line id="_x0000_s151436" style="position:absolute" from="6150,7611" to="6673,7612" strokeweight="1.5pt">
              <v:stroke startarrowwidth="narrow" startarrowlength="short" endarrowwidth="narrow" endarrowlength="short"/>
            </v:line>
            <v:line id="_x0000_s151437" style="position:absolute" from="3887,9775" to="4380,9775" strokeweight="1.5pt">
              <v:stroke startarrowwidth="narrow" startarrowlength="short" endarrowwidth="narrow" endarrowlength="short"/>
            </v:line>
            <v:oval id="_x0000_s151438" style="position:absolute;left:4360;top:9737;width:74;height:74" filled="f" fillcolor="black"/>
            <v:oval id="_x0000_s151439" style="position:absolute;left:6152;top:9737;width:74;height:74" filled="f" fillcolor="black"/>
            <v:line id="_x0000_s151440" style="position:absolute" from="4866,9781" to="5265,9781">
              <v:stroke endarrow="block"/>
            </v:line>
            <v:line id="_x0000_s151441" style="position:absolute" from="4434,9776" to="6150,9777" strokeweight="1.5pt">
              <v:stroke startarrowwidth="narrow" startarrowlength="short" endarrowwidth="narrow" endarrowlength="short"/>
            </v:line>
            <v:line id="_x0000_s151442" style="position:absolute" from="6206,9772" to="6369,9772" strokeweight="1.5pt">
              <v:stroke startarrowwidth="narrow" startarrowlength="short" endarrowwidth="narrow" endarrowlength="short"/>
            </v:line>
            <v:line id="_x0000_s151443" style="position:absolute" from="3881,8710" to="4374,8710" strokeweight="1.5pt">
              <v:stroke startarrowwidth="narrow" startarrowlength="short" endarrowwidth="narrow" endarrowlength="short"/>
            </v:line>
            <v:oval id="_x0000_s151444" style="position:absolute;left:4364;top:8672;width:74;height:74" filled="f" fillcolor="black"/>
            <v:oval id="_x0000_s151445" style="position:absolute;left:6196;top:8672;width:74;height:74" filled="f" fillcolor="black"/>
            <v:line id="_x0000_s151446" style="position:absolute" from="4940,8716" to="5339,8716">
              <v:stroke endarrow="block"/>
            </v:line>
            <v:line id="_x0000_s151447" style="position:absolute" from="4438,8711" to="6194,8712" strokeweight="1.5pt">
              <v:stroke startarrowwidth="narrow" startarrowlength="short" endarrowwidth="narrow" endarrowlength="short"/>
            </v:line>
            <v:line id="_x0000_s151448" style="position:absolute" from="6270,8707" to="7043,8708" strokeweight="1.5pt">
              <v:stroke startarrowwidth="narrow" startarrowlength="short" endarrowwidth="narrow" endarrowlength="short"/>
            </v:line>
            <v:line id="_x0000_s151449" style="position:absolute" from="5635,10480" to="6153,10480" strokeweight="1.5pt">
              <v:stroke startarrowwidth="narrow" startarrowlength="short" endarrowwidth="narrow" endarrowlength="short"/>
            </v:line>
            <v:oval id="_x0000_s151450" style="position:absolute;left:6160;top:10440;width:74;height:74" filled="f" fillcolor="black"/>
            <v:line id="_x0000_s151451" style="position:absolute" from="2929,10480" to="4332,10480" strokeweight="1.5pt">
              <v:stroke startarrowwidth="narrow" startarrowlength="short" endarrowwidth="narrow" endarrowlength="short"/>
            </v:line>
            <v:oval id="_x0000_s151452" style="position:absolute;left:4334;top:10443;width:74;height:74" filled="f" fillcolor="black"/>
            <v:oval id="_x0000_s151453" style="position:absolute;left:2907;top:9742;width:62;height:62" fillcolor="black"/>
            <v:oval id="_x0000_s151454" style="position:absolute;left:8396;top:9732;width:62;height:62" fillcolor="black"/>
            <v:line id="_x0000_s151455" style="position:absolute" from="4400,10476" to="4855,10476" strokeweight="1.5pt">
              <v:stroke startarrowwidth="narrow" startarrowlength="short" endarrowwidth="narrow" endarrowlength="short"/>
            </v:line>
            <v:line id="_x0000_s151456" style="position:absolute;rotation:-352" from="4823,10517" to="5390,10655" strokeweight="1.5pt"/>
            <v:line id="_x0000_s151457" style="position:absolute" from="5293,10484" to="5635,10484" strokeweight="1.5pt">
              <v:stroke startarrowwidth="narrow" startarrowlength="short" endarrowwidth="narrow" endarrowlength="short"/>
            </v:line>
            <v:line id="_x0000_s151458" style="position:absolute;flip:y" from="5293,10470" to="5294,10657" strokeweight="1.5pt"/>
            <v:line id="_x0000_s151459" style="position:absolute" from="6240,10484" to="8435,10484" strokeweight="1.5pt">
              <v:stroke startarrowwidth="narrow" startarrowlength="short" endarrowwidth="narrow" endarrowlength="short"/>
            </v:line>
            <v:line id="_x0000_s151460" style="position:absolute;flip:x" from="5399,10487" to="5798,10487">
              <v:stroke endarrow="block"/>
            </v:line>
            <v:shape id="_x0000_s151461" type="#_x0000_t202" style="position:absolute;left:5339;top:9996;width:741;height:480" filled="f" strokecolor="white">
              <v:textbox style="mso-next-textbox:#_x0000_s15146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nN</w:t>
                    </w:r>
                    <w:proofErr w:type="spellEnd"/>
                    <w:proofErr w:type="gramEnd"/>
                  </w:p>
                </w:txbxContent>
              </v:textbox>
            </v:shape>
            <v:line id="_x0000_s151462" style="position:absolute" from="7628,8021" to="8198,8021">
              <v:stroke endarrow="block"/>
            </v:line>
            <v:line id="_x0000_s151463" style="position:absolute" from="7428,9914" to="8201,9914">
              <v:stroke endarrow="block"/>
            </v:line>
            <v:shape id="_x0000_s151464" type="#_x0000_t202" style="position:absolute;left:7587;top:7949;width:741;height:480" filled="f" strokecolor="white">
              <v:textbox style="mso-next-textbox:#_x0000_s15146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465" type="#_x0000_t202" style="position:absolute;left:7517;top:9775;width:741;height:480" filled="f" strokecolor="white">
              <v:textbox style="mso-next-textbox:#_x0000_s151465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L</w:t>
                    </w:r>
                    <w:proofErr w:type="spellEnd"/>
                    <w:proofErr w:type="gramEnd"/>
                  </w:p>
                </w:txbxContent>
              </v:textbox>
            </v:shape>
            <v:oval id="_x0000_s151466" style="position:absolute;left:4866;top:7891;width:1860;height:330"/>
            <v:shape id="_x0000_s151467" type="#_x0000_t202" style="position:absolute;left:5469;top:8149;width:691;height:143" stroked="f">
              <v:textbox style="mso-next-textbox:#_x0000_s151467">
                <w:txbxContent>
                  <w:p w:rsidR="001E3242" w:rsidRDefault="001E3242" w:rsidP="001E3242"/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1468" type="#_x0000_t32" style="position:absolute;left:6153;top:8209;width:117;height:0;flip:x" o:connectortype="straight">
              <v:stroke endarrow="block"/>
            </v:shape>
            <v:shape id="_x0000_s151469" type="#_x0000_t202" style="position:absolute;left:5453;top:7810;width:741;height:480" filled="f" strokecolor="white">
              <v:textbox style="mso-next-textbox:#_x0000_s151469">
                <w:txbxContent>
                  <w:p w:rsidR="001E3242" w:rsidRDefault="001E3242" w:rsidP="001E3242"/>
                </w:txbxContent>
              </v:textbox>
            </v:shape>
            <v:oval id="_x0000_s151470" style="position:absolute;left:4658;top:8909;width:1860;height:330"/>
            <v:shape id="_x0000_s151471" type="#_x0000_t202" style="position:absolute;left:5261;top:9167;width:691;height:143" stroked="f">
              <v:textbox style="mso-next-textbox:#_x0000_s151471">
                <w:txbxContent>
                  <w:p w:rsidR="001E3242" w:rsidRDefault="001E3242" w:rsidP="001E3242"/>
                </w:txbxContent>
              </v:textbox>
            </v:shape>
            <v:shape id="_x0000_s151472" type="#_x0000_t32" style="position:absolute;left:5945;top:9227;width:117;height:0;flip:x" o:connectortype="straight">
              <v:stroke endarrow="block"/>
            </v:shape>
            <v:shape id="_x0000_s151473" type="#_x0000_t202" style="position:absolute;left:5245;top:8828;width:741;height:480" filled="f" strokecolor="white">
              <v:textbox style="mso-next-textbox:#_x0000_s15147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</w:p>
                </w:txbxContent>
              </v:textbox>
            </v:shape>
            <v:shape id="_x0000_s151474" type="#_x0000_t202" style="position:absolute;left:2399;top:8460;width:627;height:480" filled="f" strokecolor="white">
              <v:textbox style="mso-next-textbox:#_x0000_s15147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</v:group>
        </w:pict>
      </w:r>
      <w:r>
        <w:rPr>
          <w:sz w:val="28"/>
        </w:rPr>
        <w:t>ЭДС фазы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А</w:t>
      </w:r>
      <w:proofErr w:type="gramEnd"/>
      <w:r>
        <w:rPr>
          <w:sz w:val="28"/>
        </w:rPr>
        <w:t xml:space="preserve"> </w:t>
      </w:r>
      <w:r>
        <w:rPr>
          <w:position w:val="-16"/>
          <w:sz w:val="28"/>
          <w:szCs w:val="20"/>
        </w:rPr>
        <w:object w:dxaOrig="33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1pt;height:23.3pt" o:ole="">
            <v:imagedata r:id="rId8" o:title=""/>
          </v:shape>
          <o:OLEObject Type="Embed" ProgID="Equation.DSMT4" ShapeID="_x0000_i1025" DrawAspect="Content" ObjectID="_1581328120" r:id="rId9"/>
        </w:object>
      </w:r>
    </w:p>
    <w:p w:rsidR="001E3242" w:rsidRPr="001E3242" w:rsidRDefault="001E3242" w:rsidP="001E3242">
      <w:pPr>
        <w:pStyle w:val="afa"/>
        <w:spacing w:line="276" w:lineRule="auto"/>
        <w:ind w:firstLine="720"/>
        <w:rPr>
          <w:sz w:val="28"/>
          <w:lang w:val="ru-RU"/>
        </w:rPr>
      </w:pPr>
    </w:p>
    <w:p w:rsidR="001E3242" w:rsidRPr="001E3242" w:rsidRDefault="001E3242" w:rsidP="001E3242">
      <w:pPr>
        <w:pStyle w:val="afa"/>
        <w:spacing w:line="276" w:lineRule="auto"/>
        <w:ind w:firstLine="720"/>
        <w:rPr>
          <w:sz w:val="28"/>
          <w:lang w:val="ru-RU"/>
        </w:rPr>
      </w:pPr>
    </w:p>
    <w:p w:rsidR="001E3242" w:rsidRPr="001E3242" w:rsidRDefault="001E3242" w:rsidP="001E3242">
      <w:pPr>
        <w:pStyle w:val="afa"/>
        <w:spacing w:line="276" w:lineRule="auto"/>
        <w:ind w:firstLine="720"/>
        <w:rPr>
          <w:sz w:val="28"/>
          <w:lang w:val="ru-RU"/>
        </w:rPr>
      </w:pPr>
    </w:p>
    <w:p w:rsidR="001E3242" w:rsidRPr="001E3242" w:rsidRDefault="001E3242" w:rsidP="001E3242">
      <w:pPr>
        <w:pStyle w:val="afa"/>
        <w:spacing w:line="276" w:lineRule="auto"/>
        <w:ind w:firstLine="720"/>
        <w:rPr>
          <w:sz w:val="28"/>
          <w:lang w:val="ru-RU"/>
        </w:rPr>
      </w:pPr>
    </w:p>
    <w:p w:rsidR="001E3242" w:rsidRPr="001E3242" w:rsidRDefault="001E3242" w:rsidP="001E3242">
      <w:pPr>
        <w:pStyle w:val="afa"/>
        <w:spacing w:line="276" w:lineRule="auto"/>
        <w:ind w:firstLine="720"/>
        <w:rPr>
          <w:sz w:val="28"/>
          <w:lang w:val="ru-RU"/>
        </w:rPr>
      </w:pPr>
    </w:p>
    <w:p w:rsidR="001E3242" w:rsidRPr="001E3242" w:rsidRDefault="001E3242" w:rsidP="001E3242">
      <w:pPr>
        <w:pStyle w:val="afa"/>
        <w:spacing w:line="276" w:lineRule="auto"/>
        <w:ind w:firstLine="720"/>
        <w:rPr>
          <w:sz w:val="28"/>
          <w:lang w:val="ru-RU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</w:pPr>
      <w:r>
        <w:t xml:space="preserve">Рис. 1. </w:t>
      </w:r>
      <w:r>
        <w:rPr>
          <w:b/>
        </w:rPr>
        <w:t>Заданная схема трехфазной цепи</w:t>
      </w:r>
    </w:p>
    <w:p w:rsidR="001E3242" w:rsidRDefault="001E3242" w:rsidP="001E3242">
      <w:pPr>
        <w:tabs>
          <w:tab w:val="left" w:pos="7230"/>
          <w:tab w:val="left" w:pos="9639"/>
        </w:tabs>
        <w:spacing w:before="120" w:after="120" w:line="276" w:lineRule="auto"/>
        <w:ind w:firstLine="709"/>
        <w:jc w:val="both"/>
        <w:rPr>
          <w:i/>
          <w:iCs/>
          <w:sz w:val="28"/>
        </w:rPr>
      </w:pPr>
      <w:r>
        <w:rPr>
          <w:sz w:val="28"/>
        </w:rPr>
        <w:t xml:space="preserve"> </w:t>
      </w:r>
      <w:r>
        <w:rPr>
          <w:i/>
          <w:iCs/>
          <w:sz w:val="28"/>
          <w:u w:val="single"/>
        </w:rPr>
        <w:t>Решение.</w:t>
      </w:r>
      <w:r>
        <w:rPr>
          <w:i/>
          <w:iCs/>
          <w:sz w:val="28"/>
        </w:rPr>
        <w:t xml:space="preserve"> </w:t>
      </w:r>
    </w:p>
    <w:p w:rsidR="001E3242" w:rsidRPr="001E3242" w:rsidRDefault="001E3242" w:rsidP="001E3242">
      <w:pPr>
        <w:pStyle w:val="a5"/>
        <w:numPr>
          <w:ilvl w:val="0"/>
          <w:numId w:val="6"/>
        </w:numPr>
        <w:tabs>
          <w:tab w:val="left" w:pos="7230"/>
          <w:tab w:val="left" w:pos="9639"/>
        </w:tabs>
        <w:spacing w:line="276" w:lineRule="auto"/>
        <w:ind w:right="-1"/>
        <w:jc w:val="both"/>
        <w:rPr>
          <w:sz w:val="28"/>
        </w:rPr>
      </w:pPr>
      <w:r>
        <w:rPr>
          <w:sz w:val="20"/>
        </w:rPr>
        <w:pict>
          <v:group id="_x0000_s151540" style="position:absolute;left:0;text-align:left;margin-left:54.05pt;margin-top:6.35pt;width:365.6pt;height:213.8pt;z-index:273662464" coordorigin="2540,10749" coordsize="6943,4276">
            <v:shape id="_x0000_s151541" type="#_x0000_t202" style="position:absolute;left:8008;top:14462;width:791;height:563" filled="f" strokecolor="white">
              <v:textbox style="mso-next-textbox:#_x0000_s15154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</w:p>
                </w:txbxContent>
              </v:textbox>
            </v:shape>
            <v:shape id="_x0000_s151542" type="#_x0000_t202" style="position:absolute;left:8874;top:12487;width:609;height:563" strokecolor="white">
              <v:textbox style="mso-next-textbox:#_x0000_s15154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n</w:t>
                    </w:r>
                    <w:proofErr w:type="gramEnd"/>
                  </w:p>
                </w:txbxContent>
              </v:textbox>
            </v:shape>
            <v:rect id="_x0000_s151543" style="position:absolute;left:7084;top:11356;width:770;height:339" filled="f" strokeweight="1.5pt"/>
            <v:rect id="_x0000_s151544" style="position:absolute;left:7501;top:12630;width:771;height:339" filled="f" strokeweight="1.5pt"/>
            <v:rect id="_x0000_s151545" style="position:absolute;left:6789;top:13890;width:770;height:339" filled="f" strokeweight="1.5pt"/>
            <v:line id="_x0000_s151546" style="position:absolute" from="3117,11518" to="3866,11518" strokeweight="1.5pt">
              <v:stroke startarrowwidth="narrow" startarrowlength="short" endarrowwidth="narrow" endarrowlength="short"/>
            </v:line>
            <v:line id="_x0000_s151547" style="position:absolute" from="3117,11498" to="3118,14059" strokeweight="1.5pt">
              <v:stroke startarrowwidth="narrow" startarrowlength="short" endarrowwidth="narrow" endarrowlength="short"/>
            </v:line>
            <v:line id="_x0000_s151548" style="position:absolute" from="7836,11523" to="8375,11529" strokeweight="1.5pt">
              <v:stroke startarrowwidth="narrow" startarrowlength="short" endarrowwidth="narrow" endarrowlength="short"/>
            </v:line>
            <v:line id="_x0000_s151549" style="position:absolute" from="8272,12799" to="8965,12799" strokeweight="1.5pt">
              <v:stroke startarrowwidth="narrow" startarrowlength="short" endarrowwidth="narrow" endarrowlength="short"/>
            </v:line>
            <v:line id="_x0000_s151550" style="position:absolute" from="8977,11512" to="8979,14068" strokeweight="1.5pt">
              <v:stroke startarrowwidth="narrow" startarrowlength="short" endarrowwidth="narrow" endarrowlength="short"/>
            </v:line>
            <v:line id="_x0000_s151551" style="position:absolute" from="8476,11523" to="8985,11523" strokeweight="1.5pt"/>
            <v:oval id="_x0000_s157696" style="position:absolute;left:8947;top:12758;width:66;height:72" fillcolor="black"/>
            <v:shape id="_x0000_s157697" type="#_x0000_t202" style="position:absolute;left:3692;top:10857;width:791;height:564" filled="f" strokecolor="white">
              <v:textbox style="mso-next-textbox:#_x0000_s15769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</w:rPr>
                      <w:t>е</w:t>
                    </w:r>
                    <w:r>
                      <w:rPr>
                        <w:vertAlign w:val="subscript"/>
                      </w:rPr>
                      <w:t>А</w:t>
                    </w:r>
                    <w:proofErr w:type="spellEnd"/>
                  </w:p>
                </w:txbxContent>
              </v:textbox>
            </v:shape>
            <v:line id="_x0000_s157698" style="position:absolute" from="4091,11530" to="4618,11530" strokeweight="1.5pt">
              <v:stroke startarrowwidth="narrow" startarrowlength="short" endarrowwidth="narrow" endarrowlength="short"/>
            </v:line>
            <v:group id="_x0000_s157699" style="position:absolute;left:3482;top:11227;width:670;height:642" coordorigin="2786,11584" coordsize="627,548">
              <v:oval id="_x0000_s157700" style="position:absolute;left:2865;top:11584;width:548;height:548" filled="f" strokeweight="1.5pt"/>
              <v:line id="_x0000_s157701" style="position:absolute" from="2786,11835" to="3413,11835" strokeweight="1.5pt">
                <v:stroke endarrow="block"/>
              </v:line>
            </v:group>
            <v:group id="_x0000_s157702" style="position:absolute;left:8353;top:11187;width:123;height:668" coordorigin="6263,11565" coordsize="115,570">
              <v:line id="_x0000_s157703" style="position:absolute" from="6263,11565" to="6264,12135" strokeweight="2.25pt">
                <v:stroke startarrowwidth="narrow" startarrowlength="short" endarrowwidth="narrow" endarrowlength="short"/>
              </v:line>
              <v:line id="_x0000_s157704" style="position:absolute" from="6377,11565" to="6378,12135" strokeweight="2.25pt">
                <v:stroke startarrowwidth="narrow" startarrowlength="short" endarrowwidth="narrow" endarrowlength="short"/>
              </v:line>
            </v:group>
            <v:group id="_x0000_s157705" style="position:absolute;left:3543;top:12523;width:670;height:643" coordorigin="2786,11584" coordsize="627,548">
              <v:oval id="_x0000_s157706" style="position:absolute;left:2865;top:11584;width:548;height:548" filled="f" strokeweight="1.5pt"/>
              <v:line id="_x0000_s157707" style="position:absolute" from="2786,11835" to="3413,11835" strokeweight="1.5pt">
                <v:stroke endarrow="block"/>
              </v:line>
            </v:group>
            <v:oval id="_x0000_s157708" style="position:absolute;left:4618;top:11486;width:79;height:87" filled="f" fillcolor="black"/>
            <v:oval id="_x0000_s157709" style="position:absolute;left:6468;top:11486;width:79;height:87" filled="f" fillcolor="black"/>
            <v:group id="_x0000_s157710" style="position:absolute;left:7822;top:13831;width:916;height:497" coordorigin="6392,13662" coordsize="858,402">
              <v:oval id="_x0000_s157711" style="position:absolute;left:6392;top:13662;width:285;height:285" strokeweight="1.5pt"/>
              <v:oval id="_x0000_s157712" style="position:absolute;left:6677;top:13662;width:285;height:285" strokeweight="1.5pt"/>
              <v:oval id="_x0000_s157713" style="position:absolute;left:6962;top:13662;width:285;height:285" strokeweight="1.5pt"/>
              <v:shape id="_x0000_s157714" type="#_x0000_t202" style="position:absolute;left:6395;top:13836;width:855;height:228" stroked="f">
                <v:textbox style="mso-next-textbox:#_x0000_s157714">
                  <w:txbxContent>
                    <w:p w:rsidR="001E3242" w:rsidRDefault="001E3242" w:rsidP="001E3242"/>
                  </w:txbxContent>
                </v:textbox>
              </v:shape>
            </v:group>
            <v:line id="_x0000_s157715" style="position:absolute" from="8735,14045" to="8979,14045" strokeweight="1.5pt"/>
            <v:line id="_x0000_s157716" style="position:absolute" from="7562,14061" to="7806,14061" strokeweight="1.5pt"/>
            <v:group id="_x0000_s157717" style="position:absolute;left:3543;top:13770;width:670;height:643" coordorigin="2786,11584" coordsize="627,548">
              <v:oval id="_x0000_s157718" style="position:absolute;left:2865;top:11584;width:548;height:548" filled="f" strokeweight="1.5pt"/>
              <v:line id="_x0000_s157719" style="position:absolute" from="2786,11835" to="3413,11835" strokeweight="1.5pt">
                <v:stroke endarrow="block"/>
              </v:line>
            </v:group>
            <v:oval id="_x0000_s157720" style="position:absolute;left:3083;top:12779;width:66;height:73" fillcolor="black"/>
            <v:line id="_x0000_s157721" style="position:absolute" from="3117,12823" to="3834,12823" strokeweight="1.5pt">
              <v:stroke startarrowwidth="narrow" startarrowlength="short" endarrowwidth="narrow" endarrowlength="short"/>
            </v:line>
            <v:line id="_x0000_s157722" style="position:absolute" from="3104,14059" to="3821,14059" strokeweight="1.5pt">
              <v:stroke startarrowwidth="narrow" startarrowlength="short" endarrowwidth="narrow" endarrowlength="short"/>
            </v:line>
            <v:shape id="_x0000_s157723" type="#_x0000_t202" style="position:absolute;left:3766;top:12141;width:792;height:563" filled="f" strokecolor="white">
              <v:textbox style="mso-next-textbox:#_x0000_s15772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</w:rPr>
                      <w:t>е</w:t>
                    </w:r>
                    <w:proofErr w:type="gramStart"/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7724" type="#_x0000_t202" style="position:absolute;left:4385;top:11108;width:792;height:563" filled="f" strokecolor="white">
              <v:textbox style="mso-next-textbox:#_x0000_s15772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57725" type="#_x0000_t202" style="position:absolute;left:4351;top:12394;width:791;height:563" filled="f" strokecolor="white">
              <v:textbox style="mso-next-textbox:#_x0000_s157725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57726" type="#_x0000_t202" style="position:absolute;left:4274;top:13616;width:792;height:564" filled="f" strokecolor="white">
              <v:textbox style="mso-next-textbox:#_x0000_s157726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7727" type="#_x0000_t202" style="position:absolute;left:8187;top:10749;width:792;height:563" filled="f" strokecolor="white">
              <v:textbox style="mso-next-textbox:#_x0000_s15772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7728" type="#_x0000_t202" style="position:absolute;left:7030;top:10873;width:792;height:564" filled="f" strokecolor="white">
              <v:textbox style="mso-next-textbox:#_x0000_s157728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а</w:t>
                    </w:r>
                  </w:p>
                </w:txbxContent>
              </v:textbox>
            </v:shape>
            <v:shape id="_x0000_s157729" type="#_x0000_t202" style="position:absolute;left:7501;top:12149;width:792;height:563" filled="f" strokecolor="white">
              <v:textbox style="mso-next-textbox:#_x0000_s157729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spellEnd"/>
                  </w:p>
                </w:txbxContent>
              </v:textbox>
            </v:shape>
            <v:shape id="_x0000_s157730" type="#_x0000_t202" style="position:absolute;left:6771;top:13402;width:791;height:563" filled="f" strokecolor="white">
              <v:textbox style="mso-next-textbox:#_x0000_s157730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7731" type="#_x0000_t202" style="position:absolute;left:7928;top:13355;width:791;height:563" filled="f" strokecolor="white">
              <v:textbox style="mso-next-textbox:#_x0000_s15773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7732" type="#_x0000_t202" style="position:absolute;left:6222;top:11000;width:549;height:563" filled="f" strokecolor="white">
              <v:textbox style="mso-next-textbox:#_x0000_s15773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7733" type="#_x0000_t202" style="position:absolute;left:6320;top:12324;width:557;height:563" filled="f" strokecolor="white">
              <v:textbox style="mso-next-textbox:#_x0000_s15773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7734" type="#_x0000_t202" style="position:absolute;left:6320;top:13525;width:573;height:563" filled="f" strokecolor="white">
              <v:textbox style="mso-next-textbox:#_x0000_s15773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57735" type="#_x0000_t202" style="position:absolute;left:3744;top:13408;width:792;height:563" filled="f" strokecolor="white">
              <v:textbox style="mso-next-textbox:#_x0000_s157735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</w:rPr>
                      <w:t>е</w:t>
                    </w:r>
                    <w:proofErr w:type="gramStart"/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7736" style="position:absolute" from="5126,11537" to="5553,11537">
              <v:stroke endarrow="block"/>
            </v:line>
            <v:shape id="_x0000_s157737" type="#_x0000_t202" style="position:absolute;left:4953;top:10954;width:792;height:564" filled="f" strokecolor="white">
              <v:textbox style="mso-next-textbox:#_x0000_s15773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proofErr w:type="spellEnd"/>
                    <w:r>
                      <w:rPr>
                        <w:vertAlign w:val="subscript"/>
                      </w:rPr>
                      <w:t>А</w:t>
                    </w:r>
                    <w:proofErr w:type="gramEnd"/>
                  </w:p>
                </w:txbxContent>
              </v:textbox>
            </v:shape>
            <v:shape id="_x0000_s157738" type="#_x0000_t202" style="position:absolute;left:5114;top:12243;width:791;height:563" filled="f" strokecolor="white">
              <v:textbox style="mso-next-textbox:#_x0000_s157738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7739" type="#_x0000_t202" style="position:absolute;left:5066;top:13456;width:791;height:563" filled="f" strokecolor="white">
              <v:textbox style="mso-next-textbox:#_x0000_s157739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57740" style="position:absolute" from="4697,11532" to="6466,11533" strokeweight="1.5pt">
              <v:stroke startarrowwidth="narrow" startarrowlength="short" endarrowwidth="narrow" endarrowlength="short"/>
            </v:line>
            <v:line id="_x0000_s157741" style="position:absolute" from="6547,11527" to="7106,11528" strokeweight="1.5pt">
              <v:stroke startarrowwidth="narrow" startarrowlength="short" endarrowwidth="narrow" endarrowlength="short"/>
            </v:line>
            <v:line id="_x0000_s157742" style="position:absolute" from="4130,14066" to="4656,14066" strokeweight="1.5pt">
              <v:stroke startarrowwidth="narrow" startarrowlength="short" endarrowwidth="narrow" endarrowlength="short"/>
            </v:line>
            <v:oval id="_x0000_s157743" style="position:absolute;left:4635;top:14021;width:79;height:87" filled="f" fillcolor="black"/>
            <v:oval id="_x0000_s157744" style="position:absolute;left:6549;top:14021;width:79;height:87" filled="f" fillcolor="black"/>
            <v:line id="_x0000_s157745" style="position:absolute" from="5176,14073" to="5602,14073">
              <v:stroke endarrow="block"/>
            </v:line>
            <v:line id="_x0000_s157746" style="position:absolute" from="4714,14067" to="6547,14068" strokeweight="1.5pt">
              <v:stroke startarrowwidth="narrow" startarrowlength="short" endarrowwidth="narrow" endarrowlength="short"/>
            </v:line>
            <v:line id="_x0000_s157747" style="position:absolute" from="6607,14062" to="6781,14062" strokeweight="1.5pt">
              <v:stroke startarrowwidth="narrow" startarrowlength="short" endarrowwidth="narrow" endarrowlength="short"/>
            </v:line>
            <v:line id="_x0000_s157748" style="position:absolute" from="4123,12816" to="4650,12816" strokeweight="1.5pt">
              <v:stroke startarrowwidth="narrow" startarrowlength="short" endarrowwidth="narrow" endarrowlength="short"/>
            </v:line>
            <v:oval id="_x0000_s157749" style="position:absolute;left:4639;top:12772;width:79;height:87" filled="f" fillcolor="black"/>
            <v:oval id="_x0000_s157750" style="position:absolute;left:6596;top:12772;width:79;height:87" filled="f" fillcolor="black"/>
            <v:line id="_x0000_s157751" style="position:absolute" from="5255,12823" to="5681,12823">
              <v:stroke endarrow="block"/>
            </v:line>
            <v:line id="_x0000_s157752" style="position:absolute" from="4718,12817" to="6594,12819" strokeweight="1.5pt">
              <v:stroke startarrowwidth="narrow" startarrowlength="short" endarrowwidth="narrow" endarrowlength="short"/>
            </v:line>
            <v:line id="_x0000_s157753" style="position:absolute" from="6675,12813" to="7501,12814" strokeweight="1.5pt">
              <v:stroke startarrowwidth="narrow" startarrowlength="short" endarrowwidth="narrow" endarrowlength="short"/>
            </v:line>
            <v:oval id="_x0000_s157754" style="position:absolute;left:8947;top:14015;width:66;height:73" fillcolor="black"/>
            <v:line id="_x0000_s157755" style="position:absolute" from="7327,12081" to="8562,12081">
              <v:stroke endarrow="block"/>
            </v:line>
            <v:line id="_x0000_s157756" style="position:absolute" from="7913,14207" to="8738,14207">
              <v:stroke endarrow="block"/>
            </v:line>
            <v:shape id="_x0000_s157757" type="#_x0000_t202" style="position:absolute;left:8126;top:11980;width:792;height:563" filled="f" strokecolor="white">
              <v:textbox style="mso-next-textbox:#_x0000_s15775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a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7758" type="#_x0000_t202" style="position:absolute;left:8083;top:14086;width:791;height:563" filled="f" strokecolor="white">
              <v:textbox style="mso-next-textbox:#_x0000_s157758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L</w:t>
                    </w:r>
                    <w:proofErr w:type="spellEnd"/>
                    <w:proofErr w:type="gramEnd"/>
                  </w:p>
                </w:txbxContent>
              </v:textbox>
            </v:shape>
            <v:oval id="_x0000_s157759" style="position:absolute;left:5176;top:11855;width:1987;height:388"/>
            <v:shape id="_x0000_s157760" type="#_x0000_t202" style="position:absolute;left:5820;top:12158;width:738;height:168" stroked="f">
              <v:textbox style="mso-next-textbox:#_x0000_s157760">
                <w:txbxContent>
                  <w:p w:rsidR="001E3242" w:rsidRDefault="001E3242" w:rsidP="001E3242"/>
                </w:txbxContent>
              </v:textbox>
            </v:shape>
            <v:shape id="_x0000_s157761" type="#_x0000_t32" style="position:absolute;left:6550;top:12229;width:125;height:0;flip:x" o:connectortype="straight">
              <v:stroke endarrow="block"/>
            </v:shape>
            <v:shape id="_x0000_s157762" type="#_x0000_t202" style="position:absolute;left:5803;top:11760;width:791;height:564" filled="f" strokecolor="white">
              <v:textbox style="mso-next-textbox:#_x0000_s15776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i</w:t>
                    </w:r>
                    <w:proofErr w:type="spellEnd"/>
                    <w:r>
                      <w:rPr>
                        <w:vertAlign w:val="subscript"/>
                      </w:rPr>
                      <w:t>11</w:t>
                    </w:r>
                  </w:p>
                </w:txbxContent>
              </v:textbox>
            </v:shape>
            <v:oval id="_x0000_s157763" style="position:absolute;left:4953;top:13050;width:1987;height:387"/>
            <v:shape id="_x0000_s157764" type="#_x0000_t202" style="position:absolute;left:5598;top:13353;width:738;height:167" stroked="f">
              <v:textbox style="mso-next-textbox:#_x0000_s157764">
                <w:txbxContent>
                  <w:p w:rsidR="001E3242" w:rsidRDefault="001E3242" w:rsidP="001E3242"/>
                </w:txbxContent>
              </v:textbox>
            </v:shape>
            <v:shape id="_x0000_s157765" type="#_x0000_t32" style="position:absolute;left:6328;top:13423;width:125;height:0;flip:x" o:connectortype="straight">
              <v:stroke endarrow="block"/>
            </v:shape>
            <v:shape id="_x0000_s157766" type="#_x0000_t202" style="position:absolute;left:5580;top:12955;width:792;height:563" filled="f" strokecolor="white">
              <v:textbox style="mso-next-textbox:#_x0000_s157766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22</w:t>
                    </w:r>
                  </w:p>
                </w:txbxContent>
              </v:textbox>
            </v:shape>
            <v:shape id="_x0000_s157767" type="#_x0000_t202" style="position:absolute;left:2540;top:12523;width:670;height:563" filled="f" strokecolor="white">
              <v:textbox style="mso-next-textbox:#_x0000_s15776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57768" style="position:absolute" from="6789,13086" to="8562,13086">
              <v:stroke endarrow="block"/>
            </v:line>
            <v:shape id="_x0000_s157769" type="#_x0000_t202" style="position:absolute;left:7944;top:12965;width:791;height:563" filled="f" strokecolor="white">
              <v:textbox style="mso-next-textbox:#_x0000_s157769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spellEnd"/>
                    <w:proofErr w:type="gramEnd"/>
                  </w:p>
                </w:txbxContent>
              </v:textbox>
            </v:shape>
            <v:line id="_x0000_s157770" style="position:absolute" from="6628,14530" to="8965,14530">
              <v:stroke endarrow="block"/>
            </v:line>
            <v:shape id="_x0000_s157771" type="#_x0000_t202" style="position:absolute;left:8353;top:11574;width:791;height:563" filled="f" strokecolor="white">
              <v:textbox style="mso-next-textbox:#_x0000_s15777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line id="_x0000_s157772" style="position:absolute" from="8310,11980" to="8832,11980">
              <v:stroke endarrow="block"/>
            </v:line>
          </v:group>
        </w:pict>
      </w:r>
      <w:r w:rsidRPr="001E3242">
        <w:rPr>
          <w:iCs/>
          <w:sz w:val="28"/>
        </w:rPr>
        <w:t xml:space="preserve">Изображаем схему цепи при </w:t>
      </w:r>
      <w:r w:rsidRPr="001E3242">
        <w:rPr>
          <w:i/>
          <w:sz w:val="28"/>
          <w:lang w:val="en-US"/>
        </w:rPr>
        <w:t>t</w:t>
      </w:r>
      <w:r w:rsidRPr="001E3242">
        <w:rPr>
          <w:sz w:val="28"/>
        </w:rPr>
        <w:t xml:space="preserve"> &gt; 0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</w:pPr>
      <w:r>
        <w:t xml:space="preserve">Рис. 2. </w:t>
      </w:r>
      <w:r>
        <w:rPr>
          <w:b/>
          <w:lang w:val="en-US"/>
        </w:rPr>
        <w:t>C</w:t>
      </w:r>
      <w:proofErr w:type="spellStart"/>
      <w:r>
        <w:rPr>
          <w:b/>
        </w:rPr>
        <w:t>хема</w:t>
      </w:r>
      <w:proofErr w:type="spellEnd"/>
      <w:r>
        <w:rPr>
          <w:b/>
        </w:rPr>
        <w:t xml:space="preserve"> цепи в период переходных процессов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  <w:szCs w:val="20"/>
        </w:rPr>
      </w:pPr>
      <w:r>
        <w:rPr>
          <w:sz w:val="28"/>
        </w:rPr>
        <w:br w:type="page"/>
      </w:r>
      <w:r>
        <w:rPr>
          <w:sz w:val="28"/>
        </w:rPr>
        <w:lastRenderedPageBreak/>
        <w:t xml:space="preserve">Расчет переходных параметров можно провести путем решения трех уравнений по законам Кирхгофа (здесь ток конденсатора </w:t>
      </w:r>
      <w:r>
        <w:rPr>
          <w:position w:val="-24"/>
          <w:sz w:val="20"/>
          <w:szCs w:val="20"/>
        </w:rPr>
        <w:object w:dxaOrig="1120" w:dyaOrig="620">
          <v:shape id="_x0000_i1026" type="#_x0000_t75" style="width:59.1pt;height:32.9pt" o:ole="">
            <v:imagedata r:id="rId10" o:title=""/>
          </v:shape>
          <o:OLEObject Type="Embed" ProgID="Equation.3" ShapeID="_x0000_i1026" DrawAspect="Content" ObjectID="_1581328121" r:id="rId11"/>
        </w:object>
      </w:r>
      <w:r>
        <w:t>)</w:t>
      </w:r>
      <w:r>
        <w:rPr>
          <w:sz w:val="28"/>
          <w:szCs w:val="28"/>
        </w:rPr>
        <w:t>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position w:val="-24"/>
          <w:sz w:val="20"/>
          <w:szCs w:val="20"/>
        </w:rPr>
        <w:object w:dxaOrig="680" w:dyaOrig="620">
          <v:shape id="_x0000_i1027" type="#_x0000_t75" style="width:36.2pt;height:32.9pt" o:ole="">
            <v:imagedata r:id="rId12" o:title=""/>
          </v:shape>
          <o:OLEObject Type="Embed" ProgID="Equation.3" ShapeID="_x0000_i1027" DrawAspect="Content" ObjectID="_1581328122" r:id="rId13"/>
        </w:object>
      </w:r>
      <w:r>
        <w:t xml:space="preserve"> </w:t>
      </w:r>
      <w:r>
        <w:rPr>
          <w:sz w:val="28"/>
        </w:rPr>
        <w:t xml:space="preserve">+ </w:t>
      </w:r>
      <w:proofErr w:type="spellStart"/>
      <w:proofErr w:type="gramStart"/>
      <w:r>
        <w:rPr>
          <w:i/>
          <w:sz w:val="28"/>
          <w:lang w:val="en-US"/>
        </w:rPr>
        <w:t>i</w:t>
      </w:r>
      <w:proofErr w:type="spellEnd"/>
      <w:proofErr w:type="gramEnd"/>
      <w:r>
        <w:rPr>
          <w:vertAlign w:val="subscript"/>
        </w:rPr>
        <w:t>В</w:t>
      </w:r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+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vertAlign w:val="subscript"/>
        </w:rPr>
        <w:t>С</w:t>
      </w:r>
      <w:r>
        <w:rPr>
          <w:sz w:val="28"/>
          <w:vertAlign w:val="subscript"/>
        </w:rPr>
        <w:t xml:space="preserve"> </w:t>
      </w:r>
      <w:r>
        <w:rPr>
          <w:sz w:val="28"/>
        </w:rPr>
        <w:t>= 0;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t xml:space="preserve">  </w:t>
      </w:r>
      <w:r>
        <w:rPr>
          <w:position w:val="-58"/>
          <w:sz w:val="20"/>
          <w:szCs w:val="20"/>
        </w:rPr>
        <w:object w:dxaOrig="3240" w:dyaOrig="1280">
          <v:shape id="_x0000_i1028" type="#_x0000_t75" style="width:182.3pt;height:72.85pt" o:ole="">
            <v:imagedata r:id="rId14" o:title=""/>
          </v:shape>
          <o:OLEObject Type="Embed" ProgID="Equation.3" ShapeID="_x0000_i1028" DrawAspect="Content" ObjectID="_1581328123" r:id="rId15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8"/>
        </w:rPr>
        <w:t>Решение уравнений найдем как сумму установившихся и свободных с</w:t>
      </w:r>
      <w:r>
        <w:rPr>
          <w:sz w:val="28"/>
        </w:rPr>
        <w:t>о</w:t>
      </w:r>
      <w:r>
        <w:rPr>
          <w:sz w:val="28"/>
        </w:rPr>
        <w:t xml:space="preserve">ставляющих переходных параметров: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i/>
          <w:iCs/>
          <w:sz w:val="28"/>
        </w:rPr>
      </w:pP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A</w:t>
      </w:r>
      <w:r w:rsidRPr="001E3242">
        <w:rPr>
          <w:i/>
          <w:iCs/>
          <w:sz w:val="28"/>
          <w:vertAlign w:val="subscript"/>
        </w:rPr>
        <w:t xml:space="preserve"> </w:t>
      </w:r>
      <w:r>
        <w:rPr>
          <w:i/>
          <w:iCs/>
          <w:sz w:val="28"/>
        </w:rPr>
        <w:t xml:space="preserve">=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iCs/>
          <w:sz w:val="28"/>
          <w:vertAlign w:val="subscript"/>
        </w:rPr>
        <w:t>.у</w:t>
      </w:r>
      <w:r>
        <w:rPr>
          <w:i/>
          <w:iCs/>
          <w:sz w:val="28"/>
        </w:rPr>
        <w:t xml:space="preserve"> +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iCs/>
          <w:sz w:val="28"/>
          <w:vertAlign w:val="subscript"/>
        </w:rPr>
        <w:t>.</w:t>
      </w:r>
      <w:proofErr w:type="spellStart"/>
      <w:proofErr w:type="gramStart"/>
      <w:r>
        <w:rPr>
          <w:iCs/>
          <w:sz w:val="28"/>
          <w:vertAlign w:val="subscript"/>
        </w:rPr>
        <w:t>св</w:t>
      </w:r>
      <w:proofErr w:type="spellEnd"/>
      <w:proofErr w:type="gramEnd"/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B</w:t>
      </w:r>
      <w:r w:rsidRPr="001E3242">
        <w:rPr>
          <w:i/>
          <w:iCs/>
          <w:sz w:val="28"/>
          <w:vertAlign w:val="subscript"/>
        </w:rPr>
        <w:t xml:space="preserve"> </w:t>
      </w:r>
      <w:r>
        <w:rPr>
          <w:i/>
          <w:iCs/>
          <w:sz w:val="28"/>
        </w:rPr>
        <w:t xml:space="preserve">=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B</w:t>
      </w:r>
      <w:r>
        <w:rPr>
          <w:iCs/>
          <w:sz w:val="28"/>
          <w:vertAlign w:val="subscript"/>
        </w:rPr>
        <w:t>.у</w:t>
      </w:r>
      <w:r>
        <w:rPr>
          <w:i/>
          <w:iCs/>
          <w:sz w:val="28"/>
        </w:rPr>
        <w:t xml:space="preserve"> +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B</w:t>
      </w:r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>,</w:t>
      </w:r>
      <w:r>
        <w:rPr>
          <w:i/>
          <w:iCs/>
          <w:sz w:val="28"/>
        </w:rPr>
        <w:t xml:space="preserve">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C</w:t>
      </w:r>
      <w:r w:rsidRPr="001E3242">
        <w:rPr>
          <w:i/>
          <w:iCs/>
          <w:sz w:val="28"/>
          <w:vertAlign w:val="subscript"/>
        </w:rPr>
        <w:t xml:space="preserve"> </w:t>
      </w:r>
      <w:r>
        <w:rPr>
          <w:i/>
          <w:iCs/>
          <w:sz w:val="28"/>
        </w:rPr>
        <w:t xml:space="preserve">=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C</w:t>
      </w:r>
      <w:r>
        <w:rPr>
          <w:iCs/>
          <w:sz w:val="28"/>
          <w:vertAlign w:val="subscript"/>
        </w:rPr>
        <w:t>.у</w:t>
      </w:r>
      <w:r>
        <w:rPr>
          <w:i/>
          <w:iCs/>
          <w:sz w:val="28"/>
        </w:rPr>
        <w:t xml:space="preserve"> + </w:t>
      </w:r>
      <w:proofErr w:type="spellStart"/>
      <w:r>
        <w:rPr>
          <w:i/>
          <w:iCs/>
          <w:sz w:val="28"/>
        </w:rPr>
        <w:t>i</w:t>
      </w:r>
      <w:proofErr w:type="spellEnd"/>
      <w:r>
        <w:rPr>
          <w:iCs/>
          <w:sz w:val="28"/>
          <w:vertAlign w:val="subscript"/>
          <w:lang w:val="en-US"/>
        </w:rPr>
        <w:t>C</w:t>
      </w:r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>;</w:t>
      </w:r>
      <w:r>
        <w:rPr>
          <w:i/>
          <w:iCs/>
          <w:sz w:val="28"/>
        </w:rPr>
        <w:t xml:space="preserve">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a</w:t>
      </w:r>
      <w:r w:rsidRPr="001E3242">
        <w:rPr>
          <w:iCs/>
          <w:sz w:val="28"/>
          <w:vertAlign w:val="subscript"/>
        </w:rPr>
        <w:t xml:space="preserve"> </w:t>
      </w:r>
      <w:r>
        <w:rPr>
          <w:i/>
          <w:iCs/>
          <w:sz w:val="28"/>
        </w:rPr>
        <w:t xml:space="preserve">=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у</w:t>
      </w:r>
      <w:r>
        <w:rPr>
          <w:i/>
          <w:iCs/>
          <w:sz w:val="28"/>
        </w:rPr>
        <w:t>+</w:t>
      </w:r>
      <w:proofErr w:type="spellEnd"/>
      <w:r>
        <w:rPr>
          <w:i/>
          <w:iCs/>
          <w:sz w:val="28"/>
        </w:rPr>
        <w:t xml:space="preserve">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a</w:t>
      </w:r>
      <w:r>
        <w:rPr>
          <w:iCs/>
          <w:sz w:val="28"/>
          <w:vertAlign w:val="subscript"/>
        </w:rPr>
        <w:t>.</w:t>
      </w:r>
      <w:proofErr w:type="spellStart"/>
      <w:proofErr w:type="gramStart"/>
      <w:r>
        <w:rPr>
          <w:iCs/>
          <w:sz w:val="28"/>
          <w:vertAlign w:val="subscript"/>
        </w:rPr>
        <w:t>св</w:t>
      </w:r>
      <w:proofErr w:type="spellEnd"/>
      <w:proofErr w:type="gramEnd"/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b</w:t>
      </w:r>
      <w:r w:rsidRPr="001E3242">
        <w:rPr>
          <w:iCs/>
          <w:sz w:val="28"/>
          <w:vertAlign w:val="subscript"/>
        </w:rPr>
        <w:t xml:space="preserve"> </w:t>
      </w:r>
      <w:r>
        <w:rPr>
          <w:i/>
          <w:iCs/>
          <w:sz w:val="28"/>
        </w:rPr>
        <w:t xml:space="preserve">=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b</w:t>
      </w:r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у</w:t>
      </w:r>
      <w:r>
        <w:rPr>
          <w:i/>
          <w:iCs/>
          <w:sz w:val="28"/>
        </w:rPr>
        <w:t>+</w:t>
      </w:r>
      <w:proofErr w:type="spellEnd"/>
      <w:r>
        <w:rPr>
          <w:i/>
          <w:iCs/>
          <w:sz w:val="28"/>
        </w:rPr>
        <w:t xml:space="preserve">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b</w:t>
      </w:r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u</w:t>
      </w:r>
      <w:r>
        <w:rPr>
          <w:iCs/>
          <w:sz w:val="28"/>
          <w:vertAlign w:val="subscript"/>
        </w:rPr>
        <w:t>C</w:t>
      </w:r>
      <w:proofErr w:type="spellEnd"/>
      <w:r>
        <w:rPr>
          <w:iCs/>
          <w:sz w:val="28"/>
          <w:vertAlign w:val="subscript"/>
        </w:rPr>
        <w:t xml:space="preserve"> </w:t>
      </w:r>
      <w:r>
        <w:rPr>
          <w:i/>
          <w:iCs/>
          <w:sz w:val="28"/>
        </w:rPr>
        <w:t xml:space="preserve">= </w:t>
      </w:r>
      <w:proofErr w:type="spellStart"/>
      <w:r>
        <w:rPr>
          <w:i/>
          <w:iCs/>
          <w:sz w:val="28"/>
        </w:rPr>
        <w:t>u</w:t>
      </w:r>
      <w:r>
        <w:rPr>
          <w:iCs/>
          <w:sz w:val="28"/>
          <w:vertAlign w:val="subscript"/>
        </w:rPr>
        <w:t>C.у</w:t>
      </w:r>
      <w:r>
        <w:rPr>
          <w:i/>
          <w:iCs/>
          <w:sz w:val="28"/>
        </w:rPr>
        <w:t>+</w:t>
      </w:r>
      <w:proofErr w:type="spellEnd"/>
      <w:r>
        <w:rPr>
          <w:i/>
          <w:iCs/>
          <w:sz w:val="28"/>
        </w:rPr>
        <w:t xml:space="preserve"> </w:t>
      </w:r>
      <w:proofErr w:type="spellStart"/>
      <w:r>
        <w:rPr>
          <w:i/>
          <w:iCs/>
          <w:sz w:val="28"/>
        </w:rPr>
        <w:t>u</w:t>
      </w:r>
      <w:r>
        <w:rPr>
          <w:iCs/>
          <w:sz w:val="28"/>
          <w:vertAlign w:val="subscript"/>
        </w:rPr>
        <w:t>C.св</w:t>
      </w:r>
      <w:proofErr w:type="spellEnd"/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L</w:t>
      </w:r>
      <w:r w:rsidRPr="001E3242">
        <w:rPr>
          <w:iCs/>
          <w:sz w:val="28"/>
          <w:vertAlign w:val="subscript"/>
        </w:rPr>
        <w:t xml:space="preserve"> </w:t>
      </w:r>
      <w:r>
        <w:rPr>
          <w:i/>
          <w:iCs/>
          <w:sz w:val="28"/>
        </w:rPr>
        <w:t xml:space="preserve">=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L</w:t>
      </w:r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у</w:t>
      </w:r>
      <w:r>
        <w:rPr>
          <w:i/>
          <w:iCs/>
          <w:sz w:val="28"/>
        </w:rPr>
        <w:t>+</w:t>
      </w:r>
      <w:proofErr w:type="spellEnd"/>
      <w:r>
        <w:rPr>
          <w:i/>
          <w:iCs/>
          <w:sz w:val="28"/>
        </w:rPr>
        <w:t xml:space="preserve"> </w:t>
      </w:r>
      <w:proofErr w:type="spellStart"/>
      <w:r>
        <w:rPr>
          <w:i/>
          <w:iCs/>
          <w:sz w:val="28"/>
        </w:rPr>
        <w:t>u</w:t>
      </w:r>
      <w:proofErr w:type="spellEnd"/>
      <w:r>
        <w:rPr>
          <w:iCs/>
          <w:sz w:val="28"/>
          <w:vertAlign w:val="subscript"/>
          <w:lang w:val="en-US"/>
        </w:rPr>
        <w:t>L</w:t>
      </w:r>
      <w:r>
        <w:rPr>
          <w:iCs/>
          <w:sz w:val="28"/>
          <w:vertAlign w:val="subscript"/>
        </w:rPr>
        <w:t>.св</w:t>
      </w:r>
      <w:r>
        <w:rPr>
          <w:iCs/>
          <w:sz w:val="28"/>
        </w:rPr>
        <w:t xml:space="preserve">. </w:t>
      </w:r>
    </w:p>
    <w:p w:rsidR="001E3242" w:rsidRDefault="001E3242" w:rsidP="001E3242">
      <w:pPr>
        <w:spacing w:line="276" w:lineRule="auto"/>
        <w:ind w:firstLine="724"/>
        <w:rPr>
          <w:sz w:val="28"/>
        </w:rPr>
      </w:pPr>
      <w:r>
        <w:rPr>
          <w:b/>
          <w:sz w:val="28"/>
        </w:rPr>
        <w:t>2.</w:t>
      </w:r>
      <w:r>
        <w:rPr>
          <w:sz w:val="28"/>
        </w:rPr>
        <w:t xml:space="preserve"> Определим параметры цепи в установившемся режиме пр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≥ 0 (ключ разомкнут) одним из трех методов.</w:t>
      </w:r>
    </w:p>
    <w:p w:rsidR="001E3242" w:rsidRDefault="001E3242" w:rsidP="001E3242">
      <w:pPr>
        <w:spacing w:line="276" w:lineRule="auto"/>
        <w:jc w:val="center"/>
        <w:rPr>
          <w:b/>
          <w:i/>
          <w:sz w:val="28"/>
        </w:rPr>
      </w:pPr>
      <w:r>
        <w:rPr>
          <w:b/>
          <w:i/>
          <w:sz w:val="28"/>
        </w:rPr>
        <w:t>Метод непосредственного применения законов Кирхгофа</w:t>
      </w:r>
    </w:p>
    <w:p w:rsidR="001E3242" w:rsidRDefault="001E3242" w:rsidP="001E3242">
      <w:pPr>
        <w:spacing w:line="276" w:lineRule="auto"/>
        <w:ind w:firstLine="724"/>
        <w:rPr>
          <w:sz w:val="28"/>
        </w:rPr>
      </w:pPr>
      <w:r>
        <w:rPr>
          <w:sz w:val="28"/>
        </w:rPr>
        <w:t xml:space="preserve"> Составляем уравнения по законам Кирхгофа </w:t>
      </w:r>
      <w:r>
        <w:rPr>
          <w:iCs/>
          <w:sz w:val="28"/>
        </w:rPr>
        <w:t>для комплексных амплитуд токов и напряжений</w:t>
      </w:r>
      <w:r>
        <w:rPr>
          <w:sz w:val="28"/>
        </w:rPr>
        <w:t xml:space="preserve">: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A</w:t>
      </w:r>
      <w:proofErr w:type="spellEnd"/>
      <w:r>
        <w:rPr>
          <w:sz w:val="28"/>
          <w:vertAlign w:val="subscript"/>
        </w:rPr>
        <w:t xml:space="preserve">.у </w:t>
      </w:r>
      <w:r>
        <w:rPr>
          <w:sz w:val="28"/>
        </w:rPr>
        <w:t xml:space="preserve">+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  <w:vertAlign w:val="subscript"/>
        </w:rPr>
        <w:t xml:space="preserve">.у </w:t>
      </w:r>
      <w:r>
        <w:rPr>
          <w:sz w:val="28"/>
        </w:rPr>
        <w:t xml:space="preserve">+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C</w:t>
      </w:r>
      <w:proofErr w:type="spellEnd"/>
      <w:r>
        <w:rPr>
          <w:sz w:val="28"/>
          <w:vertAlign w:val="subscript"/>
        </w:rPr>
        <w:t xml:space="preserve">.у </w:t>
      </w:r>
      <w:r>
        <w:rPr>
          <w:sz w:val="28"/>
        </w:rPr>
        <w:t xml:space="preserve">= 0;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lang w:val="en-US"/>
        </w:rPr>
      </w:pP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A</w:t>
      </w:r>
      <w:proofErr w:type="spellEnd"/>
      <w:r>
        <w:rPr>
          <w:sz w:val="28"/>
          <w:vertAlign w:val="subscript"/>
          <w:lang w:val="en-US"/>
        </w:rPr>
        <w:t>.</w:t>
      </w:r>
      <w:r>
        <w:rPr>
          <w:sz w:val="28"/>
          <w:vertAlign w:val="subscript"/>
        </w:rPr>
        <w:t>у</w:t>
      </w:r>
      <w:proofErr w:type="spellStart"/>
      <w:r>
        <w:rPr>
          <w:i/>
          <w:sz w:val="28"/>
          <w:u w:val="single"/>
          <w:lang w:val="en-US"/>
        </w:rPr>
        <w:t>Z</w:t>
      </w:r>
      <w:r>
        <w:rPr>
          <w:sz w:val="28"/>
          <w:vertAlign w:val="subscript"/>
          <w:lang w:val="en-US"/>
        </w:rPr>
        <w:t>a</w:t>
      </w:r>
      <w:proofErr w:type="spellEnd"/>
      <w:r>
        <w:rPr>
          <w:sz w:val="28"/>
          <w:vertAlign w:val="subscript"/>
          <w:lang w:val="en-US"/>
        </w:rPr>
        <w:t xml:space="preserve"> </w:t>
      </w:r>
      <w:r>
        <w:rPr>
          <w:sz w:val="28"/>
          <w:lang w:val="en-US"/>
        </w:rPr>
        <w:t xml:space="preserve">–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  <w:vertAlign w:val="subscript"/>
          <w:lang w:val="en-US"/>
        </w:rPr>
        <w:t>.</w:t>
      </w:r>
      <w:r>
        <w:rPr>
          <w:sz w:val="28"/>
          <w:vertAlign w:val="subscript"/>
        </w:rPr>
        <w:t>у</w:t>
      </w:r>
      <w:proofErr w:type="spellStart"/>
      <w:r>
        <w:rPr>
          <w:i/>
          <w:sz w:val="28"/>
          <w:u w:val="single"/>
          <w:lang w:val="en-US"/>
        </w:rPr>
        <w:t>Z</w:t>
      </w:r>
      <w:r>
        <w:rPr>
          <w:sz w:val="28"/>
          <w:vertAlign w:val="subscript"/>
          <w:lang w:val="en-US"/>
        </w:rPr>
        <w:t>b</w:t>
      </w:r>
      <w:proofErr w:type="spellEnd"/>
      <w:r>
        <w:rPr>
          <w:sz w:val="28"/>
          <w:vertAlign w:val="subscript"/>
          <w:lang w:val="en-US"/>
        </w:rPr>
        <w:t xml:space="preserve"> </w:t>
      </w:r>
      <w:r>
        <w:rPr>
          <w:sz w:val="28"/>
          <w:lang w:val="en-US"/>
        </w:rPr>
        <w:t xml:space="preserve">=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A</w:t>
      </w:r>
      <w:proofErr w:type="spellEnd"/>
      <w:r>
        <w:rPr>
          <w:sz w:val="28"/>
          <w:lang w:val="en-US"/>
        </w:rPr>
        <w:t xml:space="preserve"> –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  <w:lang w:val="en-US"/>
        </w:rPr>
        <w:t xml:space="preserve">;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lang w:val="en-US"/>
        </w:rPr>
      </w:pP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  <w:vertAlign w:val="subscript"/>
          <w:lang w:val="en-US"/>
        </w:rPr>
        <w:t>.</w:t>
      </w:r>
      <w:r>
        <w:rPr>
          <w:sz w:val="28"/>
          <w:vertAlign w:val="subscript"/>
        </w:rPr>
        <w:t>у</w:t>
      </w:r>
      <w:r>
        <w:rPr>
          <w:i/>
          <w:sz w:val="28"/>
          <w:lang w:val="en-US"/>
        </w:rPr>
        <w:t xml:space="preserve"> </w:t>
      </w:r>
      <w:proofErr w:type="spellStart"/>
      <w:r>
        <w:rPr>
          <w:i/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b</w:t>
      </w:r>
      <w:proofErr w:type="spellEnd"/>
      <w:r>
        <w:rPr>
          <w:sz w:val="28"/>
          <w:vertAlign w:val="subscript"/>
          <w:lang w:val="en-US"/>
        </w:rPr>
        <w:t xml:space="preserve"> </w:t>
      </w:r>
      <w:r>
        <w:rPr>
          <w:sz w:val="28"/>
          <w:lang w:val="en-US"/>
        </w:rPr>
        <w:t xml:space="preserve">–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C</w:t>
      </w:r>
      <w:proofErr w:type="spellEnd"/>
      <w:r>
        <w:rPr>
          <w:sz w:val="28"/>
          <w:vertAlign w:val="subscript"/>
          <w:lang w:val="en-US"/>
        </w:rPr>
        <w:t>.</w:t>
      </w:r>
      <w:r>
        <w:rPr>
          <w:sz w:val="28"/>
          <w:vertAlign w:val="subscript"/>
        </w:rPr>
        <w:t>у</w:t>
      </w:r>
      <w:r>
        <w:rPr>
          <w:i/>
          <w:sz w:val="28"/>
          <w:u w:val="single"/>
          <w:lang w:val="en-US"/>
        </w:rPr>
        <w:t>Z</w:t>
      </w:r>
      <w:r>
        <w:rPr>
          <w:sz w:val="28"/>
          <w:vertAlign w:val="subscript"/>
          <w:lang w:val="en-US"/>
        </w:rPr>
        <w:t xml:space="preserve">C </w:t>
      </w:r>
      <w:r>
        <w:rPr>
          <w:sz w:val="28"/>
          <w:lang w:val="en-US"/>
        </w:rPr>
        <w:t xml:space="preserve">=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  <w:lang w:val="en-US"/>
        </w:rPr>
        <w:t xml:space="preserve"> –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C</w:t>
      </w:r>
      <w:proofErr w:type="spellEnd"/>
      <w:r>
        <w:rPr>
          <w:sz w:val="28"/>
          <w:lang w:val="en-US"/>
        </w:rPr>
        <w:t>.</w:t>
      </w:r>
    </w:p>
    <w:p w:rsidR="001E3242" w:rsidRDefault="001E3242" w:rsidP="001E3242">
      <w:pPr>
        <w:tabs>
          <w:tab w:val="left" w:pos="7230"/>
          <w:tab w:val="left" w:pos="9639"/>
        </w:tabs>
        <w:spacing w:before="120" w:line="276" w:lineRule="auto"/>
        <w:jc w:val="center"/>
        <w:rPr>
          <w:b/>
          <w:i/>
          <w:sz w:val="28"/>
        </w:rPr>
      </w:pPr>
      <w:r>
        <w:rPr>
          <w:b/>
          <w:i/>
          <w:sz w:val="28"/>
        </w:rPr>
        <w:t>По методу контурных токов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 xml:space="preserve">11.у </w:t>
      </w:r>
      <w:r>
        <w:rPr>
          <w:sz w:val="28"/>
        </w:rPr>
        <w:t>(</w:t>
      </w:r>
      <w:proofErr w:type="spellStart"/>
      <w:r>
        <w:rPr>
          <w:i/>
          <w:sz w:val="28"/>
          <w:u w:val="single"/>
          <w:lang w:val="en-US"/>
        </w:rPr>
        <w:t>Z</w:t>
      </w:r>
      <w:r>
        <w:rPr>
          <w:sz w:val="28"/>
          <w:vertAlign w:val="subscript"/>
          <w:lang w:val="en-US"/>
        </w:rPr>
        <w:t>a</w:t>
      </w:r>
      <w:proofErr w:type="spellEnd"/>
      <w:r w:rsidRPr="001E3242">
        <w:rPr>
          <w:sz w:val="28"/>
          <w:vertAlign w:val="subscript"/>
        </w:rPr>
        <w:t xml:space="preserve"> </w:t>
      </w:r>
      <w:r>
        <w:rPr>
          <w:sz w:val="28"/>
        </w:rPr>
        <w:t xml:space="preserve">+ </w:t>
      </w:r>
      <w:proofErr w:type="spellStart"/>
      <w:r>
        <w:rPr>
          <w:i/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b</w:t>
      </w:r>
      <w:proofErr w:type="spellEnd"/>
      <w:r>
        <w:rPr>
          <w:sz w:val="28"/>
        </w:rPr>
        <w:t xml:space="preserve">) –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22.у</w:t>
      </w:r>
      <w:proofErr w:type="spellStart"/>
      <w:r>
        <w:rPr>
          <w:i/>
          <w:sz w:val="28"/>
          <w:u w:val="single"/>
          <w:lang w:val="en-US"/>
        </w:rPr>
        <w:t>Z</w:t>
      </w:r>
      <w:r>
        <w:rPr>
          <w:sz w:val="28"/>
          <w:vertAlign w:val="subscript"/>
          <w:lang w:val="en-US"/>
        </w:rPr>
        <w:t>b</w:t>
      </w:r>
      <w:proofErr w:type="spellEnd"/>
      <w:r w:rsidRPr="001E3242">
        <w:rPr>
          <w:sz w:val="28"/>
          <w:vertAlign w:val="subscript"/>
        </w:rPr>
        <w:t xml:space="preserve"> </w:t>
      </w:r>
      <w:r>
        <w:rPr>
          <w:sz w:val="28"/>
        </w:rPr>
        <w:t xml:space="preserve">=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A</w:t>
      </w:r>
      <w:proofErr w:type="spellEnd"/>
      <w:r>
        <w:rPr>
          <w:sz w:val="28"/>
        </w:rPr>
        <w:t xml:space="preserve"> –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</w:rPr>
        <w:t xml:space="preserve">;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lang w:val="en-US"/>
        </w:rPr>
      </w:pPr>
      <w:r>
        <w:rPr>
          <w:sz w:val="28"/>
          <w:lang w:val="en-US"/>
        </w:rPr>
        <w:t xml:space="preserve">– </w:t>
      </w:r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11.</w:t>
      </w:r>
      <w:r>
        <w:rPr>
          <w:sz w:val="28"/>
          <w:vertAlign w:val="subscript"/>
        </w:rPr>
        <w:t>у</w:t>
      </w:r>
      <w:proofErr w:type="spellStart"/>
      <w:r>
        <w:rPr>
          <w:i/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b</w:t>
      </w:r>
      <w:proofErr w:type="spellEnd"/>
      <w:r>
        <w:rPr>
          <w:sz w:val="28"/>
          <w:vertAlign w:val="subscript"/>
          <w:lang w:val="en-US"/>
        </w:rPr>
        <w:t xml:space="preserve"> </w:t>
      </w:r>
      <w:r>
        <w:rPr>
          <w:sz w:val="28"/>
          <w:lang w:val="en-US"/>
        </w:rPr>
        <w:t xml:space="preserve">+ </w:t>
      </w:r>
      <w:proofErr w:type="gram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22.</w:t>
      </w:r>
      <w:r>
        <w:rPr>
          <w:sz w:val="28"/>
          <w:vertAlign w:val="subscript"/>
        </w:rPr>
        <w:t>у</w:t>
      </w:r>
      <w:r>
        <w:rPr>
          <w:sz w:val="28"/>
          <w:lang w:val="en-US"/>
        </w:rPr>
        <w:t>(</w:t>
      </w:r>
      <w:proofErr w:type="spellStart"/>
      <w:proofErr w:type="gramEnd"/>
      <w:r>
        <w:rPr>
          <w:i/>
          <w:sz w:val="28"/>
          <w:u w:val="single"/>
          <w:lang w:val="en-US"/>
        </w:rPr>
        <w:t>Z</w:t>
      </w:r>
      <w:r>
        <w:rPr>
          <w:sz w:val="28"/>
          <w:vertAlign w:val="subscript"/>
          <w:lang w:val="en-US"/>
        </w:rPr>
        <w:t>c</w:t>
      </w:r>
      <w:proofErr w:type="spellEnd"/>
      <w:r>
        <w:rPr>
          <w:sz w:val="28"/>
          <w:vertAlign w:val="subscript"/>
          <w:lang w:val="en-US"/>
        </w:rPr>
        <w:t xml:space="preserve"> </w:t>
      </w:r>
      <w:r>
        <w:rPr>
          <w:sz w:val="28"/>
          <w:lang w:val="en-US"/>
        </w:rPr>
        <w:t xml:space="preserve">+ </w:t>
      </w:r>
      <w:proofErr w:type="spellStart"/>
      <w:r>
        <w:rPr>
          <w:i/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b</w:t>
      </w:r>
      <w:proofErr w:type="spellEnd"/>
      <w:r>
        <w:rPr>
          <w:sz w:val="28"/>
          <w:lang w:val="en-US"/>
        </w:rPr>
        <w:t>)</w:t>
      </w:r>
      <w:r>
        <w:rPr>
          <w:sz w:val="28"/>
          <w:vertAlign w:val="subscript"/>
          <w:lang w:val="en-US"/>
        </w:rPr>
        <w:t xml:space="preserve"> </w:t>
      </w:r>
      <w:r>
        <w:rPr>
          <w:sz w:val="28"/>
          <w:lang w:val="en-US"/>
        </w:rPr>
        <w:t xml:space="preserve">=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  <w:lang w:val="en-US"/>
        </w:rPr>
        <w:t xml:space="preserve"> – </w:t>
      </w:r>
      <w:proofErr w:type="spellStart"/>
      <w:r>
        <w:rPr>
          <w:i/>
          <w:sz w:val="28"/>
          <w:u w:val="single"/>
          <w:lang w:val="en-US"/>
        </w:rPr>
        <w:t>E</w:t>
      </w:r>
      <w:r>
        <w:rPr>
          <w:sz w:val="28"/>
          <w:vertAlign w:val="subscript"/>
          <w:lang w:val="en-US"/>
        </w:rPr>
        <w:t>mC</w:t>
      </w:r>
      <w:proofErr w:type="spellEnd"/>
      <w:r>
        <w:rPr>
          <w:sz w:val="28"/>
          <w:lang w:val="en-US"/>
        </w:rPr>
        <w:t>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A</w:t>
      </w:r>
      <w:proofErr w:type="spellEnd"/>
      <w:r>
        <w:rPr>
          <w:sz w:val="28"/>
          <w:vertAlign w:val="subscript"/>
        </w:rPr>
        <w:t xml:space="preserve">.у </w:t>
      </w:r>
      <w:r>
        <w:rPr>
          <w:sz w:val="28"/>
        </w:rPr>
        <w:t xml:space="preserve">=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11.у</w:t>
      </w:r>
      <w:r>
        <w:rPr>
          <w:sz w:val="28"/>
        </w:rPr>
        <w:t xml:space="preserve">;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B</w:t>
      </w:r>
      <w:proofErr w:type="spellEnd"/>
      <w:r>
        <w:rPr>
          <w:sz w:val="28"/>
          <w:vertAlign w:val="subscript"/>
        </w:rPr>
        <w:t xml:space="preserve">.у </w:t>
      </w:r>
      <w:r>
        <w:rPr>
          <w:sz w:val="28"/>
        </w:rPr>
        <w:t xml:space="preserve">=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 xml:space="preserve">22.у </w:t>
      </w:r>
      <w:r>
        <w:rPr>
          <w:sz w:val="28"/>
        </w:rPr>
        <w:t xml:space="preserve">–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11.у</w:t>
      </w:r>
      <w:r>
        <w:rPr>
          <w:sz w:val="28"/>
        </w:rPr>
        <w:t xml:space="preserve">;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 xml:space="preserve">С.у </w:t>
      </w:r>
      <w:r>
        <w:rPr>
          <w:sz w:val="28"/>
        </w:rPr>
        <w:t>= –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2 .у</w:t>
      </w:r>
      <w:r>
        <w:rPr>
          <w:sz w:val="28"/>
        </w:rPr>
        <w:t xml:space="preserve">. </w:t>
      </w:r>
    </w:p>
    <w:p w:rsidR="001E3242" w:rsidRDefault="001E3242" w:rsidP="001E3242">
      <w:pPr>
        <w:tabs>
          <w:tab w:val="left" w:pos="7230"/>
          <w:tab w:val="left" w:pos="9639"/>
        </w:tabs>
        <w:spacing w:before="120" w:line="276" w:lineRule="auto"/>
        <w:jc w:val="center"/>
        <w:rPr>
          <w:b/>
          <w:i/>
          <w:sz w:val="28"/>
        </w:rPr>
      </w:pPr>
      <w:r>
        <w:rPr>
          <w:b/>
          <w:i/>
          <w:sz w:val="28"/>
        </w:rPr>
        <w:t>По методу узловых потенциалов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0"/>
        </w:rPr>
      </w:pPr>
      <w:r>
        <w:rPr>
          <w:position w:val="-28"/>
          <w:sz w:val="20"/>
          <w:szCs w:val="20"/>
        </w:rPr>
        <w:object w:dxaOrig="3380" w:dyaOrig="660">
          <v:shape id="_x0000_i1029" type="#_x0000_t75" style="width:198.95pt;height:39.1pt" o:ole="">
            <v:imagedata r:id="rId16" o:title=""/>
          </v:shape>
          <o:OLEObject Type="Embed" ProgID="Equation.3" ShapeID="_x0000_i1029" DrawAspect="Content" ObjectID="_1581328124" r:id="rId17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</w:pPr>
      <w:r>
        <w:rPr>
          <w:position w:val="-34"/>
          <w:sz w:val="20"/>
          <w:szCs w:val="20"/>
        </w:rPr>
        <w:object w:dxaOrig="8680" w:dyaOrig="740">
          <v:shape id="_x0000_i1030" type="#_x0000_t75" style="width:489pt;height:41.2pt" o:ole="">
            <v:imagedata r:id="rId18" o:title=""/>
          </v:shape>
          <o:OLEObject Type="Embed" ProgID="Equation.3" ShapeID="_x0000_i1030" DrawAspect="Content" ObjectID="_1581328125" r:id="rId19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>Во всех равенствах комплексные параметры равны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32"/>
          <w:sz w:val="28"/>
          <w:szCs w:val="20"/>
        </w:rPr>
        <w:object w:dxaOrig="7800" w:dyaOrig="780">
          <v:shape id="_x0000_i1031" type="#_x0000_t75" style="width:403.7pt;height:39.55pt" o:ole="">
            <v:imagedata r:id="rId20" o:title=""/>
          </v:shape>
          <o:OLEObject Type="Embed" ProgID="Equation.DSMT4" ShapeID="_x0000_i1031" DrawAspect="Content" ObjectID="_1581328126" r:id="rId21"/>
        </w:object>
      </w:r>
      <w:r>
        <w:rPr>
          <w:sz w:val="28"/>
        </w:rPr>
        <w:t xml:space="preserve">          </w:t>
      </w:r>
    </w:p>
    <w:p w:rsidR="001E3242" w:rsidRDefault="001E3242" w:rsidP="001E3242">
      <w:pPr>
        <w:tabs>
          <w:tab w:val="left" w:pos="7230"/>
          <w:tab w:val="left" w:pos="9639"/>
        </w:tabs>
        <w:spacing w:line="360" w:lineRule="auto"/>
        <w:ind w:right="-1" w:firstLine="709"/>
        <w:rPr>
          <w:i/>
          <w:sz w:val="28"/>
        </w:rPr>
      </w:pPr>
      <w:r>
        <w:rPr>
          <w:sz w:val="28"/>
        </w:rPr>
        <w:t>Результат решения ― комплексные амплитуды токов:</w:t>
      </w:r>
      <w:r>
        <w:rPr>
          <w:i/>
          <w:sz w:val="28"/>
        </w:rPr>
        <w:t xml:space="preserve"> </w:t>
      </w:r>
    </w:p>
    <w:p w:rsidR="001E3242" w:rsidRDefault="001E3242" w:rsidP="001E3242">
      <w:pPr>
        <w:tabs>
          <w:tab w:val="left" w:pos="7230"/>
          <w:tab w:val="left" w:pos="9639"/>
        </w:tabs>
        <w:spacing w:line="360" w:lineRule="auto"/>
        <w:ind w:right="-1" w:firstLine="709"/>
        <w:rPr>
          <w:sz w:val="28"/>
        </w:rPr>
      </w:pP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.</w:t>
      </w:r>
      <w:r>
        <w:rPr>
          <w:sz w:val="28"/>
          <w:vertAlign w:val="subscript"/>
          <w:lang w:val="en-US"/>
        </w:rPr>
        <w:t>A</w:t>
      </w:r>
      <w:r>
        <w:rPr>
          <w:sz w:val="28"/>
          <w:vertAlign w:val="subscript"/>
        </w:rPr>
        <w:t xml:space="preserve">.у </w:t>
      </w:r>
      <w:r>
        <w:rPr>
          <w:sz w:val="28"/>
        </w:rPr>
        <w:t xml:space="preserve">= </w:t>
      </w:r>
      <w:proofErr w:type="spellStart"/>
      <w:r>
        <w:rPr>
          <w:i/>
          <w:sz w:val="28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.</w:t>
      </w:r>
      <w:r>
        <w:rPr>
          <w:sz w:val="28"/>
          <w:vertAlign w:val="subscript"/>
          <w:lang w:val="en-US"/>
        </w:rPr>
        <w:t>A</w:t>
      </w:r>
      <w:r>
        <w:rPr>
          <w:sz w:val="28"/>
          <w:vertAlign w:val="subscript"/>
        </w:rPr>
        <w:t xml:space="preserve">.у </w:t>
      </w:r>
      <w:proofErr w:type="spellStart"/>
      <w:r>
        <w:rPr>
          <w:sz w:val="28"/>
          <w:lang w:val="en-US"/>
        </w:rPr>
        <w:t>e</w:t>
      </w:r>
      <w:r>
        <w:rPr>
          <w:sz w:val="28"/>
          <w:vertAlign w:val="superscript"/>
          <w:lang w:val="en-US"/>
        </w:rPr>
        <w:t>j</w:t>
      </w:r>
      <w:proofErr w:type="spellEnd"/>
      <w:r>
        <w:rPr>
          <w:sz w:val="28"/>
          <w:szCs w:val="28"/>
          <w:vertAlign w:val="superscript"/>
        </w:rPr>
        <w:t>Ψ</w:t>
      </w:r>
      <w:r>
        <w:rPr>
          <w:vertAlign w:val="superscript"/>
          <w:lang w:val="en-US"/>
        </w:rPr>
        <w:t>A</w:t>
      </w:r>
      <w:r>
        <w:rPr>
          <w:vertAlign w:val="superscript"/>
        </w:rPr>
        <w:t>.у</w:t>
      </w:r>
      <w:proofErr w:type="gramStart"/>
      <w:r>
        <w:rPr>
          <w:sz w:val="28"/>
        </w:rPr>
        <w:t xml:space="preserve">; </w:t>
      </w:r>
      <w:r>
        <w:rPr>
          <w:sz w:val="28"/>
          <w:vertAlign w:val="superscript"/>
        </w:rPr>
        <w:t xml:space="preserve">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.В.у</w:t>
      </w:r>
      <w:proofErr w:type="gramEnd"/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= </w:t>
      </w:r>
      <w:proofErr w:type="spellStart"/>
      <w:r>
        <w:rPr>
          <w:i/>
          <w:sz w:val="28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>.</w:t>
      </w:r>
      <w:r>
        <w:rPr>
          <w:sz w:val="28"/>
          <w:vertAlign w:val="subscript"/>
          <w:lang w:val="en-US"/>
        </w:rPr>
        <w:t>B</w:t>
      </w:r>
      <w:r>
        <w:rPr>
          <w:sz w:val="28"/>
          <w:vertAlign w:val="subscript"/>
        </w:rPr>
        <w:t xml:space="preserve">.у </w:t>
      </w:r>
      <w:proofErr w:type="spellStart"/>
      <w:r>
        <w:rPr>
          <w:sz w:val="28"/>
          <w:lang w:val="en-US"/>
        </w:rPr>
        <w:t>e</w:t>
      </w:r>
      <w:r>
        <w:rPr>
          <w:sz w:val="28"/>
          <w:vertAlign w:val="superscript"/>
          <w:lang w:val="en-US"/>
        </w:rPr>
        <w:t>j</w:t>
      </w:r>
      <w:proofErr w:type="spellEnd"/>
      <w:r>
        <w:rPr>
          <w:sz w:val="28"/>
          <w:szCs w:val="28"/>
          <w:vertAlign w:val="superscript"/>
        </w:rPr>
        <w:t>Ψ</w:t>
      </w:r>
      <w:r>
        <w:rPr>
          <w:vertAlign w:val="superscript"/>
          <w:lang w:val="en-US"/>
        </w:rPr>
        <w:t>B</w:t>
      </w:r>
      <w:r>
        <w:rPr>
          <w:vertAlign w:val="superscript"/>
        </w:rPr>
        <w:t>.у</w:t>
      </w:r>
      <w:r>
        <w:rPr>
          <w:sz w:val="28"/>
        </w:rPr>
        <w:t xml:space="preserve">; </w:t>
      </w:r>
      <w:r>
        <w:rPr>
          <w:sz w:val="28"/>
          <w:vertAlign w:val="superscript"/>
        </w:rPr>
        <w:t xml:space="preserve"> </w:t>
      </w:r>
      <w:proofErr w:type="spellStart"/>
      <w:r>
        <w:rPr>
          <w:i/>
          <w:sz w:val="28"/>
          <w:u w:val="single"/>
          <w:lang w:val="en-US"/>
        </w:rPr>
        <w:t>I</w:t>
      </w:r>
      <w:r>
        <w:rPr>
          <w:sz w:val="28"/>
          <w:vertAlign w:val="subscript"/>
          <w:lang w:val="en-US"/>
        </w:rPr>
        <w:t>m</w:t>
      </w:r>
      <w:proofErr w:type="spellEnd"/>
      <w:r>
        <w:rPr>
          <w:sz w:val="28"/>
          <w:vertAlign w:val="subscript"/>
        </w:rPr>
        <w:t xml:space="preserve">.С.у </w:t>
      </w:r>
      <w:r>
        <w:rPr>
          <w:sz w:val="28"/>
        </w:rPr>
        <w:t xml:space="preserve">= </w:t>
      </w:r>
      <w:proofErr w:type="spellStart"/>
      <w:r>
        <w:rPr>
          <w:i/>
          <w:sz w:val="28"/>
          <w:lang w:val="en-US"/>
        </w:rPr>
        <w:t>I</w:t>
      </w:r>
      <w:r>
        <w:rPr>
          <w:sz w:val="28"/>
          <w:vertAlign w:val="subscript"/>
          <w:lang w:val="en-US"/>
        </w:rPr>
        <w:t>mC</w:t>
      </w:r>
      <w:proofErr w:type="spellEnd"/>
      <w:r>
        <w:rPr>
          <w:sz w:val="28"/>
          <w:vertAlign w:val="subscript"/>
        </w:rPr>
        <w:t xml:space="preserve">.у </w:t>
      </w:r>
      <w:proofErr w:type="spellStart"/>
      <w:r>
        <w:rPr>
          <w:sz w:val="28"/>
          <w:lang w:val="en-US"/>
        </w:rPr>
        <w:t>e</w:t>
      </w:r>
      <w:r>
        <w:rPr>
          <w:sz w:val="28"/>
          <w:vertAlign w:val="superscript"/>
          <w:lang w:val="en-US"/>
        </w:rPr>
        <w:t>j</w:t>
      </w:r>
      <w:proofErr w:type="spellEnd"/>
      <w:r>
        <w:rPr>
          <w:sz w:val="28"/>
          <w:szCs w:val="28"/>
          <w:vertAlign w:val="superscript"/>
        </w:rPr>
        <w:t>Ψ</w:t>
      </w:r>
      <w:r>
        <w:rPr>
          <w:vertAlign w:val="superscript"/>
          <w:lang w:val="en-US"/>
        </w:rPr>
        <w:t>C</w:t>
      </w:r>
      <w:r>
        <w:rPr>
          <w:vertAlign w:val="superscript"/>
        </w:rPr>
        <w:t>.у</w:t>
      </w:r>
      <w:r>
        <w:rPr>
          <w:sz w:val="28"/>
        </w:rPr>
        <w:t>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8"/>
        </w:rPr>
        <w:lastRenderedPageBreak/>
        <w:t xml:space="preserve">Установившиеся мгновенные токи: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14"/>
          <w:sz w:val="28"/>
          <w:szCs w:val="20"/>
        </w:rPr>
        <w:object w:dxaOrig="8620" w:dyaOrig="460">
          <v:shape id="_x0000_i1032" type="#_x0000_t75" style="width:480.3pt;height:25.4pt" o:ole="">
            <v:imagedata r:id="rId22" o:title=""/>
          </v:shape>
          <o:OLEObject Type="Embed" ProgID="Equation.3" ShapeID="_x0000_i1032" DrawAspect="Content" ObjectID="_1581328127" r:id="rId23"/>
        </w:object>
      </w:r>
      <w:r>
        <w:rPr>
          <w:sz w:val="28"/>
        </w:rPr>
        <w:t xml:space="preserve">          Установившиеся фазные напряжения;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18"/>
          <w:sz w:val="28"/>
          <w:szCs w:val="20"/>
        </w:rPr>
        <w:object w:dxaOrig="6460" w:dyaOrig="500">
          <v:shape id="_x0000_i1033" type="#_x0000_t75" style="width:301.3pt;height:24.55pt" o:ole="">
            <v:imagedata r:id="rId24" o:title=""/>
          </v:shape>
          <o:OLEObject Type="Embed" ProgID="Equation.DSMT4" ShapeID="_x0000_i1033" DrawAspect="Content" ObjectID="_1581328128" r:id="rId25"/>
        </w:object>
      </w:r>
      <w:r>
        <w:rPr>
          <w:sz w:val="28"/>
        </w:rPr>
        <w:t xml:space="preserve">        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18"/>
          <w:sz w:val="20"/>
          <w:szCs w:val="20"/>
        </w:rPr>
        <w:object w:dxaOrig="6400" w:dyaOrig="500">
          <v:shape id="_x0000_i1034" type="#_x0000_t75" style="width:332.1pt;height:26.2pt" o:ole="">
            <v:imagedata r:id="rId26" o:title=""/>
          </v:shape>
          <o:OLEObject Type="Embed" ProgID="Equation.DSMT4" ShapeID="_x0000_i1034" DrawAspect="Content" ObjectID="_1581328129" r:id="rId27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18"/>
          <w:sz w:val="20"/>
          <w:szCs w:val="20"/>
        </w:rPr>
        <w:object w:dxaOrig="6560" w:dyaOrig="520">
          <v:shape id="_x0000_i1035" type="#_x0000_t75" style="width:332.1pt;height:26.2pt" o:ole="">
            <v:imagedata r:id="rId28" o:title=""/>
          </v:shape>
          <o:OLEObject Type="Embed" ProgID="Equation.DSMT4" ShapeID="_x0000_i1035" DrawAspect="Content" ObjectID="_1581328130" r:id="rId29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тановившееся напряжение на конденсаторе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  <w:szCs w:val="28"/>
        </w:rPr>
      </w:pPr>
      <w:proofErr w:type="gramStart"/>
      <w:r>
        <w:rPr>
          <w:i/>
          <w:sz w:val="28"/>
          <w:szCs w:val="28"/>
          <w:u w:val="single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  <w:vertAlign w:val="subscript"/>
        </w:rPr>
        <w:t>.у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=</w:t>
      </w:r>
      <w:proofErr w:type="gram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u w:val="single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  <w:vertAlign w:val="subscript"/>
        </w:rPr>
        <w:t xml:space="preserve">.у </w:t>
      </w:r>
      <w:r>
        <w:rPr>
          <w:sz w:val="28"/>
          <w:szCs w:val="28"/>
        </w:rPr>
        <w:t xml:space="preserve">( ̶  </w:t>
      </w:r>
      <w:proofErr w:type="spellStart"/>
      <w:r>
        <w:rPr>
          <w:i/>
          <w:sz w:val="28"/>
          <w:szCs w:val="28"/>
          <w:lang w:val="en-US"/>
        </w:rPr>
        <w:t>jX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</w:rPr>
        <w:t xml:space="preserve">) =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  <w:vertAlign w:val="subscript"/>
        </w:rPr>
        <w:t>.у</w:t>
      </w:r>
      <w:proofErr w:type="spellStart"/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perscript"/>
          <w:lang w:val="en-US"/>
        </w:rPr>
        <w:t>j</w:t>
      </w:r>
      <w:proofErr w:type="spellEnd"/>
      <w:r>
        <w:rPr>
          <w:sz w:val="28"/>
          <w:szCs w:val="28"/>
          <w:vertAlign w:val="superscript"/>
        </w:rPr>
        <w:t>Ψ</w:t>
      </w:r>
      <w:r>
        <w:rPr>
          <w:sz w:val="28"/>
          <w:szCs w:val="28"/>
          <w:vertAlign w:val="superscript"/>
          <w:lang w:val="en-US"/>
        </w:rPr>
        <w:t>u</w:t>
      </w:r>
      <w:r>
        <w:rPr>
          <w:sz w:val="28"/>
          <w:szCs w:val="28"/>
          <w:vertAlign w:val="superscript"/>
        </w:rPr>
        <w:t>.</w:t>
      </w:r>
      <w:r>
        <w:rPr>
          <w:sz w:val="28"/>
          <w:szCs w:val="28"/>
          <w:vertAlign w:val="superscript"/>
          <w:lang w:val="en-US"/>
        </w:rPr>
        <w:t>C</w:t>
      </w:r>
      <w:r>
        <w:rPr>
          <w:sz w:val="28"/>
          <w:szCs w:val="28"/>
          <w:vertAlign w:val="superscript"/>
        </w:rPr>
        <w:t>.у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  <w:szCs w:val="20"/>
        </w:rPr>
      </w:pPr>
      <w:r>
        <w:rPr>
          <w:sz w:val="28"/>
          <w:szCs w:val="28"/>
        </w:rPr>
        <w:t>М</w:t>
      </w:r>
      <w:r>
        <w:rPr>
          <w:sz w:val="28"/>
        </w:rPr>
        <w:t xml:space="preserve">гновенное напряжение на емкости </w:t>
      </w:r>
      <w:r>
        <w:rPr>
          <w:position w:val="-18"/>
          <w:sz w:val="28"/>
          <w:szCs w:val="20"/>
        </w:rPr>
        <w:object w:dxaOrig="2900" w:dyaOrig="420">
          <v:shape id="_x0000_i1036" type="#_x0000_t75" style="width:161.9pt;height:24.55pt" o:ole="">
            <v:imagedata r:id="rId30" o:title=""/>
          </v:shape>
          <o:OLEObject Type="Embed" ProgID="Equation.3" ShapeID="_x0000_i1036" DrawAspect="Content" ObjectID="_1581328131" r:id="rId31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8"/>
        </w:rPr>
        <w:t>Установившееся напряжение на катушке индуктивности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position w:val="-18"/>
          <w:sz w:val="28"/>
          <w:szCs w:val="20"/>
        </w:rPr>
        <w:object w:dxaOrig="6720" w:dyaOrig="500">
          <v:shape id="_x0000_i1037" type="#_x0000_t75" style="width:311.3pt;height:24.55pt" o:ole="">
            <v:imagedata r:id="rId32" o:title=""/>
          </v:shape>
          <o:OLEObject Type="Embed" ProgID="Equation.DSMT4" ShapeID="_x0000_i1037" DrawAspect="Content" ObjectID="_1581328132" r:id="rId33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b/>
          <w:sz w:val="28"/>
        </w:rPr>
        <w:t>3.</w:t>
      </w:r>
      <w:r>
        <w:rPr>
          <w:sz w:val="28"/>
        </w:rPr>
        <w:t xml:space="preserve"> Определяем свободные составляющие токов и напряжений в соотве</w:t>
      </w:r>
      <w:r>
        <w:rPr>
          <w:sz w:val="28"/>
        </w:rPr>
        <w:t>т</w:t>
      </w:r>
      <w:r>
        <w:rPr>
          <w:sz w:val="28"/>
        </w:rPr>
        <w:t xml:space="preserve">ствии со схемой цепи на рис. 3.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0"/>
        </w:rPr>
        <w:pict>
          <v:group id="_x0000_s151475" style="position:absolute;left:0;text-align:left;margin-left:241.3pt;margin-top:23.3pt;width:257pt;height:166.95pt;z-index:273661440" coordorigin="5960,7424" coordsize="5140,3339">
            <v:shape id="_x0000_s151476" type="#_x0000_t202" style="position:absolute;left:9986;top:7436;width:741;height:480" filled="f" strokecolor="white">
              <v:textbox style="mso-next-textbox:#_x0000_s151476">
                <w:txbxContent>
                  <w:p w:rsidR="001E3242" w:rsidRDefault="001E3242" w:rsidP="001E3242">
                    <w:pPr>
                      <w:rPr>
                        <w:i/>
                        <w:sz w:val="28"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sz w:val="28"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1477" type="#_x0000_t202" style="position:absolute;left:10530;top:8797;width:570;height:480" strokecolor="white">
              <v:textbox style="mso-next-textbox:#_x0000_s15147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n</w:t>
                    </w:r>
                    <w:proofErr w:type="gramEnd"/>
                  </w:p>
                </w:txbxContent>
              </v:textbox>
            </v:shape>
            <v:rect id="_x0000_s151478" style="position:absolute;left:8854;top:7834;width:721;height:289" filled="f" strokeweight="1.5pt"/>
            <v:rect id="_x0000_s151479" style="position:absolute;left:9245;top:8919;width:721;height:289" filled="f" strokeweight="1.5pt"/>
            <v:rect id="_x0000_s151480" style="position:absolute;left:8578;top:9993;width:721;height:289" filled="f" strokeweight="1.5pt"/>
            <v:line id="_x0000_s151481" style="position:absolute" from="6421,7980" to="6422,10138" strokeweight="1.5pt">
              <v:stroke startarrowwidth="narrow" startarrowlength="short" endarrowwidth="narrow" endarrowlength="short"/>
            </v:line>
            <v:line id="_x0000_s151482" style="position:absolute" from="9558,7977" to="10063,7982" strokeweight="1.5pt">
              <v:stroke startarrowwidth="narrow" startarrowlength="short" endarrowwidth="narrow" endarrowlength="short"/>
            </v:line>
            <v:line id="_x0000_s151483" style="position:absolute" from="9966,9063" to="10615,9063" strokeweight="1.5pt">
              <v:stroke startarrowwidth="narrow" startarrowlength="short" endarrowwidth="narrow" endarrowlength="short"/>
            </v:line>
            <v:line id="_x0000_s151484" style="position:absolute" from="10626,7967" to="10634,10126" strokeweight="1.5pt">
              <v:stroke startarrowwidth="narrow" startarrowlength="short" endarrowwidth="narrow" endarrowlength="short"/>
            </v:line>
            <v:line id="_x0000_s151485" style="position:absolute" from="10157,7977" to="10634,7977" strokeweight="1.5pt"/>
            <v:oval id="_x0000_s151486" style="position:absolute;left:10598;top:9028;width:62;height:62" fillcolor="black"/>
            <v:line id="_x0000_s151487" style="position:absolute" from="6423,7983" to="6916,7983" strokeweight="1.5pt">
              <v:stroke startarrowwidth="narrow" startarrowlength="short" endarrowwidth="narrow" endarrowlength="short"/>
            </v:line>
            <v:group id="_x0000_s151488" style="position:absolute;left:10042;top:7691;width:115;height:570" coordorigin="6263,11565" coordsize="115,570">
              <v:line id="_x0000_s151489" style="position:absolute" from="6263,11565" to="6264,12135" strokeweight="2.25pt">
                <v:stroke startarrowwidth="narrow" startarrowlength="short" endarrowwidth="narrow" endarrowlength="short"/>
              </v:line>
              <v:line id="_x0000_s151490" style="position:absolute" from="6377,11565" to="6378,12135" strokeweight="2.25pt">
                <v:stroke startarrowwidth="narrow" startarrowlength="short" endarrowwidth="narrow" endarrowlength="short"/>
              </v:line>
            </v:group>
            <v:oval id="_x0000_s151491" style="position:absolute;left:6916;top:7945;width:74;height:74" filled="f" fillcolor="black"/>
            <v:oval id="_x0000_s151492" style="position:absolute;left:8278;top:7945;width:74;height:74" filled="f" fillcolor="black"/>
            <v:group id="_x0000_s151493" style="position:absolute;left:9545;top:9943;width:858;height:423" coordorigin="6392,13662" coordsize="858,402">
              <v:oval id="_x0000_s151494" style="position:absolute;left:6392;top:13662;width:285;height:285" strokeweight="1.5pt"/>
              <v:oval id="_x0000_s151495" style="position:absolute;left:6677;top:13662;width:285;height:285" strokeweight="1.5pt"/>
              <v:oval id="_x0000_s151496" style="position:absolute;left:6962;top:13662;width:285;height:285" strokeweight="1.5pt"/>
              <v:shape id="_x0000_s151497" type="#_x0000_t202" style="position:absolute;left:6395;top:13836;width:855;height:228" stroked="f">
                <v:textbox style="mso-next-textbox:#_x0000_s151497">
                  <w:txbxContent>
                    <w:p w:rsidR="001E3242" w:rsidRDefault="001E3242" w:rsidP="001E3242"/>
                  </w:txbxContent>
                </v:textbox>
              </v:shape>
            </v:group>
            <v:line id="_x0000_s151498" style="position:absolute" from="10400,10125" to="10628,10125" strokeweight="1.5pt"/>
            <v:line id="_x0000_s151499" style="position:absolute" from="9302,10139" to="9530,10139" strokeweight="1.5pt"/>
            <v:oval id="_x0000_s151500" style="position:absolute;left:6389;top:9046;width:62;height:62" fillcolor="black"/>
            <v:shape id="_x0000_s151501" type="#_x0000_t202" style="position:absolute;left:6648;top:7535;width:741;height:480" filled="f" strokecolor="white">
              <v:textbox style="mso-next-textbox:#_x0000_s15150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51502" type="#_x0000_t202" style="position:absolute;left:6666;top:8577;width:741;height:480" filled="f" strokecolor="white">
              <v:textbox style="mso-next-textbox:#_x0000_s15150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51503" type="#_x0000_t202" style="position:absolute;left:6660;top:9682;width:741;height:480" filled="f" strokecolor="white">
              <v:textbox style="mso-next-textbox:#_x0000_s15150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51504" type="#_x0000_t202" style="position:absolute;left:8804;top:7424;width:741;height:480" filled="f" strokecolor="white">
              <v:textbox style="mso-next-textbox:#_x0000_s15150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</w:rPr>
                      <w:t>а</w:t>
                    </w:r>
                  </w:p>
                </w:txbxContent>
              </v:textbox>
            </v:shape>
            <v:shape id="_x0000_s151505" type="#_x0000_t202" style="position:absolute;left:9245;top:8507;width:741;height:480" filled="f" strokecolor="white">
              <v:textbox style="mso-next-textbox:#_x0000_s151505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spellEnd"/>
                  </w:p>
                </w:txbxContent>
              </v:textbox>
            </v:shape>
            <v:shape id="_x0000_s151506" type="#_x0000_t202" style="position:absolute;left:8561;top:9586;width:741;height:480" filled="f" strokecolor="white">
              <v:textbox style="mso-next-textbox:#_x0000_s151506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507" type="#_x0000_t202" style="position:absolute;left:9644;top:9586;width:741;height:480" filled="f" strokecolor="white">
              <v:textbox style="mso-next-textbox:#_x0000_s15150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51508" type="#_x0000_t202" style="position:absolute;left:8048;top:7532;width:513;height:480" filled="f" strokecolor="white">
              <v:textbox style="mso-next-textbox:#_x0000_s151508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51509" type="#_x0000_t202" style="position:absolute;left:8139;top:8658;width:522;height:480" filled="f" strokecolor="white">
              <v:textbox style="mso-next-textbox:#_x0000_s151509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51510" type="#_x0000_t202" style="position:absolute;left:8139;top:9682;width:537;height:480" filled="f" strokecolor="white">
              <v:textbox style="mso-next-textbox:#_x0000_s151510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t xml:space="preserve"> </w:t>
                    </w:r>
                    <w:proofErr w:type="gramStart"/>
                    <w:r>
                      <w:rPr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51511" style="position:absolute" from="7502,7985" to="7901,7985">
              <v:stroke endarrow="block"/>
            </v:line>
            <v:shape id="_x0000_s151512" type="#_x0000_t202" style="position:absolute;left:7260;top:7493;width:741;height:480" filled="f" strokecolor="white">
              <v:textbox style="mso-next-textbox:#_x0000_s15151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</w:rPr>
                      <w:t>Асв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513" type="#_x0000_t202" style="position:absolute;left:7390;top:8589;width:741;height:480" filled="f" strokecolor="white">
              <v:textbox style="mso-next-textbox:#_x0000_s15151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r>
                      <w:rPr>
                        <w:vertAlign w:val="subscript"/>
                      </w:rPr>
                      <w:t>св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514" type="#_x0000_t202" style="position:absolute;left:7465;top:9623;width:741;height:480" filled="f" strokecolor="white">
              <v:textbox style="mso-next-textbox:#_x0000_s151514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r>
                      <w:rPr>
                        <w:vertAlign w:val="subscript"/>
                      </w:rPr>
                      <w:t>св</w:t>
                    </w:r>
                    <w:proofErr w:type="spellEnd"/>
                    <w:proofErr w:type="gramEnd"/>
                  </w:p>
                </w:txbxContent>
              </v:textbox>
            </v:shape>
            <v:line id="_x0000_s151515" style="position:absolute" from="6990,7984" to="8276,7985" strokeweight="1.5pt">
              <v:stroke startarrowwidth="narrow" startarrowlength="short" endarrowwidth="narrow" endarrowlength="short"/>
            </v:line>
            <v:line id="_x0000_s151516" style="position:absolute" from="8352,7980" to="8875,7981" strokeweight="1.5pt">
              <v:stroke startarrowwidth="narrow" startarrowlength="short" endarrowwidth="narrow" endarrowlength="short"/>
            </v:line>
            <v:line id="_x0000_s151517" style="position:absolute" from="6409,10143" to="6932,10143" strokeweight="1.5pt">
              <v:stroke startarrowwidth="narrow" startarrowlength="short" endarrowwidth="narrow" endarrowlength="short"/>
            </v:line>
            <v:oval id="_x0000_s151518" style="position:absolute;left:6932;top:10105;width:74;height:74" filled="f" fillcolor="black"/>
            <v:oval id="_x0000_s151519" style="position:absolute;left:8354;top:10105;width:74;height:74" filled="f" fillcolor="black"/>
            <v:line id="_x0000_s151520" style="position:absolute" from="7588,10149" to="7987,10149">
              <v:stroke endarrow="block"/>
            </v:line>
            <v:line id="_x0000_s151521" style="position:absolute;flip:y" from="7010,10145" to="8352,10149" strokeweight="1.5pt">
              <v:stroke startarrowwidth="narrow" startarrowlength="short" endarrowwidth="narrow" endarrowlength="short"/>
            </v:line>
            <v:line id="_x0000_s151522" style="position:absolute" from="8408,10140" to="8571,10140" strokeweight="1.5pt">
              <v:stroke startarrowwidth="narrow" startarrowlength="short" endarrowwidth="narrow" endarrowlength="short"/>
            </v:line>
            <v:line id="_x0000_s151523" style="position:absolute" from="6453,9078" to="6946,9078" strokeweight="1.5pt">
              <v:stroke startarrowwidth="narrow" startarrowlength="short" endarrowwidth="narrow" endarrowlength="short"/>
            </v:line>
            <v:oval id="_x0000_s151524" style="position:absolute;left:6936;top:9040;width:74;height:74" filled="f" fillcolor="black"/>
            <v:oval id="_x0000_s151525" style="position:absolute;left:8398;top:9040;width:74;height:74" filled="f" fillcolor="black"/>
            <v:line id="_x0000_s151526" style="position:absolute" from="7562,9084" to="7961,9084">
              <v:stroke endarrow="block"/>
            </v:line>
            <v:line id="_x0000_s151527" style="position:absolute;flip:y" from="6990,9080" to="8396,9084" strokeweight="1.5pt">
              <v:stroke startarrowwidth="narrow" startarrowlength="short" endarrowwidth="narrow" endarrowlength="short"/>
            </v:line>
            <v:line id="_x0000_s151528" style="position:absolute" from="8472,9075" to="9245,9076" strokeweight="1.5pt">
              <v:stroke startarrowwidth="narrow" startarrowlength="short" endarrowwidth="narrow" endarrowlength="short"/>
            </v:line>
            <v:line id="_x0000_s151529" style="position:absolute" from="9830,8339" to="10403,8339">
              <v:stroke endarrow="block"/>
            </v:line>
            <v:line id="_x0000_s151530" style="position:absolute" from="9736,10282" to="10385,10282">
              <v:stroke endarrow="block"/>
            </v:line>
            <v:shape id="_x0000_s151531" type="#_x0000_t202" style="position:absolute;left:10009;top:7941;width:871;height:480" filled="f" strokecolor="white">
              <v:textbox style="mso-next-textbox:#_x0000_s151531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r>
                      <w:rPr>
                        <w:vertAlign w:val="subscript"/>
                      </w:rPr>
                      <w:t>.</w:t>
                    </w:r>
                    <w:proofErr w:type="spellStart"/>
                    <w:r>
                      <w:rPr>
                        <w:vertAlign w:val="subscript"/>
                      </w:rPr>
                      <w:t>св</w:t>
                    </w:r>
                    <w:proofErr w:type="spellEnd"/>
                  </w:p>
                </w:txbxContent>
              </v:textbox>
            </v:shape>
            <v:shape id="_x0000_s151532" type="#_x0000_t202" style="position:absolute;left:10229;top:10103;width:871;height:480" filled="f" strokecolor="white">
              <v:textbox style="mso-next-textbox:#_x0000_s151532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L</w:t>
                    </w:r>
                    <w:r>
                      <w:rPr>
                        <w:vertAlign w:val="subscript"/>
                      </w:rPr>
                      <w:t>св</w:t>
                    </w:r>
                    <w:proofErr w:type="spellEnd"/>
                    <w:proofErr w:type="gramEnd"/>
                  </w:p>
                </w:txbxContent>
              </v:textbox>
            </v:shape>
            <v:shape id="_x0000_s151533" type="#_x0000_t202" style="position:absolute;left:5960;top:8797;width:570;height:480" filled="f" strokecolor="white">
              <v:textbox style="mso-next-textbox:#_x0000_s151533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r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51534" style="position:absolute" from="8676,8497" to="10403,8497">
              <v:stroke endarrow="block"/>
            </v:line>
            <v:shape id="_x0000_s151535" type="#_x0000_t202" style="position:absolute;left:9856;top:8421;width:871;height:480" filled="f" strokecolor="white">
              <v:textbox style="mso-next-textbox:#_x0000_s151535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a</w:t>
                    </w:r>
                    <w:proofErr w:type="spellEnd"/>
                    <w:r>
                      <w:rPr>
                        <w:vertAlign w:val="subscript"/>
                        <w:lang w:val="en-US"/>
                      </w:rPr>
                      <w:t>.</w:t>
                    </w:r>
                    <w:proofErr w:type="spellStart"/>
                    <w:r>
                      <w:rPr>
                        <w:vertAlign w:val="subscript"/>
                      </w:rPr>
                      <w:t>св</w:t>
                    </w:r>
                    <w:proofErr w:type="spellEnd"/>
                  </w:p>
                </w:txbxContent>
              </v:textbox>
            </v:shape>
            <v:line id="_x0000_s151536" style="position:absolute" from="8676,9277" to="10403,9277">
              <v:stroke endarrow="block"/>
            </v:line>
            <v:shape id="_x0000_s151537" type="#_x0000_t202" style="position:absolute;left:9727;top:9139;width:871;height:480" filled="f" strokecolor="white">
              <v:textbox style="mso-next-textbox:#_x0000_s151537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b</w:t>
                    </w:r>
                    <w:proofErr w:type="spellEnd"/>
                    <w:r>
                      <w:rPr>
                        <w:vertAlign w:val="subscript"/>
                        <w:lang w:val="en-US"/>
                      </w:rPr>
                      <w:t>.</w:t>
                    </w:r>
                    <w:proofErr w:type="spellStart"/>
                    <w:r>
                      <w:rPr>
                        <w:vertAlign w:val="subscript"/>
                      </w:rPr>
                      <w:t>св</w:t>
                    </w:r>
                    <w:proofErr w:type="spellEnd"/>
                  </w:p>
                </w:txbxContent>
              </v:textbox>
            </v:shape>
            <v:line id="_x0000_s151538" style="position:absolute" from="8578,10436" to="10305,10436">
              <v:stroke endarrow="block"/>
            </v:line>
            <v:shape id="_x0000_s151539" type="#_x0000_t202" style="position:absolute;left:9245;top:10283;width:871;height:480" filled="f" strokecolor="white">
              <v:textbox style="mso-next-textbox:#_x0000_s151539">
                <w:txbxContent>
                  <w:p w:rsidR="001E3242" w:rsidRDefault="001E3242" w:rsidP="001E3242">
                    <w:pPr>
                      <w:rPr>
                        <w:i/>
                        <w:vertAlign w:val="subscript"/>
                      </w:rPr>
                    </w:pPr>
                    <w:r>
                      <w:t xml:space="preserve"> </w:t>
                    </w:r>
                    <w:proofErr w:type="spell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c</w:t>
                    </w:r>
                    <w:proofErr w:type="spellEnd"/>
                    <w:r>
                      <w:rPr>
                        <w:vertAlign w:val="subscript"/>
                        <w:lang w:val="en-US"/>
                      </w:rPr>
                      <w:t>.</w:t>
                    </w:r>
                    <w:proofErr w:type="spellStart"/>
                    <w:r>
                      <w:rPr>
                        <w:vertAlign w:val="subscript"/>
                      </w:rPr>
                      <w:t>св</w:t>
                    </w:r>
                    <w:proofErr w:type="spellEnd"/>
                  </w:p>
                </w:txbxContent>
              </v:textbox>
            </v:shape>
          </v:group>
        </w:pict>
      </w:r>
      <w:r>
        <w:rPr>
          <w:b/>
          <w:sz w:val="28"/>
        </w:rPr>
        <w:t>3.1.</w:t>
      </w:r>
      <w:r>
        <w:rPr>
          <w:sz w:val="28"/>
        </w:rPr>
        <w:t xml:space="preserve"> Составляем уравнения по законам Кирхгофа — однородные дифф</w:t>
      </w:r>
      <w:r>
        <w:rPr>
          <w:sz w:val="28"/>
        </w:rPr>
        <w:t>е</w:t>
      </w:r>
      <w:r>
        <w:rPr>
          <w:sz w:val="28"/>
        </w:rPr>
        <w:t>ренциальные уравнения 2-го порядка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position w:val="-24"/>
          <w:sz w:val="20"/>
          <w:szCs w:val="20"/>
        </w:rPr>
        <w:object w:dxaOrig="840" w:dyaOrig="620">
          <v:shape id="_x0000_i1038" type="#_x0000_t75" style="width:44.95pt;height:32.9pt" o:ole="">
            <v:imagedata r:id="rId34" o:title=""/>
          </v:shape>
          <o:OLEObject Type="Embed" ProgID="Equation.3" ShapeID="_x0000_i1038" DrawAspect="Content" ObjectID="_1581328133" r:id="rId35"/>
        </w:object>
      </w:r>
      <w:r>
        <w:t xml:space="preserve"> </w:t>
      </w:r>
      <w:r>
        <w:rPr>
          <w:sz w:val="28"/>
          <w:szCs w:val="28"/>
        </w:rPr>
        <w:t xml:space="preserve">+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В</w:t>
      </w:r>
      <w:proofErr w:type="gramStart"/>
      <w:r>
        <w:rPr>
          <w:sz w:val="28"/>
          <w:szCs w:val="28"/>
          <w:vertAlign w:val="subscript"/>
        </w:rPr>
        <w:t>.с</w:t>
      </w:r>
      <w:proofErr w:type="gramEnd"/>
      <w:r>
        <w:rPr>
          <w:sz w:val="28"/>
          <w:szCs w:val="28"/>
          <w:vertAlign w:val="subscript"/>
        </w:rPr>
        <w:t>в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+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С.св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0;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t xml:space="preserve">  </w:t>
      </w:r>
      <w:r>
        <w:rPr>
          <w:position w:val="-58"/>
          <w:sz w:val="20"/>
          <w:szCs w:val="20"/>
        </w:rPr>
        <w:object w:dxaOrig="3060" w:dyaOrig="1280">
          <v:shape id="_x0000_i1039" type="#_x0000_t75" style="width:172.3pt;height:72.85pt" o:ole="">
            <v:imagedata r:id="rId36" o:title=""/>
          </v:shape>
          <o:OLEObject Type="Embed" ProgID="Equation.3" ShapeID="_x0000_i1039" DrawAspect="Content" ObjectID="_1581328134" r:id="rId37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b/>
          <w:sz w:val="28"/>
        </w:rPr>
        <w:t>3.2.</w:t>
      </w:r>
      <w:r>
        <w:rPr>
          <w:sz w:val="28"/>
        </w:rPr>
        <w:t xml:space="preserve"> </w:t>
      </w:r>
      <w:r>
        <w:rPr>
          <w:sz w:val="28"/>
          <w:lang w:val="en-US"/>
        </w:rPr>
        <w:t>C</w:t>
      </w:r>
      <w:r>
        <w:rPr>
          <w:sz w:val="28"/>
        </w:rPr>
        <w:t xml:space="preserve">оставляем   </w:t>
      </w:r>
      <w:proofErr w:type="spellStart"/>
      <w:r>
        <w:rPr>
          <w:sz w:val="28"/>
        </w:rPr>
        <w:t>характеристиче</w:t>
      </w:r>
      <w:proofErr w:type="spellEnd"/>
      <w:r>
        <w:rPr>
          <w:sz w:val="28"/>
        </w:rPr>
        <w:t>-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both"/>
        <w:rPr>
          <w:sz w:val="28"/>
        </w:rPr>
      </w:pPr>
      <w:proofErr w:type="spellStart"/>
      <w:r>
        <w:rPr>
          <w:sz w:val="28"/>
        </w:rPr>
        <w:t>ское</w:t>
      </w:r>
      <w:proofErr w:type="spellEnd"/>
      <w:r>
        <w:rPr>
          <w:sz w:val="28"/>
        </w:rPr>
        <w:t xml:space="preserve"> уравнение,  записав  формулу </w:t>
      </w:r>
      <w:proofErr w:type="spellStart"/>
      <w:r>
        <w:rPr>
          <w:sz w:val="28"/>
        </w:rPr>
        <w:t>комп</w:t>
      </w:r>
      <w:proofErr w:type="spellEnd"/>
      <w:r>
        <w:rPr>
          <w:sz w:val="28"/>
        </w:rPr>
        <w:t>-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rPr>
          <w:sz w:val="28"/>
        </w:rPr>
      </w:pPr>
      <w:proofErr w:type="spellStart"/>
      <w:r>
        <w:rPr>
          <w:sz w:val="28"/>
        </w:rPr>
        <w:t>лексного</w:t>
      </w:r>
      <w:proofErr w:type="spellEnd"/>
      <w:r>
        <w:rPr>
          <w:sz w:val="28"/>
        </w:rPr>
        <w:t xml:space="preserve"> входного  сопротивления  цепи       </w:t>
      </w:r>
      <w:r>
        <w:t xml:space="preserve">Рис. 3. </w:t>
      </w:r>
      <w:r>
        <w:rPr>
          <w:b/>
        </w:rPr>
        <w:t>Схема для расчета</w:t>
      </w:r>
      <w:r>
        <w:t xml:space="preserve"> </w:t>
      </w:r>
      <w:r>
        <w:rPr>
          <w:b/>
        </w:rPr>
        <w:t>свободных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rPr>
          <w:sz w:val="28"/>
        </w:rPr>
      </w:pPr>
      <w:r>
        <w:rPr>
          <w:sz w:val="28"/>
        </w:rPr>
        <w:t>по отношению, например, к ветви фазы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А</w:t>
      </w:r>
      <w:proofErr w:type="gramEnd"/>
      <w:r>
        <w:rPr>
          <w:sz w:val="28"/>
        </w:rPr>
        <w:t xml:space="preserve">,   </w:t>
      </w:r>
      <w:r>
        <w:rPr>
          <w:b/>
        </w:rPr>
        <w:t>составляющих переходных параметров</w:t>
      </w:r>
      <w:r>
        <w:rPr>
          <w:sz w:val="28"/>
        </w:rPr>
        <w:t xml:space="preserve">  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  <w:rPr>
          <w:sz w:val="20"/>
        </w:rPr>
      </w:pPr>
      <w:r>
        <w:rPr>
          <w:sz w:val="28"/>
        </w:rPr>
        <w:t>а затем</w:t>
      </w:r>
      <w:r>
        <w:rPr>
          <w:i/>
          <w:sz w:val="28"/>
        </w:rPr>
        <w:t xml:space="preserve"> </w:t>
      </w:r>
      <w:r>
        <w:rPr>
          <w:sz w:val="28"/>
        </w:rPr>
        <w:t xml:space="preserve">сделав в нем замену </w:t>
      </w:r>
      <w:proofErr w:type="spellStart"/>
      <w:r>
        <w:rPr>
          <w:i/>
          <w:sz w:val="28"/>
          <w:lang w:val="en-US"/>
        </w:rPr>
        <w:t>j</w:t>
      </w:r>
      <w:r>
        <w:rPr>
          <w:sz w:val="28"/>
          <w:lang w:val="en-US"/>
        </w:rPr>
        <w:t>ω</w:t>
      </w:r>
      <w:proofErr w:type="spellEnd"/>
      <w:r w:rsidRPr="001E3242">
        <w:rPr>
          <w:sz w:val="28"/>
        </w:rPr>
        <w:t xml:space="preserve"> </w:t>
      </w:r>
      <w:r>
        <w:rPr>
          <w:sz w:val="28"/>
        </w:rPr>
        <w:t xml:space="preserve">→ </w:t>
      </w:r>
      <w:r>
        <w:rPr>
          <w:i/>
          <w:sz w:val="28"/>
          <w:lang w:val="en-US"/>
        </w:rPr>
        <w:t>p</w:t>
      </w:r>
      <w:r w:rsidRPr="001E3242">
        <w:rPr>
          <w:i/>
          <w:sz w:val="28"/>
        </w:rPr>
        <w:t xml:space="preserve"> </w:t>
      </w:r>
      <w:r>
        <w:rPr>
          <w:sz w:val="28"/>
        </w:rPr>
        <w:t>и  приравняв полученное равенство нулю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 xml:space="preserve">  </w:t>
      </w:r>
      <w:r>
        <w:rPr>
          <w:position w:val="-34"/>
          <w:sz w:val="20"/>
          <w:szCs w:val="20"/>
        </w:rPr>
        <w:object w:dxaOrig="6620" w:dyaOrig="720">
          <v:shape id="_x0000_i1040" type="#_x0000_t75" style="width:369.55pt;height:40.35pt" o:ole="">
            <v:imagedata r:id="rId38" o:title=""/>
          </v:shape>
          <o:OLEObject Type="Embed" ProgID="Equation.3" ShapeID="_x0000_i1040" DrawAspect="Content" ObjectID="_1581328135" r:id="rId39"/>
        </w:object>
      </w:r>
      <w:r>
        <w:rPr>
          <w:sz w:val="28"/>
        </w:rPr>
        <w:t xml:space="preserve">              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>После преобразования получим квадратное уравнение</w:t>
      </w:r>
      <w:r>
        <w:t xml:space="preserve">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 xml:space="preserve">+ </w:t>
      </w:r>
      <w:proofErr w:type="spellStart"/>
      <w:r>
        <w:rPr>
          <w:i/>
          <w:sz w:val="28"/>
          <w:szCs w:val="28"/>
          <w:lang w:val="en-US"/>
        </w:rPr>
        <w:t>bp</w:t>
      </w:r>
      <w:proofErr w:type="spellEnd"/>
      <w:r>
        <w:rPr>
          <w:sz w:val="28"/>
          <w:szCs w:val="28"/>
        </w:rPr>
        <w:t xml:space="preserve"> + 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= 0.</w:t>
      </w:r>
    </w:p>
    <w:p w:rsidR="001E3242" w:rsidRDefault="001E3242" w:rsidP="001E3242">
      <w:pPr>
        <w:tabs>
          <w:tab w:val="left" w:pos="7640"/>
        </w:tabs>
        <w:spacing w:line="276" w:lineRule="auto"/>
        <w:ind w:right="-1" w:firstLine="709"/>
        <w:jc w:val="both"/>
        <w:rPr>
          <w:sz w:val="28"/>
          <w:szCs w:val="28"/>
        </w:rPr>
      </w:pPr>
      <w:r>
        <w:rPr>
          <w:sz w:val="28"/>
        </w:rPr>
        <w:t>Решая полученное квадратное уравнение, найдем его корни:</w:t>
      </w:r>
      <w:r>
        <w:rPr>
          <w:sz w:val="28"/>
        </w:rPr>
        <w:tab/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  <w:rPr>
          <w:sz w:val="20"/>
          <w:szCs w:val="20"/>
        </w:rPr>
      </w:pPr>
      <w:r>
        <w:rPr>
          <w:position w:val="-20"/>
          <w:sz w:val="20"/>
          <w:szCs w:val="20"/>
        </w:rPr>
        <w:object w:dxaOrig="2400" w:dyaOrig="600">
          <v:shape id="_x0000_i1041" type="#_x0000_t75" style="width:156.05pt;height:39.1pt" o:ole="">
            <v:imagedata r:id="rId40" o:title=""/>
          </v:shape>
          <o:OLEObject Type="Embed" ProgID="Equation.3" ShapeID="_x0000_i1041" DrawAspect="Content" ObjectID="_1581328136" r:id="rId41"/>
        </w:object>
      </w:r>
      <w:r>
        <w:t xml:space="preserve">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8"/>
        </w:rPr>
        <w:t>Если корни характеристического уравнения будут действительными чи</w:t>
      </w:r>
      <w:r>
        <w:rPr>
          <w:sz w:val="28"/>
        </w:rPr>
        <w:t>с</w:t>
      </w:r>
      <w:r>
        <w:rPr>
          <w:sz w:val="28"/>
        </w:rPr>
        <w:t xml:space="preserve">лами </w:t>
      </w:r>
      <w:r>
        <w:rPr>
          <w:i/>
          <w:sz w:val="28"/>
        </w:rPr>
        <w:t>р</w:t>
      </w:r>
      <w:proofErr w:type="gramStart"/>
      <w:r>
        <w:rPr>
          <w:sz w:val="28"/>
          <w:vertAlign w:val="subscript"/>
        </w:rPr>
        <w:t>1</w:t>
      </w:r>
      <w:proofErr w:type="gramEnd"/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≠ </w:t>
      </w:r>
      <w:r>
        <w:rPr>
          <w:i/>
          <w:sz w:val="28"/>
        </w:rPr>
        <w:t>р</w:t>
      </w:r>
      <w:r>
        <w:rPr>
          <w:sz w:val="28"/>
          <w:vertAlign w:val="subscript"/>
        </w:rPr>
        <w:t xml:space="preserve">2 </w:t>
      </w:r>
      <w:r>
        <w:rPr>
          <w:sz w:val="28"/>
        </w:rPr>
        <w:t xml:space="preserve">&lt; 0, свободные составляющие будут представлять собой функции </w:t>
      </w:r>
      <w:r>
        <w:rPr>
          <w:sz w:val="28"/>
        </w:rPr>
        <w:lastRenderedPageBreak/>
        <w:t xml:space="preserve">вида </w:t>
      </w:r>
      <w:r>
        <w:rPr>
          <w:i/>
          <w:sz w:val="28"/>
          <w:szCs w:val="28"/>
          <w:lang w:val="en-US"/>
        </w:rPr>
        <w:t>f</w:t>
      </w:r>
      <w:proofErr w:type="spellStart"/>
      <w:r>
        <w:rPr>
          <w:sz w:val="28"/>
          <w:szCs w:val="28"/>
          <w:vertAlign w:val="subscript"/>
        </w:rPr>
        <w:t>св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</w:rPr>
        <w:t>А</w:t>
      </w:r>
      <w:r>
        <w:rPr>
          <w:sz w:val="28"/>
          <w:szCs w:val="28"/>
          <w:vertAlign w:val="subscript"/>
        </w:rPr>
        <w:t>1</w:t>
      </w:r>
      <w:proofErr w:type="spellStart"/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perscript"/>
          <w:lang w:val="en-US"/>
        </w:rPr>
        <w:t>p</w:t>
      </w:r>
      <w:proofErr w:type="spellEnd"/>
      <w:r>
        <w:rPr>
          <w:sz w:val="28"/>
          <w:szCs w:val="28"/>
          <w:vertAlign w:val="superscript"/>
        </w:rPr>
        <w:t>1</w:t>
      </w:r>
      <w:r>
        <w:rPr>
          <w:sz w:val="28"/>
          <w:szCs w:val="28"/>
          <w:vertAlign w:val="superscript"/>
          <w:lang w:val="en-US"/>
        </w:rPr>
        <w:t>t</w:t>
      </w:r>
      <w:r>
        <w:rPr>
          <w:sz w:val="28"/>
          <w:szCs w:val="28"/>
        </w:rPr>
        <w:t xml:space="preserve"> + </w:t>
      </w:r>
      <w:r>
        <w:rPr>
          <w:i/>
          <w:sz w:val="28"/>
          <w:szCs w:val="28"/>
        </w:rPr>
        <w:t>А</w:t>
      </w:r>
      <w:r>
        <w:rPr>
          <w:sz w:val="28"/>
          <w:szCs w:val="28"/>
          <w:vertAlign w:val="subscript"/>
        </w:rPr>
        <w:t>2</w:t>
      </w:r>
      <w:proofErr w:type="spellStart"/>
      <w:r>
        <w:rPr>
          <w:sz w:val="28"/>
          <w:szCs w:val="28"/>
          <w:lang w:val="en-US"/>
        </w:rPr>
        <w:t>e</w:t>
      </w:r>
      <w:r>
        <w:rPr>
          <w:sz w:val="28"/>
          <w:szCs w:val="28"/>
          <w:vertAlign w:val="superscript"/>
          <w:lang w:val="en-US"/>
        </w:rPr>
        <w:t>p</w:t>
      </w:r>
      <w:proofErr w:type="spellEnd"/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  <w:vertAlign w:val="superscript"/>
          <w:lang w:val="en-US"/>
        </w:rPr>
        <w:t>t</w:t>
      </w:r>
      <w:r>
        <w:rPr>
          <w:sz w:val="28"/>
        </w:rPr>
        <w:t xml:space="preserve">, где коэффициенты </w:t>
      </w:r>
      <w:r>
        <w:rPr>
          <w:i/>
          <w:sz w:val="28"/>
        </w:rPr>
        <w:t>А</w:t>
      </w:r>
      <w:r>
        <w:rPr>
          <w:sz w:val="28"/>
          <w:vertAlign w:val="subscript"/>
        </w:rPr>
        <w:t xml:space="preserve">1 </w:t>
      </w:r>
      <w:r>
        <w:rPr>
          <w:sz w:val="28"/>
        </w:rPr>
        <w:t xml:space="preserve">и </w:t>
      </w:r>
      <w:r>
        <w:rPr>
          <w:i/>
          <w:sz w:val="28"/>
        </w:rPr>
        <w:t>А</w:t>
      </w:r>
      <w:r>
        <w:rPr>
          <w:sz w:val="28"/>
          <w:vertAlign w:val="subscript"/>
        </w:rPr>
        <w:t xml:space="preserve">2 </w:t>
      </w:r>
      <w:r>
        <w:rPr>
          <w:sz w:val="28"/>
        </w:rPr>
        <w:t>— постоянные интегриров</w:t>
      </w:r>
      <w:r>
        <w:rPr>
          <w:sz w:val="28"/>
        </w:rPr>
        <w:t>а</w:t>
      </w:r>
      <w:r>
        <w:rPr>
          <w:sz w:val="28"/>
        </w:rPr>
        <w:t>ния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 xml:space="preserve">При равных действительных числах  </w:t>
      </w:r>
      <w:r>
        <w:rPr>
          <w:i/>
          <w:sz w:val="28"/>
        </w:rPr>
        <w:t>р</w:t>
      </w:r>
      <w:r>
        <w:rPr>
          <w:sz w:val="28"/>
          <w:vertAlign w:val="subscript"/>
        </w:rPr>
        <w:t xml:space="preserve">1  </w:t>
      </w:r>
      <w:r>
        <w:rPr>
          <w:sz w:val="28"/>
        </w:rPr>
        <w:t xml:space="preserve">= </w:t>
      </w:r>
      <w:r>
        <w:rPr>
          <w:i/>
          <w:sz w:val="28"/>
        </w:rPr>
        <w:t>р</w:t>
      </w:r>
      <w:r>
        <w:rPr>
          <w:sz w:val="28"/>
          <w:vertAlign w:val="subscript"/>
        </w:rPr>
        <w:t xml:space="preserve">2  </w:t>
      </w:r>
      <w:r>
        <w:rPr>
          <w:sz w:val="28"/>
        </w:rPr>
        <w:t xml:space="preserve">= </w:t>
      </w:r>
      <w:proofErr w:type="spellStart"/>
      <w:proofErr w:type="gramStart"/>
      <w:r>
        <w:rPr>
          <w:i/>
          <w:sz w:val="28"/>
        </w:rPr>
        <w:t>р</w:t>
      </w:r>
      <w:proofErr w:type="spellEnd"/>
      <w:proofErr w:type="gramEnd"/>
      <w:r>
        <w:rPr>
          <w:i/>
          <w:sz w:val="28"/>
        </w:rPr>
        <w:t xml:space="preserve">  </w:t>
      </w:r>
      <w:r>
        <w:rPr>
          <w:sz w:val="28"/>
        </w:rPr>
        <w:t>&lt;  0 свободные  соста</w:t>
      </w:r>
      <w:r>
        <w:rPr>
          <w:sz w:val="28"/>
        </w:rPr>
        <w:t>в</w:t>
      </w:r>
      <w:r>
        <w:rPr>
          <w:sz w:val="28"/>
        </w:rPr>
        <w:t xml:space="preserve">ляющие  имеют вид  функции </w:t>
      </w:r>
      <w:r>
        <w:rPr>
          <w:i/>
          <w:sz w:val="28"/>
          <w:lang w:val="en-US"/>
        </w:rPr>
        <w:t>f</w:t>
      </w:r>
      <w:proofErr w:type="spellStart"/>
      <w:r>
        <w:rPr>
          <w:sz w:val="28"/>
          <w:vertAlign w:val="subscript"/>
        </w:rPr>
        <w:t>св</w:t>
      </w:r>
      <w:proofErr w:type="spellEnd"/>
      <w:r>
        <w:rPr>
          <w:sz w:val="28"/>
          <w:vertAlign w:val="subscript"/>
        </w:rPr>
        <w:t xml:space="preserve"> </w:t>
      </w:r>
      <w:r>
        <w:rPr>
          <w:sz w:val="28"/>
        </w:rPr>
        <w:t>= (</w:t>
      </w:r>
      <w:r>
        <w:rPr>
          <w:i/>
          <w:sz w:val="28"/>
        </w:rPr>
        <w:t>А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+ </w:t>
      </w:r>
      <w:r>
        <w:rPr>
          <w:i/>
          <w:sz w:val="28"/>
        </w:rPr>
        <w:t>А</w:t>
      </w:r>
      <w:r>
        <w:rPr>
          <w:sz w:val="28"/>
          <w:vertAlign w:val="subscript"/>
        </w:rPr>
        <w:t>2</w:t>
      </w:r>
      <w:r>
        <w:rPr>
          <w:i/>
          <w:sz w:val="28"/>
          <w:lang w:val="en-US"/>
        </w:rPr>
        <w:t>t</w:t>
      </w:r>
      <w:r>
        <w:rPr>
          <w:sz w:val="28"/>
        </w:rPr>
        <w:t>)</w:t>
      </w:r>
      <w:proofErr w:type="spellStart"/>
      <w:r>
        <w:rPr>
          <w:sz w:val="28"/>
          <w:lang w:val="en-US"/>
        </w:rPr>
        <w:t>e</w:t>
      </w:r>
      <w:r>
        <w:rPr>
          <w:sz w:val="28"/>
          <w:vertAlign w:val="superscript"/>
          <w:lang w:val="en-US"/>
        </w:rPr>
        <w:t>pt</w:t>
      </w:r>
      <w:proofErr w:type="spellEnd"/>
      <w:r>
        <w:rPr>
          <w:sz w:val="28"/>
        </w:rPr>
        <w:t xml:space="preserve">. 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8"/>
        </w:rPr>
        <w:t xml:space="preserve">При комплексно сопряженных корнях  </w:t>
      </w:r>
      <w:r>
        <w:rPr>
          <w:i/>
          <w:iCs/>
          <w:sz w:val="28"/>
          <w:u w:val="single"/>
          <w:lang w:val="en-US"/>
        </w:rPr>
        <w:t>p</w:t>
      </w:r>
      <w:r>
        <w:rPr>
          <w:iCs/>
          <w:sz w:val="28"/>
          <w:vertAlign w:val="subscript"/>
        </w:rPr>
        <w:t xml:space="preserve">1,2 </w:t>
      </w:r>
      <w:r>
        <w:rPr>
          <w:sz w:val="28"/>
        </w:rPr>
        <w:t xml:space="preserve">=  ̶ </w:t>
      </w:r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δ ± </w:t>
      </w:r>
      <w:proofErr w:type="spellStart"/>
      <w:r>
        <w:rPr>
          <w:i/>
          <w:sz w:val="28"/>
          <w:lang w:val="en-US"/>
        </w:rPr>
        <w:t>j</w:t>
      </w:r>
      <w:r>
        <w:rPr>
          <w:sz w:val="28"/>
          <w:lang w:val="en-US"/>
        </w:rPr>
        <w:t>ω</w:t>
      </w:r>
      <w:proofErr w:type="gramStart"/>
      <w:r>
        <w:rPr>
          <w:sz w:val="28"/>
          <w:vertAlign w:val="subscript"/>
        </w:rPr>
        <w:t>св</w:t>
      </w:r>
      <w:proofErr w:type="spellEnd"/>
      <w:proofErr w:type="gramEnd"/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значения свободных токов и напряжений записываются  в следующем виде: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14"/>
          <w:sz w:val="28"/>
          <w:szCs w:val="20"/>
        </w:rPr>
        <w:object w:dxaOrig="3100" w:dyaOrig="440">
          <v:shape id="_x0000_i1042" type="#_x0000_t75" style="width:154.4pt;height:23.3pt" o:ole="">
            <v:imagedata r:id="rId42" o:title=""/>
          </v:shape>
          <o:OLEObject Type="Embed" ProgID="Equation.DSMT4" ShapeID="_x0000_i1042" DrawAspect="Content" ObjectID="_1581328137" r:id="rId43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 xml:space="preserve">Здесь амплитуды </w:t>
      </w:r>
      <w:r>
        <w:rPr>
          <w:i/>
          <w:iCs/>
          <w:sz w:val="28"/>
          <w:lang w:val="en-US"/>
        </w:rPr>
        <w:t>F</w:t>
      </w:r>
      <w:r>
        <w:rPr>
          <w:iCs/>
          <w:sz w:val="28"/>
          <w:vertAlign w:val="subscript"/>
          <w:lang w:val="en-US"/>
        </w:rPr>
        <w:t>m</w:t>
      </w:r>
      <w:r>
        <w:rPr>
          <w:iCs/>
          <w:sz w:val="28"/>
        </w:rPr>
        <w:t>, и начальные фазы ψ</w:t>
      </w:r>
      <w:proofErr w:type="gramStart"/>
      <w:r>
        <w:rPr>
          <w:iCs/>
          <w:sz w:val="28"/>
          <w:vertAlign w:val="subscript"/>
        </w:rPr>
        <w:t>св</w:t>
      </w:r>
      <w:proofErr w:type="gramEnd"/>
      <w:r>
        <w:rPr>
          <w:iCs/>
          <w:sz w:val="28"/>
        </w:rPr>
        <w:t>, являются неизвестными п</w:t>
      </w:r>
      <w:r>
        <w:rPr>
          <w:iCs/>
          <w:sz w:val="28"/>
        </w:rPr>
        <w:t>о</w:t>
      </w:r>
      <w:r>
        <w:rPr>
          <w:iCs/>
          <w:sz w:val="28"/>
        </w:rPr>
        <w:t>стоянными интегрирования.</w:t>
      </w:r>
      <w:r>
        <w:rPr>
          <w:sz w:val="28"/>
        </w:rPr>
        <w:t xml:space="preserve">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>Во всех случаях постоянные интегрирования определяются по начальным условиям ― значениям токов и напряжений в момент коммутации и значениям производных от токов и напряжений, которые можно найти  по законам  ко</w:t>
      </w:r>
      <w:r>
        <w:rPr>
          <w:sz w:val="28"/>
        </w:rPr>
        <w:t>м</w:t>
      </w:r>
      <w:r>
        <w:rPr>
          <w:sz w:val="28"/>
        </w:rPr>
        <w:t xml:space="preserve">мутации  и из исходной системы уравнений пр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= 0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b/>
          <w:sz w:val="28"/>
        </w:rPr>
        <w:t>3.2.</w:t>
      </w:r>
      <w:r>
        <w:rPr>
          <w:sz w:val="28"/>
        </w:rPr>
        <w:t xml:space="preserve"> Определяем начальные условия.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 xml:space="preserve">Так как в каждой формуле для переходных параметров неизвестных два, для их определения необходимо иметь два уравнения. Второе уравнение можно получить путем дифференцирования первого.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Рассмотрим определение постоянных  интегрирования для случая ко</w:t>
      </w:r>
      <w:r>
        <w:rPr>
          <w:sz w:val="28"/>
        </w:rPr>
        <w:t>м</w:t>
      </w:r>
      <w:r>
        <w:rPr>
          <w:sz w:val="28"/>
        </w:rPr>
        <w:t xml:space="preserve">плексно сопряженных корней.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jc w:val="both"/>
        <w:rPr>
          <w:sz w:val="28"/>
        </w:rPr>
      </w:pPr>
      <w:r>
        <w:rPr>
          <w:sz w:val="28"/>
        </w:rPr>
        <w:t>Для тока фазы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С</w:t>
      </w:r>
      <w:proofErr w:type="gramEnd"/>
      <w:r>
        <w:rPr>
          <w:sz w:val="28"/>
        </w:rPr>
        <w:t xml:space="preserve"> получим систему уравнений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jc w:val="both"/>
        <w:rPr>
          <w:sz w:val="28"/>
          <w:lang w:val="en-US"/>
        </w:rPr>
      </w:pPr>
      <w:r>
        <w:rPr>
          <w:position w:val="-58"/>
          <w:sz w:val="28"/>
          <w:szCs w:val="20"/>
        </w:rPr>
        <w:object w:dxaOrig="7600" w:dyaOrig="1300">
          <v:shape id="_x0000_i1043" type="#_x0000_t75" style="width:379.55pt;height:60.75pt" o:ole="">
            <v:imagedata r:id="rId44" o:title=""/>
          </v:shape>
          <o:OLEObject Type="Embed" ProgID="Equation.DSMT4" ShapeID="_x0000_i1043" DrawAspect="Content" ObjectID="_1581328138" r:id="rId45"/>
        </w:object>
      </w:r>
    </w:p>
    <w:p w:rsidR="001E3242" w:rsidRDefault="001E3242" w:rsidP="001E3242">
      <w:pPr>
        <w:tabs>
          <w:tab w:val="left" w:pos="7230"/>
          <w:tab w:val="left" w:pos="9639"/>
        </w:tabs>
        <w:ind w:firstLine="709"/>
        <w:rPr>
          <w:sz w:val="28"/>
        </w:rPr>
      </w:pPr>
      <w:r>
        <w:rPr>
          <w:position w:val="-58"/>
          <w:sz w:val="20"/>
          <w:szCs w:val="20"/>
        </w:rPr>
        <w:object w:dxaOrig="7700" w:dyaOrig="1300">
          <v:shape id="_x0000_i1044" type="#_x0000_t75" style="width:384.55pt;height:64.5pt" o:ole="">
            <v:imagedata r:id="rId46" o:title=""/>
          </v:shape>
          <o:OLEObject Type="Embed" ProgID="Equation.DSMT4" ShapeID="_x0000_i1044" DrawAspect="Content" ObjectID="_1581328139" r:id="rId47"/>
        </w:object>
      </w:r>
    </w:p>
    <w:p w:rsidR="001E3242" w:rsidRDefault="001E3242" w:rsidP="001E3242">
      <w:pPr>
        <w:tabs>
          <w:tab w:val="left" w:pos="7230"/>
          <w:tab w:val="left" w:pos="9639"/>
        </w:tabs>
        <w:ind w:firstLine="709"/>
        <w:rPr>
          <w:sz w:val="28"/>
        </w:rPr>
      </w:pPr>
      <w:r>
        <w:rPr>
          <w:sz w:val="28"/>
        </w:rPr>
        <w:t>Для напряжения на конденсаторе:</w:t>
      </w:r>
    </w:p>
    <w:p w:rsidR="001E3242" w:rsidRDefault="001E3242" w:rsidP="001E3242">
      <w:pPr>
        <w:tabs>
          <w:tab w:val="left" w:pos="7230"/>
          <w:tab w:val="left" w:pos="9639"/>
        </w:tabs>
        <w:ind w:firstLine="709"/>
        <w:rPr>
          <w:sz w:val="28"/>
        </w:rPr>
      </w:pPr>
      <w:r>
        <w:rPr>
          <w:sz w:val="28"/>
        </w:rPr>
        <w:t xml:space="preserve">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rPr>
          <w:sz w:val="28"/>
        </w:rPr>
      </w:pPr>
      <w:r>
        <w:rPr>
          <w:sz w:val="28"/>
        </w:rPr>
        <w:t xml:space="preserve">Для определения соответственно токов </w:t>
      </w:r>
      <w:proofErr w:type="spellStart"/>
      <w:proofErr w:type="gramStart"/>
      <w:r>
        <w:rPr>
          <w:i/>
          <w:sz w:val="28"/>
          <w:lang w:val="en-US"/>
        </w:rPr>
        <w:t>i</w:t>
      </w:r>
      <w:proofErr w:type="spellEnd"/>
      <w:proofErr w:type="gramEnd"/>
      <w:r>
        <w:rPr>
          <w:sz w:val="28"/>
          <w:vertAlign w:val="subscript"/>
        </w:rPr>
        <w:t>А</w:t>
      </w:r>
      <w:r>
        <w:rPr>
          <w:sz w:val="28"/>
        </w:rPr>
        <w:t xml:space="preserve">, </w:t>
      </w:r>
      <w:proofErr w:type="spellStart"/>
      <w:r>
        <w:rPr>
          <w:i/>
          <w:sz w:val="28"/>
          <w:lang w:val="en-US"/>
        </w:rPr>
        <w:t>i</w:t>
      </w:r>
      <w:proofErr w:type="spellEnd"/>
      <w:r>
        <w:rPr>
          <w:sz w:val="28"/>
          <w:vertAlign w:val="subscript"/>
        </w:rPr>
        <w:t>В</w:t>
      </w:r>
      <w:r>
        <w:rPr>
          <w:sz w:val="28"/>
        </w:rPr>
        <w:t xml:space="preserve"> и напряжения </w:t>
      </w:r>
      <w:proofErr w:type="spellStart"/>
      <w:r>
        <w:rPr>
          <w:i/>
          <w:sz w:val="28"/>
          <w:lang w:val="en-US"/>
        </w:rPr>
        <w:t>u</w:t>
      </w:r>
      <w:r>
        <w:rPr>
          <w:sz w:val="28"/>
          <w:vertAlign w:val="subscript"/>
          <w:lang w:val="en-US"/>
        </w:rPr>
        <w:t>L</w:t>
      </w:r>
      <w:proofErr w:type="spellEnd"/>
      <w:r>
        <w:rPr>
          <w:sz w:val="28"/>
        </w:rPr>
        <w:t xml:space="preserve"> составим аналогично уравнения:                                               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rPr>
          <w:sz w:val="28"/>
        </w:rPr>
      </w:pPr>
      <w:r>
        <w:rPr>
          <w:position w:val="-58"/>
          <w:sz w:val="20"/>
          <w:szCs w:val="20"/>
        </w:rPr>
        <w:object w:dxaOrig="7560" w:dyaOrig="1300">
          <v:shape id="_x0000_i1045" type="#_x0000_t75" style="width:378.75pt;height:64.5pt" o:ole="">
            <v:imagedata r:id="rId48" o:title=""/>
          </v:shape>
          <o:OLEObject Type="Embed" ProgID="Equation.DSMT4" ShapeID="_x0000_i1045" DrawAspect="Content" ObjectID="_1581328140" r:id="rId49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rPr>
          <w:sz w:val="20"/>
          <w:lang w:val="en-US"/>
        </w:rPr>
      </w:pPr>
      <w:r w:rsidRPr="001E3242">
        <w:rPr>
          <w:b/>
          <w:position w:val="-58"/>
          <w:sz w:val="20"/>
          <w:szCs w:val="20"/>
        </w:rPr>
        <w:object w:dxaOrig="7500" w:dyaOrig="1300">
          <v:shape id="_x0000_i1046" type="#_x0000_t75" style="width:375pt;height:64.5pt" o:ole="">
            <v:imagedata r:id="rId50" o:title=""/>
          </v:shape>
          <o:OLEObject Type="Embed" ProgID="Equation.DSMT4" ShapeID="_x0000_i1046" DrawAspect="Content" ObjectID="_1581328141" r:id="rId51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position w:val="-60"/>
          <w:sz w:val="20"/>
          <w:szCs w:val="20"/>
        </w:rPr>
        <w:object w:dxaOrig="7740" w:dyaOrig="1340">
          <v:shape id="_x0000_i1047" type="#_x0000_t75" style="width:387.9pt;height:66.6pt" o:ole="">
            <v:imagedata r:id="rId52" o:title=""/>
          </v:shape>
          <o:OLEObject Type="Embed" ProgID="Equation.DSMT4" ShapeID="_x0000_i1047" DrawAspect="Content" ObjectID="_1581328142" r:id="rId53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 xml:space="preserve">Запишем эти уравнения при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 0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rPr>
          <w:sz w:val="20"/>
          <w:szCs w:val="20"/>
        </w:rPr>
      </w:pPr>
      <w:r>
        <w:rPr>
          <w:sz w:val="28"/>
        </w:rPr>
        <w:t xml:space="preserve">1) </w:t>
      </w:r>
      <w:r>
        <w:rPr>
          <w:position w:val="-56"/>
          <w:sz w:val="28"/>
          <w:szCs w:val="20"/>
        </w:rPr>
        <w:object w:dxaOrig="5860" w:dyaOrig="1260">
          <v:shape id="_x0000_i1048" type="#_x0000_t75" style="width:293.4pt;height:59.1pt" o:ole="">
            <v:imagedata r:id="rId54" o:title=""/>
          </v:shape>
          <o:OLEObject Type="Embed" ProgID="Equation.DSMT4" ShapeID="_x0000_i1048" DrawAspect="Content" ObjectID="_1581328143" r:id="rId55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</w:pPr>
      <w:r>
        <w:rPr>
          <w:sz w:val="28"/>
          <w:szCs w:val="28"/>
        </w:rPr>
        <w:t xml:space="preserve">2) </w:t>
      </w:r>
      <w:r>
        <w:rPr>
          <w:position w:val="-62"/>
          <w:sz w:val="20"/>
          <w:szCs w:val="20"/>
        </w:rPr>
        <w:object w:dxaOrig="5920" w:dyaOrig="1380">
          <v:shape id="_x0000_i1049" type="#_x0000_t75" style="width:296.3pt;height:69.1pt" o:ole="">
            <v:imagedata r:id="rId56" o:title=""/>
          </v:shape>
          <o:OLEObject Type="Embed" ProgID="Equation.DSMT4" ShapeID="_x0000_i1049" DrawAspect="Content" ObjectID="_1581328144" r:id="rId57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firstLine="709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0"/>
        </w:rPr>
      </w:pPr>
      <w:r>
        <w:rPr>
          <w:sz w:val="28"/>
          <w:szCs w:val="28"/>
        </w:rPr>
        <w:t xml:space="preserve">3) </w:t>
      </w:r>
      <w:r>
        <w:rPr>
          <w:position w:val="-56"/>
          <w:sz w:val="20"/>
          <w:szCs w:val="20"/>
        </w:rPr>
        <w:object w:dxaOrig="5760" w:dyaOrig="1260">
          <v:shape id="_x0000_i1050" type="#_x0000_t75" style="width:288.85pt;height:62.85pt" o:ole="">
            <v:imagedata r:id="rId58" o:title=""/>
          </v:shape>
          <o:OLEObject Type="Embed" ProgID="Equation.DSMT4" ShapeID="_x0000_i1050" DrawAspect="Content" ObjectID="_1581328145" r:id="rId59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</w:pPr>
      <w:r>
        <w:rPr>
          <w:sz w:val="28"/>
          <w:szCs w:val="28"/>
        </w:rPr>
        <w:t>4)</w:t>
      </w:r>
      <w:r>
        <w:t xml:space="preserve">  </w:t>
      </w:r>
      <w:r>
        <w:rPr>
          <w:position w:val="-56"/>
          <w:sz w:val="20"/>
          <w:szCs w:val="20"/>
        </w:rPr>
        <w:object w:dxaOrig="5700" w:dyaOrig="1260">
          <v:shape id="_x0000_i1051" type="#_x0000_t75" style="width:285.1pt;height:62.85pt" o:ole="">
            <v:imagedata r:id="rId60" o:title=""/>
          </v:shape>
          <o:OLEObject Type="Embed" ProgID="Equation.DSMT4" ShapeID="_x0000_i1051" DrawAspect="Content" ObjectID="_1581328146" r:id="rId61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</w:pPr>
      <w:r>
        <w:t xml:space="preserve"> </w:t>
      </w:r>
      <w:r>
        <w:rPr>
          <w:sz w:val="28"/>
          <w:szCs w:val="28"/>
        </w:rPr>
        <w:t>5)</w:t>
      </w:r>
      <w:r>
        <w:t xml:space="preserve"> </w:t>
      </w:r>
      <w:r>
        <w:rPr>
          <w:position w:val="-60"/>
          <w:sz w:val="20"/>
          <w:szCs w:val="20"/>
        </w:rPr>
        <w:object w:dxaOrig="5940" w:dyaOrig="1340">
          <v:shape id="_x0000_i1052" type="#_x0000_t75" style="width:297.15pt;height:66.6pt" o:ole="">
            <v:imagedata r:id="rId62" o:title=""/>
          </v:shape>
          <o:OLEObject Type="Embed" ProgID="Equation.DSMT4" ShapeID="_x0000_i1052" DrawAspect="Content" ObjectID="_1581328147" r:id="rId63"/>
        </w:object>
      </w:r>
      <w:r>
        <w:t xml:space="preserve">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 xml:space="preserve">Таким образом, постоянные интегрирования </w:t>
      </w:r>
      <w:r>
        <w:t xml:space="preserve">― </w:t>
      </w:r>
      <w:r>
        <w:rPr>
          <w:sz w:val="28"/>
          <w:szCs w:val="28"/>
        </w:rPr>
        <w:t>амплитуды и начальные фазы,</w:t>
      </w:r>
      <w:r>
        <w:rPr>
          <w:sz w:val="28"/>
        </w:rPr>
        <w:t xml:space="preserve"> определяются путем решения соответствующих пар уравнений при усл</w:t>
      </w:r>
      <w:r>
        <w:rPr>
          <w:sz w:val="28"/>
        </w:rPr>
        <w:t>о</w:t>
      </w:r>
      <w:r>
        <w:rPr>
          <w:sz w:val="28"/>
        </w:rPr>
        <w:t xml:space="preserve">вии определения значений пар параметров в момент коммутации (при </w:t>
      </w:r>
      <w:proofErr w:type="spellStart"/>
      <w:r>
        <w:rPr>
          <w:i/>
          <w:iCs/>
          <w:sz w:val="28"/>
        </w:rPr>
        <w:t>t</w:t>
      </w:r>
      <w:proofErr w:type="spellEnd"/>
      <w:r>
        <w:rPr>
          <w:sz w:val="28"/>
        </w:rPr>
        <w:t xml:space="preserve"> = 0)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sz w:val="28"/>
        </w:rPr>
      </w:pPr>
      <w:r>
        <w:rPr>
          <w:sz w:val="28"/>
        </w:rPr>
        <w:t xml:space="preserve">Прежде всего следует определить независимые начальные условия, т.е.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</w:rPr>
        <w:t>С</w:t>
      </w:r>
      <w:proofErr w:type="gramStart"/>
      <w:r>
        <w:rPr>
          <w:iCs/>
          <w:sz w:val="28"/>
          <w:vertAlign w:val="subscript"/>
        </w:rPr>
        <w:t>.с</w:t>
      </w:r>
      <w:proofErr w:type="gramEnd"/>
      <w:r>
        <w:rPr>
          <w:iCs/>
          <w:sz w:val="28"/>
          <w:vertAlign w:val="subscript"/>
        </w:rPr>
        <w:t>в</w:t>
      </w:r>
      <w:proofErr w:type="spellEnd"/>
      <w:r>
        <w:rPr>
          <w:iCs/>
          <w:sz w:val="28"/>
        </w:rPr>
        <w:t xml:space="preserve">(0) =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  <w:lang w:val="en-US"/>
        </w:rPr>
        <w:t>L</w:t>
      </w:r>
      <w:proofErr w:type="spellEnd"/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 xml:space="preserve">(0)  и </w:t>
      </w:r>
      <w:r>
        <w:rPr>
          <w:i/>
          <w:iCs/>
          <w:sz w:val="28"/>
          <w:lang w:val="en-US"/>
        </w:rPr>
        <w:t>u</w:t>
      </w:r>
      <w:proofErr w:type="spellStart"/>
      <w:r>
        <w:rPr>
          <w:iCs/>
          <w:sz w:val="28"/>
          <w:vertAlign w:val="subscript"/>
        </w:rPr>
        <w:t>С.св</w:t>
      </w:r>
      <w:proofErr w:type="spellEnd"/>
      <w:r>
        <w:rPr>
          <w:iCs/>
          <w:sz w:val="28"/>
        </w:rPr>
        <w:t xml:space="preserve">(0) </w:t>
      </w:r>
      <w:r>
        <w:rPr>
          <w:sz w:val="28"/>
        </w:rPr>
        <w:t xml:space="preserve">по законам коммутации.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>В момент коммутации (</w:t>
      </w:r>
      <w:proofErr w:type="spellStart"/>
      <w:r>
        <w:rPr>
          <w:i/>
          <w:sz w:val="28"/>
        </w:rPr>
        <w:t>t</w:t>
      </w:r>
      <w:proofErr w:type="spellEnd"/>
      <w:r>
        <w:rPr>
          <w:sz w:val="28"/>
        </w:rPr>
        <w:t xml:space="preserve"> = 0) справедливы следующие выражения: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lang w:val="en-US"/>
        </w:rPr>
      </w:pPr>
      <w:r>
        <w:rPr>
          <w:position w:val="-14"/>
          <w:sz w:val="28"/>
          <w:szCs w:val="20"/>
        </w:rPr>
        <w:object w:dxaOrig="4780" w:dyaOrig="380">
          <v:shape id="_x0000_i1053" type="#_x0000_t75" style="width:260.95pt;height:22.45pt" o:ole="">
            <v:imagedata r:id="rId64" o:title=""/>
          </v:shape>
          <o:OLEObject Type="Embed" ProgID="Equation.3" ShapeID="_x0000_i1053" DrawAspect="Content" ObjectID="_1581328148" r:id="rId65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rPr>
          <w:sz w:val="28"/>
        </w:rPr>
      </w:pPr>
      <w:r>
        <w:rPr>
          <w:sz w:val="28"/>
        </w:rPr>
        <w:t xml:space="preserve">где </w:t>
      </w:r>
      <w:r>
        <w:rPr>
          <w:position w:val="-18"/>
          <w:sz w:val="28"/>
          <w:szCs w:val="20"/>
        </w:rPr>
        <w:object w:dxaOrig="6120" w:dyaOrig="420">
          <v:shape id="_x0000_i1054" type="#_x0000_t75" style="width:330.85pt;height:24.15pt" o:ole="">
            <v:imagedata r:id="rId66" o:title=""/>
          </v:shape>
          <o:OLEObject Type="Embed" ProgID="Equation.3" ShapeID="_x0000_i1054" DrawAspect="Content" ObjectID="_1581328149" r:id="rId67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b/>
          <w:iCs/>
          <w:sz w:val="28"/>
        </w:rPr>
      </w:pPr>
      <w:r>
        <w:rPr>
          <w:sz w:val="28"/>
        </w:rPr>
        <w:t xml:space="preserve">Для определения начальных значений </w:t>
      </w:r>
      <w:proofErr w:type="gramStart"/>
      <w:r>
        <w:rPr>
          <w:i/>
          <w:iCs/>
          <w:sz w:val="28"/>
          <w:lang w:val="en-US"/>
        </w:rPr>
        <w:t>u</w:t>
      </w:r>
      <w:proofErr w:type="gramEnd"/>
      <w:r>
        <w:rPr>
          <w:iCs/>
          <w:sz w:val="28"/>
          <w:vertAlign w:val="subscript"/>
        </w:rPr>
        <w:t>С</w:t>
      </w:r>
      <w:r>
        <w:rPr>
          <w:iCs/>
          <w:sz w:val="28"/>
        </w:rPr>
        <w:t xml:space="preserve">(0) и </w:t>
      </w:r>
      <w:proofErr w:type="spellStart"/>
      <w:r>
        <w:rPr>
          <w:i/>
          <w:iCs/>
          <w:sz w:val="28"/>
          <w:lang w:val="en-US"/>
        </w:rPr>
        <w:t>i</w:t>
      </w:r>
      <w:proofErr w:type="spellEnd"/>
      <w:r>
        <w:rPr>
          <w:iCs/>
          <w:sz w:val="28"/>
          <w:vertAlign w:val="subscript"/>
        </w:rPr>
        <w:t>С</w:t>
      </w:r>
      <w:r>
        <w:rPr>
          <w:iCs/>
          <w:sz w:val="28"/>
        </w:rPr>
        <w:t>(0) следует рассчитать эти параметры до коммутации из расчета четырех проводной трехфазной цепи (см. рис. 1 ― ключ замкнут)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jc w:val="both"/>
        <w:rPr>
          <w:iCs/>
          <w:sz w:val="28"/>
        </w:rPr>
      </w:pPr>
      <w:r>
        <w:rPr>
          <w:b/>
          <w:iCs/>
          <w:sz w:val="28"/>
        </w:rPr>
        <w:t>3.3.</w:t>
      </w:r>
      <w:r>
        <w:rPr>
          <w:iCs/>
          <w:sz w:val="28"/>
        </w:rPr>
        <w:t xml:space="preserve"> Расчет схемы цепи до коммутации комплексным методом (</w:t>
      </w:r>
      <w:proofErr w:type="spellStart"/>
      <w:r>
        <w:rPr>
          <w:i/>
          <w:iCs/>
          <w:sz w:val="28"/>
          <w:u w:val="single"/>
          <w:lang w:val="en-US"/>
        </w:rPr>
        <w:t>U</w:t>
      </w:r>
      <w:r>
        <w:rPr>
          <w:iCs/>
          <w:sz w:val="28"/>
          <w:vertAlign w:val="subscript"/>
          <w:lang w:val="en-US"/>
        </w:rPr>
        <w:t>nN</w:t>
      </w:r>
      <w:proofErr w:type="spellEnd"/>
      <w:r w:rsidRPr="001E3242">
        <w:rPr>
          <w:iCs/>
          <w:sz w:val="28"/>
          <w:vertAlign w:val="subscript"/>
        </w:rPr>
        <w:t xml:space="preserve"> </w:t>
      </w:r>
      <w:r>
        <w:rPr>
          <w:iCs/>
          <w:sz w:val="28"/>
        </w:rPr>
        <w:t>= 0)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28"/>
          <w:sz w:val="20"/>
          <w:szCs w:val="20"/>
        </w:rPr>
        <w:object w:dxaOrig="4400" w:dyaOrig="660">
          <v:shape id="_x0000_i1055" type="#_x0000_t75" style="width:247.65pt;height:36.6pt" o:ole="">
            <v:imagedata r:id="rId68" o:title=""/>
          </v:shape>
          <o:OLEObject Type="Embed" ProgID="Equation.3" ShapeID="_x0000_i1055" DrawAspect="Content" ObjectID="_1581328150" r:id="rId69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lastRenderedPageBreak/>
        <w:t xml:space="preserve">Комплексное напряжение на конденсаторе </w:t>
      </w:r>
      <w:r>
        <w:rPr>
          <w:position w:val="-32"/>
          <w:sz w:val="28"/>
          <w:szCs w:val="20"/>
        </w:rPr>
        <w:object w:dxaOrig="4020" w:dyaOrig="780">
          <v:shape id="_x0000_i1056" type="#_x0000_t75" style="width:180.2pt;height:36.6pt" o:ole="">
            <v:imagedata r:id="rId70" o:title=""/>
          </v:shape>
          <o:OLEObject Type="Embed" ProgID="Equation.DSMT4" ShapeID="_x0000_i1056" DrawAspect="Content" ObjectID="_1581328151" r:id="rId71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>Мгновенные значения параметров до коммутации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18"/>
          <w:sz w:val="28"/>
          <w:szCs w:val="20"/>
        </w:rPr>
        <w:object w:dxaOrig="4980" w:dyaOrig="420">
          <v:shape id="_x0000_i1057" type="#_x0000_t75" style="width:269.25pt;height:23.3pt" o:ole="">
            <v:imagedata r:id="rId72" o:title=""/>
          </v:shape>
          <o:OLEObject Type="Embed" ProgID="Equation.3" ShapeID="_x0000_i1057" DrawAspect="Content" ObjectID="_1581328152" r:id="rId73"/>
        </w:object>
      </w:r>
      <w:r>
        <w:rPr>
          <w:sz w:val="28"/>
        </w:rPr>
        <w:t xml:space="preserve">    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 xml:space="preserve">Пр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= 0 найдем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 xml:space="preserve"> </w:t>
      </w:r>
      <w:r>
        <w:rPr>
          <w:position w:val="-18"/>
          <w:sz w:val="28"/>
          <w:szCs w:val="20"/>
        </w:rPr>
        <w:object w:dxaOrig="4640" w:dyaOrig="420">
          <v:shape id="_x0000_i1058" type="#_x0000_t75" style="width:250.55pt;height:23.3pt" o:ole="">
            <v:imagedata r:id="rId74" o:title=""/>
          </v:shape>
          <o:OLEObject Type="Embed" ProgID="Equation.3" ShapeID="_x0000_i1058" DrawAspect="Content" ObjectID="_1581328153" r:id="rId75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 xml:space="preserve">Далее находим значения </w:t>
      </w:r>
      <w:r>
        <w:rPr>
          <w:position w:val="-14"/>
          <w:sz w:val="28"/>
          <w:szCs w:val="20"/>
        </w:rPr>
        <w:object w:dxaOrig="4620" w:dyaOrig="380">
          <v:shape id="_x0000_i1059" type="#_x0000_t75" style="width:252.6pt;height:22.45pt" o:ole="">
            <v:imagedata r:id="rId76" o:title=""/>
          </v:shape>
          <o:OLEObject Type="Embed" ProgID="Equation.3" ShapeID="_x0000_i1059" DrawAspect="Content" ObjectID="_1581328154" r:id="rId77"/>
        </w:object>
      </w:r>
      <w:r>
        <w:rPr>
          <w:sz w:val="28"/>
        </w:rPr>
        <w:t xml:space="preserve">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b/>
          <w:sz w:val="28"/>
        </w:rPr>
        <w:t xml:space="preserve">3.4. </w:t>
      </w:r>
      <w:r>
        <w:rPr>
          <w:sz w:val="28"/>
        </w:rPr>
        <w:t xml:space="preserve">Для определения зависимых начальных условий, т.е. значений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</w:rPr>
        <w:t>А</w:t>
      </w:r>
      <w:proofErr w:type="gramStart"/>
      <w:r>
        <w:rPr>
          <w:iCs/>
          <w:sz w:val="28"/>
          <w:vertAlign w:val="subscript"/>
        </w:rPr>
        <w:t>.с</w:t>
      </w:r>
      <w:proofErr w:type="gramEnd"/>
      <w:r>
        <w:rPr>
          <w:iCs/>
          <w:sz w:val="28"/>
          <w:vertAlign w:val="subscript"/>
        </w:rPr>
        <w:t>в</w:t>
      </w:r>
      <w:proofErr w:type="spellEnd"/>
      <w:r>
        <w:rPr>
          <w:iCs/>
          <w:sz w:val="28"/>
        </w:rPr>
        <w:t xml:space="preserve">(0),  </w:t>
      </w:r>
      <w:proofErr w:type="spellStart"/>
      <w:r>
        <w:rPr>
          <w:i/>
          <w:iCs/>
          <w:sz w:val="28"/>
          <w:lang w:val="en-US"/>
        </w:rPr>
        <w:t>i</w:t>
      </w:r>
      <w:proofErr w:type="spellEnd"/>
      <w:r>
        <w:rPr>
          <w:iCs/>
          <w:sz w:val="28"/>
          <w:vertAlign w:val="subscript"/>
        </w:rPr>
        <w:t>.</w:t>
      </w:r>
      <w:r>
        <w:rPr>
          <w:iCs/>
          <w:sz w:val="28"/>
          <w:vertAlign w:val="subscript"/>
          <w:lang w:val="en-US"/>
        </w:rPr>
        <w:t>B</w:t>
      </w:r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 xml:space="preserve">(0)  и </w:t>
      </w:r>
      <w:proofErr w:type="spellStart"/>
      <w:r>
        <w:rPr>
          <w:i/>
          <w:iCs/>
          <w:sz w:val="28"/>
          <w:lang w:val="en-US"/>
        </w:rPr>
        <w:t>u</w:t>
      </w:r>
      <w:r>
        <w:rPr>
          <w:iCs/>
          <w:sz w:val="28"/>
          <w:vertAlign w:val="subscript"/>
          <w:lang w:val="en-US"/>
        </w:rPr>
        <w:t>L</w:t>
      </w:r>
      <w:proofErr w:type="spellEnd"/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 xml:space="preserve">(0), а также значений производных </w:t>
      </w:r>
      <w:r>
        <w:rPr>
          <w:position w:val="-24"/>
          <w:sz w:val="28"/>
          <w:szCs w:val="20"/>
        </w:rPr>
        <w:object w:dxaOrig="1020" w:dyaOrig="620">
          <v:shape id="_x0000_i1060" type="#_x0000_t75" style="width:54.95pt;height:32.9pt" o:ole="">
            <v:imagedata r:id="rId78" o:title=""/>
          </v:shape>
          <o:OLEObject Type="Embed" ProgID="Equation.3" ShapeID="_x0000_i1060" DrawAspect="Content" ObjectID="_1581328155" r:id="rId79"/>
        </w:object>
      </w:r>
      <w:r>
        <w:rPr>
          <w:sz w:val="28"/>
        </w:rPr>
        <w:t>,</w:t>
      </w:r>
      <w:r>
        <w:rPr>
          <w:position w:val="-24"/>
          <w:sz w:val="28"/>
          <w:szCs w:val="20"/>
        </w:rPr>
        <w:object w:dxaOrig="1080" w:dyaOrig="620">
          <v:shape id="_x0000_i1061" type="#_x0000_t75" style="width:57pt;height:32.05pt" o:ole="">
            <v:imagedata r:id="rId80" o:title=""/>
          </v:shape>
          <o:OLEObject Type="Embed" ProgID="Equation.3" ShapeID="_x0000_i1061" DrawAspect="Content" ObjectID="_1581328156" r:id="rId81"/>
        </w:object>
      </w:r>
      <w:r>
        <w:rPr>
          <w:sz w:val="28"/>
        </w:rPr>
        <w:t>,</w:t>
      </w:r>
      <w:r>
        <w:rPr>
          <w:position w:val="-24"/>
          <w:sz w:val="28"/>
          <w:szCs w:val="20"/>
        </w:rPr>
        <w:object w:dxaOrig="960" w:dyaOrig="620">
          <v:shape id="_x0000_i1062" type="#_x0000_t75" style="width:50.35pt;height:32.05pt" o:ole="">
            <v:imagedata r:id="rId82" o:title=""/>
          </v:shape>
          <o:OLEObject Type="Embed" ProgID="Equation.3" ShapeID="_x0000_i1062" DrawAspect="Content" ObjectID="_1581328157" r:id="rId83"/>
        </w:object>
      </w:r>
      <w:r>
        <w:rPr>
          <w:position w:val="-24"/>
          <w:sz w:val="28"/>
          <w:szCs w:val="20"/>
        </w:rPr>
        <w:object w:dxaOrig="960" w:dyaOrig="620">
          <v:shape id="_x0000_i1063" type="#_x0000_t75" style="width:50.35pt;height:32.05pt" o:ole="">
            <v:imagedata r:id="rId84" o:title=""/>
          </v:shape>
          <o:OLEObject Type="Embed" ProgID="Equation.3" ShapeID="_x0000_i1063" DrawAspect="Content" ObjectID="_1581328158" r:id="rId85"/>
        </w:object>
      </w:r>
      <w:r>
        <w:rPr>
          <w:sz w:val="28"/>
        </w:rPr>
        <w:t xml:space="preserve">и </w:t>
      </w:r>
      <w:r>
        <w:rPr>
          <w:position w:val="-24"/>
          <w:sz w:val="28"/>
          <w:szCs w:val="20"/>
        </w:rPr>
        <w:object w:dxaOrig="1000" w:dyaOrig="620">
          <v:shape id="_x0000_i1064" type="#_x0000_t75" style="width:54.1pt;height:32.9pt" o:ole="">
            <v:imagedata r:id="rId86" o:title=""/>
          </v:shape>
          <o:OLEObject Type="Embed" ProgID="Equation.3" ShapeID="_x0000_i1064" DrawAspect="Content" ObjectID="_1581328159" r:id="rId87"/>
        </w:object>
      </w:r>
      <w:r>
        <w:rPr>
          <w:sz w:val="28"/>
        </w:rPr>
        <w:t>, запишем исходную систему однородных дифференциал</w:t>
      </w:r>
      <w:r>
        <w:rPr>
          <w:sz w:val="28"/>
        </w:rPr>
        <w:t>ь</w:t>
      </w:r>
      <w:r>
        <w:rPr>
          <w:sz w:val="28"/>
        </w:rPr>
        <w:t xml:space="preserve">ных уравнений пр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= 0 (см. рис. 3), в которой значения </w:t>
      </w:r>
      <w:r>
        <w:rPr>
          <w:i/>
          <w:iCs/>
          <w:sz w:val="28"/>
          <w:lang w:val="en-US"/>
        </w:rPr>
        <w:t>u</w:t>
      </w:r>
      <w:proofErr w:type="spellStart"/>
      <w:r>
        <w:rPr>
          <w:iCs/>
          <w:sz w:val="28"/>
          <w:vertAlign w:val="subscript"/>
        </w:rPr>
        <w:t>С.св</w:t>
      </w:r>
      <w:proofErr w:type="spellEnd"/>
      <w:r>
        <w:rPr>
          <w:iCs/>
          <w:sz w:val="28"/>
        </w:rPr>
        <w:t xml:space="preserve">(0) и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</w:rPr>
        <w:t>С.св</w:t>
      </w:r>
      <w:proofErr w:type="spellEnd"/>
      <w:r>
        <w:rPr>
          <w:iCs/>
          <w:sz w:val="28"/>
        </w:rPr>
        <w:t>(0) извес</w:t>
      </w:r>
      <w:r>
        <w:rPr>
          <w:iCs/>
          <w:sz w:val="28"/>
        </w:rPr>
        <w:t>т</w:t>
      </w:r>
      <w:r>
        <w:rPr>
          <w:iCs/>
          <w:sz w:val="28"/>
        </w:rPr>
        <w:t>ны</w:t>
      </w:r>
      <w:r>
        <w:rPr>
          <w:sz w:val="28"/>
        </w:rPr>
        <w:t>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567"/>
        <w:rPr>
          <w:sz w:val="20"/>
        </w:rPr>
      </w:pPr>
      <w:r>
        <w:rPr>
          <w:position w:val="-78"/>
          <w:sz w:val="20"/>
          <w:szCs w:val="20"/>
        </w:rPr>
        <w:object w:dxaOrig="4400" w:dyaOrig="1680">
          <v:shape id="_x0000_i1065" type="#_x0000_t75" style="width:246.8pt;height:95.3pt" o:ole="">
            <v:imagedata r:id="rId88" o:title=""/>
          </v:shape>
          <o:OLEObject Type="Embed" ProgID="Equation.3" ShapeID="_x0000_i1065" DrawAspect="Content" ObjectID="_1581328160" r:id="rId89"/>
        </w:object>
      </w:r>
      <w:r>
        <w:rPr>
          <w:position w:val="-78"/>
          <w:sz w:val="20"/>
          <w:szCs w:val="20"/>
        </w:rPr>
        <w:object w:dxaOrig="3600" w:dyaOrig="1680">
          <v:shape id="_x0000_i1066" type="#_x0000_t75" style="width:202.7pt;height:95.3pt" o:ole="">
            <v:imagedata r:id="rId90" o:title=""/>
          </v:shape>
          <o:OLEObject Type="Embed" ProgID="Equation.3" ShapeID="_x0000_i1066" DrawAspect="Content" ObjectID="_1581328161" r:id="rId91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iCs/>
          <w:sz w:val="28"/>
        </w:rPr>
      </w:pPr>
      <w:r>
        <w:rPr>
          <w:sz w:val="28"/>
        </w:rPr>
        <w:t>Получили три уравнения с тремя неизвестными</w:t>
      </w:r>
      <w:r>
        <w:rPr>
          <w:iCs/>
          <w:sz w:val="28"/>
        </w:rPr>
        <w:t>, в результате решения к</w:t>
      </w:r>
      <w:r>
        <w:rPr>
          <w:iCs/>
          <w:sz w:val="28"/>
        </w:rPr>
        <w:t>о</w:t>
      </w:r>
      <w:r>
        <w:rPr>
          <w:iCs/>
          <w:sz w:val="28"/>
        </w:rPr>
        <w:t xml:space="preserve">торых найдем значения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</w:rPr>
        <w:t>А</w:t>
      </w:r>
      <w:proofErr w:type="gramStart"/>
      <w:r>
        <w:rPr>
          <w:iCs/>
          <w:sz w:val="28"/>
          <w:vertAlign w:val="subscript"/>
        </w:rPr>
        <w:t>.с</w:t>
      </w:r>
      <w:proofErr w:type="gramEnd"/>
      <w:r>
        <w:rPr>
          <w:iCs/>
          <w:sz w:val="28"/>
          <w:vertAlign w:val="subscript"/>
        </w:rPr>
        <w:t>в</w:t>
      </w:r>
      <w:proofErr w:type="spellEnd"/>
      <w:r>
        <w:rPr>
          <w:iCs/>
          <w:sz w:val="28"/>
        </w:rPr>
        <w:t xml:space="preserve">(0),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  <w:lang w:val="en-US"/>
        </w:rPr>
        <w:t>B</w:t>
      </w:r>
      <w:proofErr w:type="spellEnd"/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 xml:space="preserve">(0) и </w:t>
      </w:r>
      <w:proofErr w:type="spellStart"/>
      <w:r>
        <w:rPr>
          <w:i/>
          <w:iCs/>
          <w:sz w:val="28"/>
          <w:lang w:val="en-US"/>
        </w:rPr>
        <w:t>u</w:t>
      </w:r>
      <w:r>
        <w:rPr>
          <w:iCs/>
          <w:sz w:val="28"/>
          <w:vertAlign w:val="subscript"/>
          <w:lang w:val="en-US"/>
        </w:rPr>
        <w:t>L</w:t>
      </w:r>
      <w:proofErr w:type="spellEnd"/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>(0)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0"/>
        </w:rPr>
      </w:pPr>
      <w:r>
        <w:rPr>
          <w:sz w:val="28"/>
        </w:rPr>
        <w:t xml:space="preserve">Производную </w:t>
      </w:r>
      <w:r>
        <w:rPr>
          <w:position w:val="-24"/>
          <w:sz w:val="20"/>
          <w:szCs w:val="20"/>
        </w:rPr>
        <w:object w:dxaOrig="980" w:dyaOrig="620">
          <v:shape id="_x0000_i1067" type="#_x0000_t75" style="width:51.6pt;height:32.9pt" o:ole="">
            <v:imagedata r:id="rId92" o:title=""/>
          </v:shape>
          <o:OLEObject Type="Embed" ProgID="Equation.3" ShapeID="_x0000_i1067" DrawAspect="Content" ObjectID="_1581328162" r:id="rId93"/>
        </w:object>
      </w:r>
      <w:r>
        <w:t xml:space="preserve"> </w:t>
      </w:r>
      <w:r>
        <w:rPr>
          <w:sz w:val="28"/>
          <w:szCs w:val="28"/>
        </w:rPr>
        <w:t>найдем</w:t>
      </w:r>
      <w:r>
        <w:t xml:space="preserve"> </w:t>
      </w:r>
      <w:r>
        <w:rPr>
          <w:sz w:val="28"/>
          <w:szCs w:val="28"/>
        </w:rPr>
        <w:t>из</w:t>
      </w:r>
      <w:r>
        <w:t xml:space="preserve"> </w:t>
      </w:r>
      <w:r>
        <w:rPr>
          <w:sz w:val="28"/>
          <w:szCs w:val="28"/>
        </w:rPr>
        <w:t xml:space="preserve">равенства </w:t>
      </w:r>
      <w:r>
        <w:rPr>
          <w:position w:val="-24"/>
          <w:sz w:val="20"/>
          <w:szCs w:val="20"/>
        </w:rPr>
        <w:object w:dxaOrig="2079" w:dyaOrig="620">
          <v:shape id="_x0000_i1068" type="#_x0000_t75" style="width:118.6pt;height:35.4pt" o:ole="">
            <v:imagedata r:id="rId94" o:title=""/>
          </v:shape>
          <o:OLEObject Type="Embed" ProgID="Equation.3" ShapeID="_x0000_i1068" DrawAspect="Content" ObjectID="_1581328163" r:id="rId95"/>
        </w:object>
      </w:r>
      <w:r>
        <w:t xml:space="preserve">, </w:t>
      </w:r>
      <w:r>
        <w:rPr>
          <w:sz w:val="28"/>
          <w:szCs w:val="28"/>
        </w:rPr>
        <w:t>откуда</w:t>
      </w:r>
      <w:r>
        <w:t xml:space="preserve"> </w:t>
      </w:r>
      <w:r>
        <w:rPr>
          <w:position w:val="-24"/>
          <w:sz w:val="20"/>
          <w:szCs w:val="20"/>
        </w:rPr>
        <w:object w:dxaOrig="1979" w:dyaOrig="620">
          <v:shape id="_x0000_i1069" type="#_x0000_t75" style="width:108.6pt;height:34.55pt" o:ole="">
            <v:imagedata r:id="rId96" o:title=""/>
          </v:shape>
          <o:OLEObject Type="Embed" ProgID="Equation.3" ShapeID="_x0000_i1069" DrawAspect="Content" ObjectID="_1581328164" r:id="rId97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 xml:space="preserve">Учитывая, что ток через конденсатор </w:t>
      </w:r>
      <w:r>
        <w:rPr>
          <w:position w:val="-28"/>
          <w:sz w:val="20"/>
          <w:szCs w:val="20"/>
        </w:rPr>
        <w:object w:dxaOrig="2380" w:dyaOrig="720">
          <v:shape id="_x0000_i1070" type="#_x0000_t75" style="width:119.45pt;height:36.2pt" o:ole="">
            <v:imagedata r:id="rId98" o:title=""/>
          </v:shape>
          <o:OLEObject Type="Embed" ProgID="Equation.DSMT4" ShapeID="_x0000_i1070" DrawAspect="Content" ObjectID="_1581328165" r:id="rId99"/>
        </w:object>
      </w:r>
      <w:r>
        <w:rPr>
          <w:sz w:val="28"/>
          <w:szCs w:val="28"/>
        </w:rPr>
        <w:t>, найдем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 </w:t>
      </w:r>
      <w:r>
        <w:rPr>
          <w:position w:val="-28"/>
          <w:sz w:val="20"/>
          <w:szCs w:val="20"/>
        </w:rPr>
        <w:object w:dxaOrig="2279" w:dyaOrig="760">
          <v:shape id="_x0000_i1071" type="#_x0000_t75" style="width:114.05pt;height:38.3pt" o:ole="">
            <v:imagedata r:id="rId100" o:title=""/>
          </v:shape>
          <o:OLEObject Type="Embed" ProgID="Equation.DSMT4" ShapeID="_x0000_i1071" DrawAspect="Content" ObjectID="_1581328166" r:id="rId101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 xml:space="preserve">Таким образом, постоянные интегрирования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C</w:t>
      </w:r>
      <w:r w:rsidRPr="001E3242">
        <w:t xml:space="preserve"> </w:t>
      </w:r>
      <w:r>
        <w:rPr>
          <w:sz w:val="28"/>
          <w:szCs w:val="28"/>
        </w:rPr>
        <w:t>и Ψ</w:t>
      </w:r>
      <w:proofErr w:type="spellStart"/>
      <w:r>
        <w:rPr>
          <w:sz w:val="28"/>
          <w:szCs w:val="28"/>
          <w:vertAlign w:val="subscript"/>
          <w:lang w:val="en-US"/>
        </w:rPr>
        <w:t>u</w:t>
      </w:r>
      <w:r>
        <w:rPr>
          <w:sz w:val="18"/>
          <w:szCs w:val="18"/>
          <w:vertAlign w:val="subscript"/>
          <w:lang w:val="en-US"/>
        </w:rPr>
        <w:t>C</w:t>
      </w:r>
      <w:proofErr w:type="spellEnd"/>
      <w:r w:rsidRPr="001E324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,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C</w:t>
      </w:r>
      <w:r w:rsidRPr="001E3242">
        <w:t xml:space="preserve"> </w:t>
      </w:r>
      <w:r>
        <w:rPr>
          <w:sz w:val="28"/>
          <w:szCs w:val="28"/>
        </w:rPr>
        <w:t xml:space="preserve">и Ψ </w:t>
      </w:r>
      <w:proofErr w:type="spellStart"/>
      <w:r>
        <w:rPr>
          <w:sz w:val="28"/>
          <w:szCs w:val="28"/>
          <w:vertAlign w:val="subscript"/>
          <w:lang w:val="en-US"/>
        </w:rPr>
        <w:t>i</w:t>
      </w:r>
      <w:r>
        <w:rPr>
          <w:sz w:val="18"/>
          <w:szCs w:val="18"/>
          <w:vertAlign w:val="subscript"/>
          <w:lang w:val="en-US"/>
        </w:rPr>
        <w:t>C</w:t>
      </w:r>
      <w:proofErr w:type="spellEnd"/>
      <w:r>
        <w:rPr>
          <w:sz w:val="28"/>
          <w:szCs w:val="28"/>
        </w:rPr>
        <w:t>, найдем из решения следующих систем уравнений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0"/>
          <w:szCs w:val="20"/>
        </w:rPr>
      </w:pPr>
      <w:r>
        <w:rPr>
          <w:sz w:val="28"/>
        </w:rPr>
        <w:t xml:space="preserve">1) </w:t>
      </w:r>
      <w:r>
        <w:rPr>
          <w:position w:val="-60"/>
          <w:sz w:val="28"/>
          <w:szCs w:val="20"/>
        </w:rPr>
        <w:object w:dxaOrig="5880" w:dyaOrig="1340">
          <v:shape id="_x0000_i1072" type="#_x0000_t75" style="width:293.85pt;height:62.85pt" o:ole="">
            <v:imagedata r:id="rId102" o:title=""/>
          </v:shape>
          <o:OLEObject Type="Embed" ProgID="Equation.DSMT4" ShapeID="_x0000_i1072" DrawAspect="Content" ObjectID="_1581328167" r:id="rId103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2)</w:t>
      </w:r>
      <w:r>
        <w:rPr>
          <w:position w:val="-56"/>
          <w:sz w:val="20"/>
          <w:szCs w:val="20"/>
        </w:rPr>
        <w:object w:dxaOrig="5800" w:dyaOrig="1260">
          <v:shape id="_x0000_i1073" type="#_x0000_t75" style="width:290.5pt;height:62.85pt" o:ole="">
            <v:imagedata r:id="rId104" o:title=""/>
          </v:shape>
          <o:OLEObject Type="Embed" ProgID="Equation.DSMT4" ShapeID="_x0000_i1073" DrawAspect="Content" ObjectID="_1581328168" r:id="rId105"/>
        </w:object>
      </w:r>
      <w:r>
        <w:t>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 xml:space="preserve">Найдем зависимые начальные условия </w:t>
      </w:r>
      <w:r>
        <w:rPr>
          <w:position w:val="-24"/>
          <w:sz w:val="20"/>
          <w:szCs w:val="20"/>
        </w:rPr>
        <w:object w:dxaOrig="1020" w:dyaOrig="620">
          <v:shape id="_x0000_i1074" type="#_x0000_t75" style="width:57pt;height:34.55pt" o:ole="">
            <v:imagedata r:id="rId106" o:title=""/>
          </v:shape>
          <o:OLEObject Type="Embed" ProgID="Equation.3" ShapeID="_x0000_i1074" DrawAspect="Content" ObjectID="_1581328169" r:id="rId107"/>
        </w:object>
      </w:r>
      <w:r>
        <w:rPr>
          <w:position w:val="-24"/>
          <w:sz w:val="20"/>
          <w:szCs w:val="20"/>
        </w:rPr>
        <w:object w:dxaOrig="940" w:dyaOrig="620">
          <v:shape id="_x0000_i1075" type="#_x0000_t75" style="width:53.25pt;height:34.55pt" o:ole="">
            <v:imagedata r:id="rId108" o:title=""/>
          </v:shape>
          <o:OLEObject Type="Embed" ProgID="Equation.3" ShapeID="_x0000_i1075" DrawAspect="Content" ObjectID="_1581328170" r:id="rId109"/>
        </w:object>
      </w:r>
      <w:r>
        <w:rPr>
          <w:position w:val="-28"/>
          <w:sz w:val="20"/>
          <w:szCs w:val="20"/>
        </w:rPr>
        <w:object w:dxaOrig="1100" w:dyaOrig="720">
          <v:shape id="_x0000_i1076" type="#_x0000_t75" style="width:54.5pt;height:36.6pt" o:ole="">
            <v:imagedata r:id="rId110" o:title=""/>
          </v:shape>
          <o:OLEObject Type="Embed" ProgID="Equation.DSMT4" ShapeID="_x0000_i1076" DrawAspect="Content" ObjectID="_1581328171" r:id="rId111"/>
        </w:object>
      </w:r>
      <w:r>
        <w:t>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 xml:space="preserve">Для их определения продифференцируем исходную систему уравнений и запишем ее при 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 0 (здесь значения </w:t>
      </w:r>
      <w:r>
        <w:rPr>
          <w:position w:val="-24"/>
          <w:sz w:val="20"/>
          <w:szCs w:val="20"/>
        </w:rPr>
        <w:object w:dxaOrig="980" w:dyaOrig="620">
          <v:shape id="_x0000_i1077" type="#_x0000_t75" style="width:48.7pt;height:30.8pt" o:ole="">
            <v:imagedata r:id="rId112" o:title=""/>
          </v:shape>
          <o:OLEObject Type="Embed" ProgID="Equation.3" ShapeID="_x0000_i1077" DrawAspect="Content" ObjectID="_1581328172" r:id="rId113"/>
        </w:object>
      </w:r>
      <w:r>
        <w:rPr>
          <w:sz w:val="28"/>
          <w:szCs w:val="28"/>
        </w:rPr>
        <w:t xml:space="preserve">и </w:t>
      </w:r>
      <w:r>
        <w:rPr>
          <w:position w:val="-24"/>
          <w:sz w:val="20"/>
          <w:szCs w:val="20"/>
        </w:rPr>
        <w:object w:dxaOrig="1040" w:dyaOrig="620">
          <v:shape id="_x0000_i1078" type="#_x0000_t75" style="width:51.6pt;height:30.8pt" o:ole="">
            <v:imagedata r:id="rId114" o:title=""/>
          </v:shape>
          <o:OLEObject Type="Embed" ProgID="Equation.3" ShapeID="_x0000_i1078" DrawAspect="Content" ObjectID="_1581328173" r:id="rId115"/>
        </w:object>
      </w:r>
      <w:r>
        <w:rPr>
          <w:sz w:val="28"/>
          <w:szCs w:val="28"/>
        </w:rPr>
        <w:t xml:space="preserve">найдены ранее):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  <w:rPr>
          <w:sz w:val="20"/>
          <w:szCs w:val="20"/>
        </w:rPr>
      </w:pPr>
      <w:r>
        <w:rPr>
          <w:position w:val="-92"/>
          <w:sz w:val="20"/>
          <w:szCs w:val="20"/>
        </w:rPr>
        <w:object w:dxaOrig="4440" w:dyaOrig="1960">
          <v:shape id="_x0000_i1079" type="#_x0000_t75" style="width:248.9pt;height:111.1pt" o:ole="">
            <v:imagedata r:id="rId116" o:title=""/>
          </v:shape>
          <o:OLEObject Type="Embed" ProgID="Equation.3" ShapeID="_x0000_i1079" DrawAspect="Content" ObjectID="_1581328174" r:id="rId117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  <w:rPr>
          <w:sz w:val="28"/>
        </w:rPr>
      </w:pP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/>
        <w:jc w:val="center"/>
        <w:rPr>
          <w:sz w:val="20"/>
        </w:rPr>
      </w:pPr>
      <w:r>
        <w:rPr>
          <w:position w:val="-94"/>
          <w:sz w:val="20"/>
          <w:szCs w:val="20"/>
        </w:rPr>
        <w:object w:dxaOrig="4300" w:dyaOrig="2000">
          <v:shape id="_x0000_i1080" type="#_x0000_t75" style="width:247.65pt;height:114.85pt" o:ole="">
            <v:imagedata r:id="rId118" o:title=""/>
          </v:shape>
          <o:OLEObject Type="Embed" ProgID="Equation.3" ShapeID="_x0000_i1080" DrawAspect="Content" ObjectID="_1581328175" r:id="rId119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>Из решения системы трех уравнений с тремя неизвестными найдем и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ые значения производных </w:t>
      </w:r>
      <w:r>
        <w:rPr>
          <w:position w:val="-24"/>
          <w:sz w:val="20"/>
          <w:szCs w:val="20"/>
        </w:rPr>
        <w:object w:dxaOrig="1020" w:dyaOrig="620">
          <v:shape id="_x0000_i1081" type="#_x0000_t75" style="width:57pt;height:34.55pt" o:ole="">
            <v:imagedata r:id="rId106" o:title=""/>
          </v:shape>
          <o:OLEObject Type="Embed" ProgID="Equation.3" ShapeID="_x0000_i1081" DrawAspect="Content" ObjectID="_1581328176" r:id="rId120"/>
        </w:object>
      </w:r>
      <w:r>
        <w:rPr>
          <w:position w:val="-24"/>
          <w:sz w:val="20"/>
          <w:szCs w:val="20"/>
        </w:rPr>
        <w:object w:dxaOrig="940" w:dyaOrig="620">
          <v:shape id="_x0000_i1082" type="#_x0000_t75" style="width:53.25pt;height:34.55pt" o:ole="">
            <v:imagedata r:id="rId108" o:title=""/>
          </v:shape>
          <o:OLEObject Type="Embed" ProgID="Equation.3" ShapeID="_x0000_i1082" DrawAspect="Content" ObjectID="_1581328177" r:id="rId121"/>
        </w:object>
      </w:r>
      <w:r>
        <w:rPr>
          <w:position w:val="-28"/>
          <w:sz w:val="20"/>
          <w:szCs w:val="20"/>
        </w:rPr>
        <w:object w:dxaOrig="1100" w:dyaOrig="720">
          <v:shape id="_x0000_i1083" type="#_x0000_t75" style="width:54.5pt;height:36.6pt" o:ole="">
            <v:imagedata r:id="rId110" o:title=""/>
          </v:shape>
          <o:OLEObject Type="Embed" ProgID="Equation.DSMT4" ShapeID="_x0000_i1083" DrawAspect="Content" ObjectID="_1581328178" r:id="rId122"/>
        </w:object>
      </w:r>
      <w:r>
        <w:t>.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0"/>
        </w:rPr>
      </w:pPr>
      <w:r>
        <w:rPr>
          <w:b/>
          <w:sz w:val="28"/>
        </w:rPr>
        <w:t>4.</w:t>
      </w:r>
      <w:r>
        <w:rPr>
          <w:sz w:val="28"/>
        </w:rPr>
        <w:t xml:space="preserve"> Определение свободных составляющих переходных параметров.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sz w:val="28"/>
        </w:rPr>
        <w:t>Решая первую систему уравнений, найдем: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</w:rPr>
      </w:pPr>
      <w:r>
        <w:rPr>
          <w:position w:val="-82"/>
          <w:sz w:val="20"/>
          <w:szCs w:val="20"/>
        </w:rPr>
        <w:object w:dxaOrig="8860" w:dyaOrig="1780">
          <v:shape id="_x0000_i1084" type="#_x0000_t75" style="width:459.9pt;height:92.4pt" o:ole="">
            <v:imagedata r:id="rId123" o:title=""/>
          </v:shape>
          <o:OLEObject Type="Embed" ProgID="Equation.DSMT4" ShapeID="_x0000_i1084" DrawAspect="Content" ObjectID="_1581328179" r:id="rId124"/>
        </w:object>
      </w:r>
      <w:r>
        <w:t xml:space="preserve">             </w:t>
      </w:r>
      <w:r>
        <w:rPr>
          <w:sz w:val="28"/>
        </w:rPr>
        <w:t>Далее определяется</w:t>
      </w:r>
      <w:r>
        <w:rPr>
          <w:position w:val="-44"/>
          <w:sz w:val="28"/>
          <w:szCs w:val="20"/>
        </w:rPr>
        <w:object w:dxaOrig="6360" w:dyaOrig="940">
          <v:shape id="_x0000_i1085" type="#_x0000_t75" style="width:324.6pt;height:44.95pt" o:ole="">
            <v:imagedata r:id="rId125" o:title=""/>
          </v:shape>
          <o:OLEObject Type="Embed" ProgID="Equation.DSMT4" ShapeID="_x0000_i1085" DrawAspect="Content" ObjectID="_1581328180" r:id="rId126"/>
        </w:object>
      </w:r>
    </w:p>
    <w:p w:rsidR="001E3242" w:rsidRDefault="001E3242" w:rsidP="001E3242">
      <w:pPr>
        <w:spacing w:line="276" w:lineRule="auto"/>
        <w:ind w:firstLine="709"/>
        <w:jc w:val="both"/>
        <w:rPr>
          <w:iCs/>
          <w:sz w:val="28"/>
        </w:rPr>
      </w:pPr>
      <w:r>
        <w:rPr>
          <w:iCs/>
          <w:sz w:val="28"/>
        </w:rPr>
        <w:t xml:space="preserve">Таким образом, нашли: </w:t>
      </w:r>
      <w:r>
        <w:rPr>
          <w:position w:val="-18"/>
          <w:sz w:val="20"/>
          <w:szCs w:val="20"/>
        </w:rPr>
        <w:object w:dxaOrig="3360" w:dyaOrig="520">
          <v:shape id="_x0000_i1086" type="#_x0000_t75" style="width:180.6pt;height:28.3pt" o:ole="">
            <v:imagedata r:id="rId127" o:title=""/>
          </v:shape>
          <o:OLEObject Type="Embed" ProgID="Equation.DSMT4" ShapeID="_x0000_i1086" DrawAspect="Content" ObjectID="_1581328181" r:id="rId128"/>
        </w:object>
      </w:r>
    </w:p>
    <w:p w:rsidR="001E3242" w:rsidRDefault="001E3242" w:rsidP="001E3242">
      <w:pPr>
        <w:spacing w:line="276" w:lineRule="auto"/>
        <w:ind w:firstLine="709"/>
        <w:rPr>
          <w:sz w:val="28"/>
        </w:rPr>
      </w:pPr>
      <w:r>
        <w:rPr>
          <w:sz w:val="28"/>
        </w:rPr>
        <w:t>Переходное напряжение на конденсаторе:</w:t>
      </w:r>
    </w:p>
    <w:p w:rsidR="001E3242" w:rsidRDefault="001E3242" w:rsidP="001E3242">
      <w:pPr>
        <w:spacing w:line="276" w:lineRule="auto"/>
        <w:jc w:val="center"/>
        <w:rPr>
          <w:iCs/>
          <w:sz w:val="28"/>
          <w:lang w:val="en-US"/>
        </w:rPr>
      </w:pPr>
      <w:r>
        <w:rPr>
          <w:position w:val="-14"/>
          <w:sz w:val="28"/>
          <w:szCs w:val="20"/>
        </w:rPr>
        <w:object w:dxaOrig="6300" w:dyaOrig="400">
          <v:shape id="_x0000_i1087" type="#_x0000_t75" style="width:5in;height:23.3pt" o:ole="">
            <v:imagedata r:id="rId129" o:title=""/>
          </v:shape>
          <o:OLEObject Type="Embed" ProgID="Equation.3" ShapeID="_x0000_i1087" DrawAspect="Content" ObjectID="_1581328182" r:id="rId130"/>
        </w:objec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iCs/>
          <w:sz w:val="28"/>
          <w:szCs w:val="20"/>
          <w:vertAlign w:val="subscript"/>
        </w:rPr>
      </w:pPr>
      <w:r>
        <w:rPr>
          <w:sz w:val="28"/>
          <w:szCs w:val="28"/>
        </w:rPr>
        <w:lastRenderedPageBreak/>
        <w:t>Таким образом, решая аналогично системы уравнений 2), 3), 4) и 5) на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дем постоянные интегрирования для токов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A</w:t>
      </w:r>
      <w:r w:rsidRPr="001E324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и Ψ</w:t>
      </w:r>
      <w:proofErr w:type="spellStart"/>
      <w:r>
        <w:rPr>
          <w:sz w:val="28"/>
          <w:szCs w:val="28"/>
          <w:vertAlign w:val="subscript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A</w:t>
      </w:r>
      <w:r>
        <w:rPr>
          <w:sz w:val="28"/>
          <w:szCs w:val="28"/>
        </w:rPr>
        <w:t xml:space="preserve">,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B</w:t>
      </w:r>
      <w:r w:rsidRPr="001E324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и Ψ</w:t>
      </w:r>
      <w:proofErr w:type="spellStart"/>
      <w:r>
        <w:rPr>
          <w:sz w:val="28"/>
          <w:szCs w:val="28"/>
          <w:vertAlign w:val="subscript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B</w:t>
      </w:r>
      <w:r>
        <w:rPr>
          <w:sz w:val="28"/>
          <w:szCs w:val="28"/>
        </w:rPr>
        <w:t xml:space="preserve">, </w:t>
      </w:r>
      <w:proofErr w:type="spell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  <w:vertAlign w:val="subscript"/>
        </w:rPr>
        <w:t>.</w:t>
      </w:r>
      <w:proofErr w:type="gramStart"/>
      <w:r>
        <w:rPr>
          <w:sz w:val="28"/>
          <w:szCs w:val="28"/>
          <w:vertAlign w:val="subscript"/>
        </w:rPr>
        <w:t>С</w:t>
      </w:r>
      <w:proofErr w:type="gram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и Ψ</w:t>
      </w:r>
      <w:proofErr w:type="spellStart"/>
      <w:r>
        <w:rPr>
          <w:sz w:val="28"/>
          <w:szCs w:val="28"/>
          <w:vertAlign w:val="subscript"/>
          <w:lang w:val="en-US"/>
        </w:rPr>
        <w:t>i</w:t>
      </w:r>
      <w:proofErr w:type="spellEnd"/>
      <w:r>
        <w:rPr>
          <w:sz w:val="28"/>
          <w:szCs w:val="28"/>
          <w:vertAlign w:val="subscript"/>
        </w:rPr>
        <w:t>.</w:t>
      </w:r>
      <w:proofErr w:type="gramStart"/>
      <w:r>
        <w:rPr>
          <w:sz w:val="28"/>
          <w:szCs w:val="28"/>
          <w:vertAlign w:val="subscript"/>
        </w:rPr>
        <w:t>С</w:t>
      </w:r>
      <w:proofErr w:type="gramEnd"/>
      <w:r>
        <w:rPr>
          <w:sz w:val="28"/>
          <w:szCs w:val="28"/>
        </w:rPr>
        <w:t xml:space="preserve"> 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яжения на катушке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L</w:t>
      </w:r>
      <w:r w:rsidRPr="001E324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и Ψ</w:t>
      </w:r>
      <w:proofErr w:type="spellStart"/>
      <w:r>
        <w:rPr>
          <w:sz w:val="28"/>
          <w:szCs w:val="28"/>
          <w:vertAlign w:val="subscript"/>
          <w:lang w:val="en-US"/>
        </w:rPr>
        <w:t>u</w:t>
      </w:r>
      <w:r>
        <w:rPr>
          <w:vertAlign w:val="subscript"/>
          <w:lang w:val="en-US"/>
        </w:rPr>
        <w:t>L</w:t>
      </w:r>
      <w:proofErr w:type="spellEnd"/>
      <w:r>
        <w:rPr>
          <w:sz w:val="28"/>
          <w:szCs w:val="28"/>
        </w:rPr>
        <w:t xml:space="preserve">  (см. выше). Определим свободные составля</w:t>
      </w:r>
      <w:r>
        <w:rPr>
          <w:sz w:val="28"/>
          <w:szCs w:val="28"/>
        </w:rPr>
        <w:t>ю</w:t>
      </w:r>
      <w:r>
        <w:rPr>
          <w:sz w:val="28"/>
          <w:szCs w:val="28"/>
        </w:rPr>
        <w:t xml:space="preserve">щие остальных переходных параметров ―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</w:rPr>
        <w:t>А</w:t>
      </w:r>
      <w:proofErr w:type="gramStart"/>
      <w:r>
        <w:rPr>
          <w:iCs/>
          <w:sz w:val="28"/>
          <w:vertAlign w:val="subscript"/>
        </w:rPr>
        <w:t>.с</w:t>
      </w:r>
      <w:proofErr w:type="gramEnd"/>
      <w:r>
        <w:rPr>
          <w:iCs/>
          <w:sz w:val="28"/>
          <w:vertAlign w:val="subscript"/>
        </w:rPr>
        <w:t>в</w:t>
      </w:r>
      <w:proofErr w:type="spellEnd"/>
      <w:r>
        <w:rPr>
          <w:iCs/>
          <w:sz w:val="28"/>
        </w:rPr>
        <w:t xml:space="preserve">,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  <w:lang w:val="en-US"/>
        </w:rPr>
        <w:t>B</w:t>
      </w:r>
      <w:proofErr w:type="spellEnd"/>
      <w:r>
        <w:rPr>
          <w:iCs/>
          <w:sz w:val="28"/>
          <w:vertAlign w:val="subscript"/>
        </w:rPr>
        <w:t>.</w:t>
      </w:r>
      <w:proofErr w:type="spellStart"/>
      <w:r>
        <w:rPr>
          <w:iCs/>
          <w:sz w:val="28"/>
          <w:vertAlign w:val="subscript"/>
        </w:rPr>
        <w:t>св</w:t>
      </w:r>
      <w:proofErr w:type="spellEnd"/>
      <w:r>
        <w:rPr>
          <w:iCs/>
          <w:sz w:val="28"/>
        </w:rPr>
        <w:t>,</w:t>
      </w:r>
      <w:r>
        <w:rPr>
          <w:i/>
          <w:iCs/>
          <w:sz w:val="28"/>
        </w:rPr>
        <w:t xml:space="preserve"> </w:t>
      </w:r>
      <w:proofErr w:type="spellStart"/>
      <w:r>
        <w:rPr>
          <w:i/>
          <w:iCs/>
          <w:sz w:val="28"/>
          <w:lang w:val="en-US"/>
        </w:rPr>
        <w:t>i</w:t>
      </w:r>
      <w:r>
        <w:rPr>
          <w:iCs/>
          <w:sz w:val="28"/>
          <w:vertAlign w:val="subscript"/>
        </w:rPr>
        <w:t>С.св</w:t>
      </w:r>
      <w:proofErr w:type="spellEnd"/>
      <w:r>
        <w:rPr>
          <w:iCs/>
          <w:sz w:val="28"/>
        </w:rPr>
        <w:t xml:space="preserve"> и </w:t>
      </w:r>
      <w:proofErr w:type="spellStart"/>
      <w:r>
        <w:rPr>
          <w:i/>
          <w:iCs/>
          <w:sz w:val="28"/>
          <w:lang w:val="en-US"/>
        </w:rPr>
        <w:t>u</w:t>
      </w:r>
      <w:r>
        <w:rPr>
          <w:iCs/>
          <w:sz w:val="28"/>
          <w:vertAlign w:val="subscript"/>
          <w:lang w:val="en-US"/>
        </w:rPr>
        <w:t>L</w:t>
      </w:r>
      <w:proofErr w:type="spellEnd"/>
      <w:r>
        <w:rPr>
          <w:iCs/>
          <w:sz w:val="28"/>
          <w:vertAlign w:val="subscript"/>
        </w:rPr>
        <w:t>.св</w:t>
      </w:r>
      <w:r>
        <w:rPr>
          <w:iCs/>
          <w:sz w:val="28"/>
        </w:rPr>
        <w:t>.</w:t>
      </w:r>
      <w:r>
        <w:rPr>
          <w:iCs/>
          <w:sz w:val="28"/>
          <w:vertAlign w:val="subscript"/>
        </w:rPr>
        <w:t xml:space="preserve">  </w:t>
      </w:r>
    </w:p>
    <w:p w:rsidR="001E3242" w:rsidRDefault="001E3242" w:rsidP="001E3242">
      <w:pPr>
        <w:tabs>
          <w:tab w:val="left" w:pos="7230"/>
          <w:tab w:val="left" w:pos="9639"/>
        </w:tabs>
        <w:spacing w:line="276" w:lineRule="auto"/>
        <w:ind w:right="-1" w:firstLine="709"/>
        <w:rPr>
          <w:sz w:val="28"/>
          <w:szCs w:val="28"/>
        </w:rPr>
      </w:pPr>
      <w:r>
        <w:rPr>
          <w:sz w:val="28"/>
          <w:szCs w:val="28"/>
        </w:rPr>
        <w:t>Затем запишем переходные параметры как суммы установившихся и с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бодных составляющих.            </w:t>
      </w:r>
    </w:p>
    <w:p w:rsidR="001E3242" w:rsidRDefault="001E3242" w:rsidP="001E3242">
      <w:pPr>
        <w:spacing w:line="276" w:lineRule="auto"/>
        <w:ind w:firstLine="709"/>
        <w:jc w:val="both"/>
        <w:rPr>
          <w:b/>
          <w:iCs/>
          <w:sz w:val="28"/>
          <w:szCs w:val="20"/>
        </w:rPr>
      </w:pPr>
      <w:r>
        <w:rPr>
          <w:b/>
          <w:iCs/>
          <w:sz w:val="28"/>
          <w:u w:val="single"/>
        </w:rPr>
        <w:t>Примечание</w:t>
      </w:r>
      <w:r>
        <w:rPr>
          <w:b/>
          <w:iCs/>
          <w:sz w:val="28"/>
        </w:rPr>
        <w:t>:</w:t>
      </w:r>
    </w:p>
    <w:p w:rsidR="001E3242" w:rsidRDefault="001E3242" w:rsidP="001E3242">
      <w:pPr>
        <w:spacing w:line="276" w:lineRule="auto"/>
        <w:ind w:firstLine="709"/>
        <w:jc w:val="both"/>
        <w:rPr>
          <w:sz w:val="20"/>
        </w:rPr>
      </w:pPr>
      <w:r>
        <w:rPr>
          <w:iCs/>
          <w:sz w:val="28"/>
        </w:rPr>
        <w:t xml:space="preserve">1. Если корни характеристического уравнения </w:t>
      </w:r>
      <w:r>
        <w:rPr>
          <w:i/>
          <w:sz w:val="28"/>
        </w:rPr>
        <w:t>р</w:t>
      </w:r>
      <w:proofErr w:type="gramStart"/>
      <w:r>
        <w:rPr>
          <w:sz w:val="28"/>
          <w:vertAlign w:val="subscript"/>
        </w:rPr>
        <w:t>1</w:t>
      </w:r>
      <w:proofErr w:type="gramEnd"/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≠ </w:t>
      </w:r>
      <w:r>
        <w:rPr>
          <w:i/>
          <w:sz w:val="28"/>
        </w:rPr>
        <w:t>р</w:t>
      </w:r>
      <w:r>
        <w:rPr>
          <w:sz w:val="28"/>
          <w:vertAlign w:val="subscript"/>
        </w:rPr>
        <w:t xml:space="preserve">2 </w:t>
      </w:r>
      <w:r>
        <w:rPr>
          <w:sz w:val="28"/>
        </w:rPr>
        <w:t xml:space="preserve">&lt; 0, для определения постоянных интегрирования </w:t>
      </w:r>
      <w:r>
        <w:rPr>
          <w:i/>
          <w:sz w:val="28"/>
        </w:rPr>
        <w:t>А</w:t>
      </w:r>
      <w:r>
        <w:rPr>
          <w:sz w:val="28"/>
          <w:vertAlign w:val="subscript"/>
        </w:rPr>
        <w:t xml:space="preserve">1 </w:t>
      </w:r>
      <w:r>
        <w:rPr>
          <w:sz w:val="28"/>
        </w:rPr>
        <w:t xml:space="preserve">и </w:t>
      </w:r>
      <w:r>
        <w:rPr>
          <w:i/>
          <w:sz w:val="28"/>
        </w:rPr>
        <w:t>А</w:t>
      </w:r>
      <w:r>
        <w:rPr>
          <w:sz w:val="28"/>
          <w:vertAlign w:val="subscript"/>
        </w:rPr>
        <w:t xml:space="preserve">2 </w:t>
      </w:r>
      <w:r>
        <w:rPr>
          <w:sz w:val="28"/>
        </w:rPr>
        <w:t xml:space="preserve">для каждого </w:t>
      </w:r>
      <w:r>
        <w:rPr>
          <w:i/>
          <w:sz w:val="28"/>
          <w:lang w:val="en-US"/>
        </w:rPr>
        <w:t>k</w:t>
      </w:r>
      <w:r>
        <w:rPr>
          <w:sz w:val="28"/>
        </w:rPr>
        <w:t>-го переходного параметра (тока, напряжения) составляется</w:t>
      </w:r>
      <w:r>
        <w:rPr>
          <w:sz w:val="28"/>
          <w:vertAlign w:val="subscript"/>
        </w:rPr>
        <w:t xml:space="preserve">  </w:t>
      </w:r>
      <w:r>
        <w:rPr>
          <w:sz w:val="28"/>
        </w:rPr>
        <w:t>пара уравнений</w:t>
      </w:r>
      <w:r>
        <w:rPr>
          <w:i/>
          <w:sz w:val="28"/>
        </w:rPr>
        <w:t xml:space="preserve"> </w:t>
      </w:r>
      <w:r>
        <w:rPr>
          <w:sz w:val="28"/>
        </w:rPr>
        <w:t xml:space="preserve">пр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= 0 вида </w:t>
      </w:r>
      <w:r>
        <w:rPr>
          <w:i/>
          <w:sz w:val="28"/>
          <w:lang w:val="en-US"/>
        </w:rPr>
        <w:t>f</w:t>
      </w:r>
      <w:proofErr w:type="spellStart"/>
      <w:r>
        <w:rPr>
          <w:sz w:val="28"/>
          <w:vertAlign w:val="subscript"/>
        </w:rPr>
        <w:t>св</w:t>
      </w:r>
      <w:proofErr w:type="spellEnd"/>
      <w:r>
        <w:rPr>
          <w:sz w:val="28"/>
        </w:rPr>
        <w:t xml:space="preserve">(0) </w:t>
      </w:r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= </w:t>
      </w:r>
      <w:r>
        <w:rPr>
          <w:i/>
          <w:sz w:val="28"/>
        </w:rPr>
        <w:t>А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+ </w:t>
      </w:r>
      <w:r>
        <w:rPr>
          <w:i/>
          <w:sz w:val="28"/>
        </w:rPr>
        <w:t>А</w:t>
      </w:r>
      <w:r>
        <w:rPr>
          <w:sz w:val="28"/>
          <w:vertAlign w:val="subscript"/>
        </w:rPr>
        <w:t xml:space="preserve">2 </w:t>
      </w:r>
      <w:r>
        <w:rPr>
          <w:sz w:val="28"/>
        </w:rPr>
        <w:t xml:space="preserve">и </w:t>
      </w:r>
      <w:r>
        <w:rPr>
          <w:position w:val="-28"/>
          <w:sz w:val="20"/>
          <w:szCs w:val="20"/>
        </w:rPr>
        <w:object w:dxaOrig="2700" w:dyaOrig="720">
          <v:shape id="_x0000_i1088" type="#_x0000_t75" style="width:134.85pt;height:36.6pt" o:ole="">
            <v:imagedata r:id="rId131" o:title=""/>
          </v:shape>
          <o:OLEObject Type="Embed" ProgID="Equation.DSMT4" ShapeID="_x0000_i1088" DrawAspect="Content" ObjectID="_1581328183" r:id="rId132"/>
        </w:object>
      </w:r>
    </w:p>
    <w:p w:rsidR="001E3242" w:rsidRDefault="001E3242" w:rsidP="001E3242">
      <w:pPr>
        <w:spacing w:line="276" w:lineRule="auto"/>
        <w:ind w:firstLine="709"/>
        <w:rPr>
          <w:sz w:val="28"/>
          <w:szCs w:val="28"/>
        </w:rPr>
      </w:pPr>
      <w:r>
        <w:rPr>
          <w:sz w:val="28"/>
        </w:rPr>
        <w:t xml:space="preserve">Тогда решение, например, для напряжения на конденсаторе, запишется в  виде </w:t>
      </w:r>
      <w:proofErr w:type="gramStart"/>
      <w:r>
        <w:rPr>
          <w:sz w:val="28"/>
        </w:rPr>
        <w:t>выражения</w:t>
      </w:r>
      <w:proofErr w:type="gramEnd"/>
      <w:r>
        <w:rPr>
          <w:sz w:val="28"/>
        </w:rPr>
        <w:t xml:space="preserve"> </w:t>
      </w:r>
      <w:r>
        <w:rPr>
          <w:position w:val="-14"/>
          <w:sz w:val="28"/>
          <w:szCs w:val="20"/>
        </w:rPr>
        <w:object w:dxaOrig="5340" w:dyaOrig="400">
          <v:shape id="_x0000_i1089" type="#_x0000_t75" style="width:286.35pt;height:22.45pt" o:ole="">
            <v:imagedata r:id="rId133" o:title=""/>
          </v:shape>
          <o:OLEObject Type="Embed" ProgID="Equation.3" ShapeID="_x0000_i1089" DrawAspect="Content" ObjectID="_1581328184" r:id="rId134"/>
        </w:object>
      </w:r>
      <w:r>
        <w:rPr>
          <w:sz w:val="28"/>
        </w:rPr>
        <w:t>а для тока</w:t>
      </w:r>
      <w:r>
        <w:rPr>
          <w:position w:val="-14"/>
          <w:sz w:val="20"/>
          <w:szCs w:val="20"/>
        </w:rPr>
        <w:object w:dxaOrig="5040" w:dyaOrig="400">
          <v:shape id="_x0000_i1090" type="#_x0000_t75" style="width:285.9pt;height:23.3pt" o:ole="">
            <v:imagedata r:id="rId135" o:title=""/>
          </v:shape>
          <o:OLEObject Type="Embed" ProgID="Equation.3" ShapeID="_x0000_i1090" DrawAspect="Content" ObjectID="_1581328185" r:id="rId136"/>
        </w:object>
      </w:r>
    </w:p>
    <w:p w:rsidR="001E3242" w:rsidRDefault="001E3242" w:rsidP="001E3242">
      <w:pPr>
        <w:spacing w:line="276" w:lineRule="auto"/>
        <w:ind w:firstLine="709"/>
        <w:jc w:val="both"/>
        <w:rPr>
          <w:sz w:val="20"/>
          <w:szCs w:val="20"/>
        </w:rPr>
      </w:pPr>
      <w:r>
        <w:rPr>
          <w:sz w:val="28"/>
        </w:rPr>
        <w:t xml:space="preserve">2. </w:t>
      </w:r>
      <w:r>
        <w:rPr>
          <w:iCs/>
          <w:sz w:val="28"/>
        </w:rPr>
        <w:t xml:space="preserve">Если корни характеристического уравнения одинаковые </w:t>
      </w:r>
      <w:r>
        <w:rPr>
          <w:i/>
          <w:sz w:val="28"/>
        </w:rPr>
        <w:t>р</w:t>
      </w:r>
      <w:r>
        <w:rPr>
          <w:sz w:val="28"/>
          <w:vertAlign w:val="subscript"/>
        </w:rPr>
        <w:t xml:space="preserve">1 </w:t>
      </w:r>
      <w:r>
        <w:rPr>
          <w:sz w:val="28"/>
        </w:rPr>
        <w:t xml:space="preserve">= </w:t>
      </w:r>
      <w:r>
        <w:rPr>
          <w:i/>
          <w:sz w:val="28"/>
        </w:rPr>
        <w:t>р</w:t>
      </w:r>
      <w:r>
        <w:rPr>
          <w:sz w:val="28"/>
          <w:vertAlign w:val="subscript"/>
        </w:rPr>
        <w:t xml:space="preserve">2 </w:t>
      </w:r>
      <w:r>
        <w:rPr>
          <w:sz w:val="28"/>
        </w:rPr>
        <w:t xml:space="preserve">= </w:t>
      </w:r>
      <w:proofErr w:type="spellStart"/>
      <w:r>
        <w:rPr>
          <w:i/>
          <w:sz w:val="28"/>
        </w:rPr>
        <w:t>р</w:t>
      </w:r>
      <w:proofErr w:type="spellEnd"/>
      <w:r>
        <w:rPr>
          <w:sz w:val="28"/>
        </w:rPr>
        <w:t xml:space="preserve"> , для определения постоянных интегрирования </w:t>
      </w:r>
      <w:r>
        <w:rPr>
          <w:i/>
          <w:sz w:val="28"/>
        </w:rPr>
        <w:t>А</w:t>
      </w:r>
      <w:r>
        <w:rPr>
          <w:sz w:val="28"/>
          <w:vertAlign w:val="subscript"/>
        </w:rPr>
        <w:t xml:space="preserve">1 </w:t>
      </w:r>
      <w:r>
        <w:rPr>
          <w:sz w:val="28"/>
        </w:rPr>
        <w:t xml:space="preserve">и </w:t>
      </w:r>
      <w:r>
        <w:rPr>
          <w:i/>
          <w:sz w:val="28"/>
        </w:rPr>
        <w:t>А</w:t>
      </w:r>
      <w:r>
        <w:rPr>
          <w:sz w:val="28"/>
          <w:vertAlign w:val="subscript"/>
        </w:rPr>
        <w:t xml:space="preserve">2 </w:t>
      </w:r>
      <w:r>
        <w:rPr>
          <w:sz w:val="28"/>
        </w:rPr>
        <w:t xml:space="preserve">для каждого </w:t>
      </w:r>
      <w:r>
        <w:rPr>
          <w:i/>
          <w:sz w:val="28"/>
          <w:lang w:val="en-US"/>
        </w:rPr>
        <w:t>k</w:t>
      </w:r>
      <w:r>
        <w:rPr>
          <w:sz w:val="28"/>
        </w:rPr>
        <w:t>-го переходного параметра (тока, напряжения) составляется</w:t>
      </w:r>
      <w:r>
        <w:rPr>
          <w:sz w:val="28"/>
          <w:vertAlign w:val="subscript"/>
        </w:rPr>
        <w:t xml:space="preserve">  </w:t>
      </w:r>
      <w:r>
        <w:rPr>
          <w:sz w:val="28"/>
        </w:rPr>
        <w:t>пара уравнений</w:t>
      </w:r>
      <w:r>
        <w:rPr>
          <w:i/>
          <w:sz w:val="28"/>
        </w:rPr>
        <w:t xml:space="preserve"> </w:t>
      </w:r>
      <w:r>
        <w:rPr>
          <w:sz w:val="28"/>
        </w:rPr>
        <w:t xml:space="preserve">при </w:t>
      </w:r>
      <w:r>
        <w:rPr>
          <w:i/>
          <w:sz w:val="28"/>
          <w:lang w:val="en-US"/>
        </w:rPr>
        <w:t>t</w:t>
      </w:r>
      <w:r>
        <w:rPr>
          <w:sz w:val="28"/>
        </w:rPr>
        <w:t xml:space="preserve"> = 0 вида </w:t>
      </w:r>
      <w:proofErr w:type="spellStart"/>
      <w:proofErr w:type="gramStart"/>
      <w:r>
        <w:rPr>
          <w:sz w:val="28"/>
        </w:rPr>
        <w:t>вида</w:t>
      </w:r>
      <w:proofErr w:type="spellEnd"/>
      <w:proofErr w:type="gramEnd"/>
      <w:r>
        <w:rPr>
          <w:sz w:val="28"/>
        </w:rPr>
        <w:t xml:space="preserve"> </w:t>
      </w:r>
      <w:r>
        <w:rPr>
          <w:i/>
          <w:sz w:val="28"/>
          <w:lang w:val="en-US"/>
        </w:rPr>
        <w:t>f</w:t>
      </w:r>
      <w:proofErr w:type="spellStart"/>
      <w:r>
        <w:rPr>
          <w:sz w:val="28"/>
          <w:vertAlign w:val="subscript"/>
        </w:rPr>
        <w:t>св</w:t>
      </w:r>
      <w:proofErr w:type="spellEnd"/>
      <w:r>
        <w:rPr>
          <w:sz w:val="28"/>
        </w:rPr>
        <w:t xml:space="preserve">(0) </w:t>
      </w:r>
      <w:r>
        <w:rPr>
          <w:sz w:val="28"/>
          <w:vertAlign w:val="subscript"/>
        </w:rPr>
        <w:t xml:space="preserve"> </w:t>
      </w:r>
      <w:r>
        <w:rPr>
          <w:sz w:val="28"/>
        </w:rPr>
        <w:t xml:space="preserve">= </w:t>
      </w:r>
      <w:r>
        <w:rPr>
          <w:i/>
          <w:sz w:val="28"/>
        </w:rPr>
        <w:t>А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и </w:t>
      </w:r>
      <w:r>
        <w:rPr>
          <w:position w:val="-28"/>
          <w:sz w:val="20"/>
          <w:szCs w:val="20"/>
        </w:rPr>
        <w:object w:dxaOrig="2340" w:dyaOrig="720">
          <v:shape id="_x0000_i1091" type="#_x0000_t75" style="width:116.95pt;height:36.6pt" o:ole="">
            <v:imagedata r:id="rId137" o:title=""/>
          </v:shape>
          <o:OLEObject Type="Embed" ProgID="Equation.DSMT4" ShapeID="_x0000_i1091" DrawAspect="Content" ObjectID="_1581328186" r:id="rId138"/>
        </w:object>
      </w:r>
    </w:p>
    <w:p w:rsidR="001E3242" w:rsidRDefault="001E3242" w:rsidP="001E3242">
      <w:pPr>
        <w:spacing w:line="276" w:lineRule="auto"/>
        <w:ind w:firstLine="709"/>
        <w:rPr>
          <w:sz w:val="28"/>
        </w:rPr>
      </w:pPr>
      <w:r>
        <w:rPr>
          <w:sz w:val="28"/>
        </w:rPr>
        <w:t xml:space="preserve">Решения записывается в следующем виде: </w:t>
      </w:r>
    </w:p>
    <w:p w:rsidR="001E3242" w:rsidRDefault="001E3242" w:rsidP="001E3242">
      <w:pPr>
        <w:spacing w:line="276" w:lineRule="auto"/>
        <w:ind w:firstLine="709"/>
        <w:rPr>
          <w:sz w:val="28"/>
        </w:rPr>
      </w:pPr>
      <w:r>
        <w:rPr>
          <w:position w:val="-14"/>
          <w:sz w:val="28"/>
          <w:szCs w:val="20"/>
        </w:rPr>
        <w:object w:dxaOrig="5400" w:dyaOrig="400">
          <v:shape id="_x0000_i1092" type="#_x0000_t75" style="width:293.85pt;height:22.45pt" o:ole="">
            <v:imagedata r:id="rId139" o:title=""/>
          </v:shape>
          <o:OLEObject Type="Embed" ProgID="Equation.3" ShapeID="_x0000_i1092" DrawAspect="Content" ObjectID="_1581328187" r:id="rId140"/>
        </w:object>
      </w:r>
    </w:p>
    <w:p w:rsidR="001E3242" w:rsidRDefault="001E3242" w:rsidP="001E3242">
      <w:pPr>
        <w:spacing w:line="276" w:lineRule="auto"/>
        <w:ind w:firstLine="709"/>
        <w:rPr>
          <w:sz w:val="20"/>
        </w:rPr>
      </w:pPr>
      <w:r>
        <w:rPr>
          <w:position w:val="-14"/>
          <w:sz w:val="20"/>
          <w:szCs w:val="20"/>
        </w:rPr>
        <w:object w:dxaOrig="5100" w:dyaOrig="400">
          <v:shape id="_x0000_i1093" type="#_x0000_t75" style="width:289.25pt;height:23.3pt" o:ole="">
            <v:imagedata r:id="rId141" o:title=""/>
          </v:shape>
          <o:OLEObject Type="Embed" ProgID="Equation.3" ShapeID="_x0000_i1093" DrawAspect="Content" ObjectID="_1581328188" r:id="rId142"/>
        </w:object>
      </w:r>
    </w:p>
    <w:p w:rsidR="001E3242" w:rsidRDefault="001E3242" w:rsidP="001E3242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вободные составляющие переходных фазных напряжений на нагрузке можно определить в соответствии с законом Ома:</w:t>
      </w:r>
    </w:p>
    <w:p w:rsidR="001E3242" w:rsidRDefault="001E3242" w:rsidP="001E3242">
      <w:pPr>
        <w:spacing w:line="276" w:lineRule="auto"/>
        <w:ind w:firstLine="709"/>
        <w:rPr>
          <w:iCs/>
          <w:sz w:val="28"/>
          <w:szCs w:val="28"/>
        </w:rPr>
      </w:pPr>
      <w:proofErr w:type="spellStart"/>
      <w:r>
        <w:rPr>
          <w:i/>
          <w:iCs/>
          <w:sz w:val="28"/>
          <w:szCs w:val="28"/>
          <w:lang w:val="en-US"/>
        </w:rPr>
        <w:t>u</w:t>
      </w:r>
      <w:r>
        <w:rPr>
          <w:iCs/>
          <w:sz w:val="28"/>
          <w:szCs w:val="28"/>
          <w:vertAlign w:val="subscript"/>
          <w:lang w:val="en-US"/>
        </w:rPr>
        <w:t>a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r>
        <w:rPr>
          <w:iCs/>
          <w:sz w:val="28"/>
          <w:szCs w:val="28"/>
          <w:vertAlign w:val="subscript"/>
        </w:rPr>
        <w:t>св</w:t>
      </w:r>
      <w:proofErr w:type="spellEnd"/>
      <w:r>
        <w:rPr>
          <w:iCs/>
          <w:sz w:val="28"/>
          <w:szCs w:val="28"/>
          <w:vertAlign w:val="subscript"/>
        </w:rPr>
        <w:t xml:space="preserve"> </w:t>
      </w:r>
      <w:r>
        <w:rPr>
          <w:iCs/>
          <w:sz w:val="28"/>
          <w:szCs w:val="28"/>
        </w:rPr>
        <w:t xml:space="preserve">= </w:t>
      </w:r>
      <w:proofErr w:type="spellStart"/>
      <w:proofErr w:type="gramStart"/>
      <w:r>
        <w:rPr>
          <w:i/>
          <w:iCs/>
          <w:sz w:val="28"/>
          <w:szCs w:val="28"/>
          <w:lang w:val="en-US"/>
        </w:rPr>
        <w:t>i</w:t>
      </w:r>
      <w:r>
        <w:rPr>
          <w:iCs/>
          <w:sz w:val="28"/>
          <w:szCs w:val="28"/>
          <w:vertAlign w:val="subscript"/>
          <w:lang w:val="en-US"/>
        </w:rPr>
        <w:t>A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r>
        <w:rPr>
          <w:iCs/>
          <w:sz w:val="28"/>
          <w:szCs w:val="28"/>
          <w:vertAlign w:val="subscript"/>
        </w:rPr>
        <w:t>св</w:t>
      </w:r>
      <w:proofErr w:type="spellEnd"/>
      <w:r>
        <w:rPr>
          <w:i/>
          <w:iCs/>
          <w:sz w:val="28"/>
          <w:szCs w:val="28"/>
          <w:lang w:val="en-US"/>
        </w:rPr>
        <w:t>R</w:t>
      </w:r>
      <w:r>
        <w:rPr>
          <w:iCs/>
          <w:sz w:val="28"/>
          <w:szCs w:val="28"/>
          <w:vertAlign w:val="subscript"/>
          <w:lang w:val="en-US"/>
        </w:rPr>
        <w:t>a</w:t>
      </w:r>
      <w:r>
        <w:rPr>
          <w:iCs/>
          <w:sz w:val="28"/>
          <w:szCs w:val="28"/>
          <w:vertAlign w:val="subscript"/>
        </w:rPr>
        <w:t xml:space="preserve">  </w:t>
      </w:r>
      <w:r>
        <w:rPr>
          <w:iCs/>
          <w:sz w:val="28"/>
          <w:szCs w:val="28"/>
        </w:rPr>
        <w:t>+</w:t>
      </w:r>
      <w:proofErr w:type="gramEnd"/>
      <w:r>
        <w:rPr>
          <w:iCs/>
          <w:sz w:val="28"/>
          <w:szCs w:val="28"/>
        </w:rPr>
        <w:t xml:space="preserve"> </w:t>
      </w:r>
      <w:proofErr w:type="spellStart"/>
      <w:r>
        <w:rPr>
          <w:i/>
          <w:iCs/>
          <w:sz w:val="28"/>
          <w:szCs w:val="28"/>
          <w:lang w:val="en-US"/>
        </w:rPr>
        <w:t>u</w:t>
      </w:r>
      <w:r>
        <w:rPr>
          <w:iCs/>
          <w:sz w:val="28"/>
          <w:szCs w:val="28"/>
          <w:vertAlign w:val="subscript"/>
          <w:lang w:val="en-US"/>
        </w:rPr>
        <w:t>C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r>
        <w:rPr>
          <w:iCs/>
          <w:sz w:val="28"/>
          <w:szCs w:val="28"/>
          <w:vertAlign w:val="subscript"/>
        </w:rPr>
        <w:t>св</w:t>
      </w:r>
      <w:proofErr w:type="spellEnd"/>
      <w:r>
        <w:rPr>
          <w:iCs/>
          <w:sz w:val="28"/>
          <w:szCs w:val="28"/>
        </w:rPr>
        <w:t xml:space="preserve">; </w:t>
      </w:r>
      <w:proofErr w:type="spellStart"/>
      <w:r>
        <w:rPr>
          <w:i/>
          <w:iCs/>
          <w:sz w:val="28"/>
          <w:szCs w:val="28"/>
          <w:lang w:val="en-US"/>
        </w:rPr>
        <w:t>u</w:t>
      </w:r>
      <w:r>
        <w:rPr>
          <w:iCs/>
          <w:sz w:val="28"/>
          <w:szCs w:val="28"/>
          <w:vertAlign w:val="subscript"/>
          <w:lang w:val="en-US"/>
        </w:rPr>
        <w:t>b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r>
        <w:rPr>
          <w:iCs/>
          <w:sz w:val="28"/>
          <w:szCs w:val="28"/>
          <w:vertAlign w:val="subscript"/>
        </w:rPr>
        <w:t>св</w:t>
      </w:r>
      <w:proofErr w:type="spellEnd"/>
      <w:r>
        <w:rPr>
          <w:iCs/>
          <w:sz w:val="28"/>
          <w:szCs w:val="28"/>
          <w:vertAlign w:val="subscript"/>
        </w:rPr>
        <w:t xml:space="preserve"> </w:t>
      </w:r>
      <w:r>
        <w:rPr>
          <w:iCs/>
          <w:sz w:val="28"/>
          <w:szCs w:val="28"/>
        </w:rPr>
        <w:t xml:space="preserve">= </w:t>
      </w:r>
      <w:proofErr w:type="spellStart"/>
      <w:r>
        <w:rPr>
          <w:i/>
          <w:iCs/>
          <w:sz w:val="28"/>
          <w:szCs w:val="28"/>
          <w:lang w:val="en-US"/>
        </w:rPr>
        <w:t>i</w:t>
      </w:r>
      <w:r>
        <w:rPr>
          <w:iCs/>
          <w:sz w:val="28"/>
          <w:szCs w:val="28"/>
          <w:vertAlign w:val="subscript"/>
          <w:lang w:val="en-US"/>
        </w:rPr>
        <w:t>B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r>
        <w:rPr>
          <w:iCs/>
          <w:sz w:val="28"/>
          <w:szCs w:val="28"/>
          <w:vertAlign w:val="subscript"/>
        </w:rPr>
        <w:t>св</w:t>
      </w:r>
      <w:r>
        <w:rPr>
          <w:i/>
          <w:iCs/>
          <w:sz w:val="28"/>
          <w:szCs w:val="28"/>
          <w:lang w:val="en-US"/>
        </w:rPr>
        <w:t>R</w:t>
      </w:r>
      <w:r>
        <w:rPr>
          <w:iCs/>
          <w:sz w:val="28"/>
          <w:szCs w:val="28"/>
          <w:vertAlign w:val="subscript"/>
          <w:lang w:val="en-US"/>
        </w:rPr>
        <w:t>b</w:t>
      </w:r>
      <w:proofErr w:type="spellEnd"/>
      <w:r>
        <w:rPr>
          <w:iCs/>
          <w:sz w:val="28"/>
          <w:szCs w:val="28"/>
          <w:vertAlign w:val="subscript"/>
        </w:rPr>
        <w:t xml:space="preserve">  </w:t>
      </w:r>
      <w:r>
        <w:rPr>
          <w:iCs/>
          <w:sz w:val="28"/>
          <w:szCs w:val="28"/>
        </w:rPr>
        <w:t xml:space="preserve">; </w:t>
      </w:r>
      <w:proofErr w:type="spellStart"/>
      <w:r>
        <w:rPr>
          <w:i/>
          <w:iCs/>
          <w:sz w:val="28"/>
          <w:szCs w:val="28"/>
          <w:lang w:val="en-US"/>
        </w:rPr>
        <w:t>u</w:t>
      </w:r>
      <w:r>
        <w:rPr>
          <w:iCs/>
          <w:sz w:val="28"/>
          <w:szCs w:val="28"/>
          <w:vertAlign w:val="subscript"/>
          <w:lang w:val="en-US"/>
        </w:rPr>
        <w:t>c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r>
        <w:rPr>
          <w:iCs/>
          <w:sz w:val="28"/>
          <w:szCs w:val="28"/>
          <w:vertAlign w:val="subscript"/>
        </w:rPr>
        <w:t>св</w:t>
      </w:r>
      <w:proofErr w:type="spellEnd"/>
      <w:r>
        <w:rPr>
          <w:iCs/>
          <w:sz w:val="28"/>
          <w:szCs w:val="28"/>
          <w:vertAlign w:val="subscript"/>
        </w:rPr>
        <w:t xml:space="preserve"> </w:t>
      </w:r>
      <w:r>
        <w:rPr>
          <w:iCs/>
          <w:sz w:val="28"/>
          <w:szCs w:val="28"/>
        </w:rPr>
        <w:t xml:space="preserve">= </w:t>
      </w:r>
      <w:proofErr w:type="spellStart"/>
      <w:r>
        <w:rPr>
          <w:i/>
          <w:iCs/>
          <w:sz w:val="28"/>
          <w:szCs w:val="28"/>
          <w:lang w:val="en-US"/>
        </w:rPr>
        <w:t>i</w:t>
      </w:r>
      <w:r>
        <w:rPr>
          <w:iCs/>
          <w:sz w:val="28"/>
          <w:szCs w:val="28"/>
          <w:vertAlign w:val="subscript"/>
          <w:lang w:val="en-US"/>
        </w:rPr>
        <w:t>C</w:t>
      </w:r>
      <w:proofErr w:type="spellEnd"/>
      <w:r>
        <w:rPr>
          <w:iCs/>
          <w:sz w:val="28"/>
          <w:szCs w:val="28"/>
          <w:vertAlign w:val="subscript"/>
        </w:rPr>
        <w:t>.</w:t>
      </w:r>
      <w:proofErr w:type="spellStart"/>
      <w:r>
        <w:rPr>
          <w:iCs/>
          <w:sz w:val="28"/>
          <w:szCs w:val="28"/>
          <w:vertAlign w:val="subscript"/>
        </w:rPr>
        <w:t>св</w:t>
      </w:r>
      <w:r>
        <w:rPr>
          <w:i/>
          <w:iCs/>
          <w:sz w:val="28"/>
          <w:szCs w:val="28"/>
          <w:lang w:val="en-US"/>
        </w:rPr>
        <w:t>R</w:t>
      </w:r>
      <w:r>
        <w:rPr>
          <w:iCs/>
          <w:sz w:val="28"/>
          <w:szCs w:val="28"/>
          <w:vertAlign w:val="subscript"/>
          <w:lang w:val="en-US"/>
        </w:rPr>
        <w:t>c</w:t>
      </w:r>
      <w:proofErr w:type="spellEnd"/>
      <w:r>
        <w:rPr>
          <w:iCs/>
          <w:sz w:val="28"/>
          <w:szCs w:val="28"/>
          <w:vertAlign w:val="subscript"/>
        </w:rPr>
        <w:t xml:space="preserve">  </w:t>
      </w:r>
      <w:r>
        <w:rPr>
          <w:iCs/>
          <w:sz w:val="28"/>
          <w:szCs w:val="28"/>
        </w:rPr>
        <w:t xml:space="preserve">+ </w:t>
      </w:r>
      <w:proofErr w:type="spellStart"/>
      <w:r>
        <w:rPr>
          <w:i/>
          <w:iCs/>
          <w:sz w:val="28"/>
          <w:szCs w:val="28"/>
          <w:lang w:val="en-US"/>
        </w:rPr>
        <w:t>u</w:t>
      </w:r>
      <w:r>
        <w:rPr>
          <w:iCs/>
          <w:sz w:val="28"/>
          <w:szCs w:val="28"/>
          <w:vertAlign w:val="subscript"/>
          <w:lang w:val="en-US"/>
        </w:rPr>
        <w:t>L</w:t>
      </w:r>
      <w:proofErr w:type="spellEnd"/>
      <w:r>
        <w:rPr>
          <w:iCs/>
          <w:sz w:val="28"/>
          <w:szCs w:val="28"/>
          <w:vertAlign w:val="subscript"/>
        </w:rPr>
        <w:t>.св</w:t>
      </w:r>
      <w:r>
        <w:rPr>
          <w:iCs/>
          <w:sz w:val="28"/>
          <w:szCs w:val="28"/>
        </w:rPr>
        <w:t>.</w:t>
      </w:r>
    </w:p>
    <w:p w:rsidR="001E3242" w:rsidRDefault="001E3242" w:rsidP="001E3242">
      <w:pPr>
        <w:spacing w:after="200" w:line="276" w:lineRule="auto"/>
        <w:ind w:firstLine="709"/>
        <w:rPr>
          <w:sz w:val="28"/>
          <w:szCs w:val="20"/>
        </w:rPr>
      </w:pPr>
      <w:r>
        <w:rPr>
          <w:sz w:val="28"/>
        </w:rPr>
        <w:t>Затем записать формулы этих напряжений как суммы установившихся и свободных составляющих.</w:t>
      </w:r>
    </w:p>
    <w:p w:rsidR="001E3242" w:rsidRDefault="001E3242" w:rsidP="001E3242">
      <w:pPr>
        <w:spacing w:after="120" w:line="276" w:lineRule="auto"/>
        <w:ind w:firstLine="709"/>
        <w:rPr>
          <w:sz w:val="28"/>
        </w:rPr>
      </w:pPr>
      <w:r>
        <w:rPr>
          <w:b/>
          <w:sz w:val="28"/>
        </w:rPr>
        <w:t xml:space="preserve">5. </w:t>
      </w:r>
      <w:r>
        <w:rPr>
          <w:sz w:val="28"/>
        </w:rPr>
        <w:t>Построение графиков переходных параметров.</w:t>
      </w:r>
    </w:p>
    <w:p w:rsidR="001E3242" w:rsidRDefault="001E3242" w:rsidP="001E3242">
      <w:pPr>
        <w:spacing w:after="120" w:line="276" w:lineRule="auto"/>
        <w:ind w:firstLine="709"/>
        <w:rPr>
          <w:sz w:val="28"/>
        </w:rPr>
      </w:pPr>
      <w:r>
        <w:rPr>
          <w:sz w:val="28"/>
        </w:rPr>
        <w:t>Графики переходных параметров могут быть построены с помощью ко</w:t>
      </w:r>
      <w:r>
        <w:rPr>
          <w:sz w:val="28"/>
        </w:rPr>
        <w:t>м</w:t>
      </w:r>
      <w:r>
        <w:rPr>
          <w:sz w:val="28"/>
        </w:rPr>
        <w:t>пьютерной стандартной программы либо получены экспериментально с пом</w:t>
      </w:r>
      <w:r>
        <w:rPr>
          <w:sz w:val="28"/>
        </w:rPr>
        <w:t>о</w:t>
      </w:r>
      <w:r>
        <w:rPr>
          <w:sz w:val="28"/>
        </w:rPr>
        <w:t xml:space="preserve">щью программы </w:t>
      </w:r>
      <w:r>
        <w:rPr>
          <w:sz w:val="28"/>
          <w:lang w:val="en-US"/>
        </w:rPr>
        <w:t>EWB</w:t>
      </w:r>
      <w:r>
        <w:rPr>
          <w:sz w:val="28"/>
        </w:rPr>
        <w:t>.</w:t>
      </w:r>
    </w:p>
    <w:p w:rsidR="007C55F7" w:rsidRPr="007C55F7" w:rsidRDefault="007C55F7" w:rsidP="007C55F7">
      <w:pPr>
        <w:spacing w:line="360" w:lineRule="auto"/>
        <w:rPr>
          <w:sz w:val="28"/>
          <w:szCs w:val="28"/>
        </w:rPr>
      </w:pPr>
    </w:p>
    <w:sectPr w:rsidR="007C55F7" w:rsidRPr="007C55F7" w:rsidSect="00D463D5">
      <w:footerReference w:type="default" r:id="rId14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491B" w:rsidRDefault="004C491B" w:rsidP="00CA64A6">
      <w:r>
        <w:separator/>
      </w:r>
    </w:p>
  </w:endnote>
  <w:endnote w:type="continuationSeparator" w:id="0">
    <w:p w:rsidR="004C491B" w:rsidRDefault="004C491B" w:rsidP="00CA64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173366"/>
      <w:docPartObj>
        <w:docPartGallery w:val="Page Numbers (Bottom of Page)"/>
        <w:docPartUnique/>
      </w:docPartObj>
    </w:sdtPr>
    <w:sdtContent>
      <w:p w:rsidR="005632D6" w:rsidRDefault="00303383">
        <w:pPr>
          <w:pStyle w:val="af"/>
          <w:jc w:val="center"/>
        </w:pPr>
        <w:fldSimple w:instr=" PAGE   \* MERGEFORMAT ">
          <w:r w:rsidR="001E3242">
            <w:rPr>
              <w:noProof/>
            </w:rPr>
            <w:t>5</w:t>
          </w:r>
        </w:fldSimple>
      </w:p>
    </w:sdtContent>
  </w:sdt>
  <w:p w:rsidR="005632D6" w:rsidRDefault="005632D6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491B" w:rsidRDefault="004C491B" w:rsidP="00CA64A6">
      <w:r>
        <w:separator/>
      </w:r>
    </w:p>
  </w:footnote>
  <w:footnote w:type="continuationSeparator" w:id="0">
    <w:p w:rsidR="004C491B" w:rsidRDefault="004C491B" w:rsidP="00CA64A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hybridMultilevel"/>
    <w:tmpl w:val="6EFA07A8"/>
    <w:lvl w:ilvl="0" w:tplc="1BF0170C">
      <w:start w:val="1"/>
      <w:numFmt w:val="decimal"/>
      <w:pStyle w:val="a"/>
      <w:lvlText w:val="2.%1."/>
      <w:lvlJc w:val="left"/>
      <w:rPr>
        <w:sz w:val="26"/>
        <w:szCs w:val="26"/>
      </w:rPr>
    </w:lvl>
    <w:lvl w:ilvl="1" w:tplc="A09C08BA">
      <w:start w:val="3"/>
      <w:numFmt w:val="decimal"/>
      <w:lvlText w:val="%2."/>
      <w:lvlJc w:val="left"/>
      <w:rPr>
        <w:sz w:val="2"/>
        <w:szCs w:val="2"/>
      </w:rPr>
    </w:lvl>
    <w:lvl w:ilvl="2" w:tplc="47AAA1CA">
      <w:numFmt w:val="none"/>
      <w:lvlText w:val=""/>
      <w:lvlJc w:val="left"/>
      <w:pPr>
        <w:tabs>
          <w:tab w:val="num" w:pos="360"/>
        </w:tabs>
      </w:pPr>
    </w:lvl>
    <w:lvl w:ilvl="3" w:tplc="2EFCE958">
      <w:numFmt w:val="none"/>
      <w:lvlText w:val=""/>
      <w:lvlJc w:val="left"/>
      <w:pPr>
        <w:tabs>
          <w:tab w:val="num" w:pos="360"/>
        </w:tabs>
      </w:pPr>
    </w:lvl>
    <w:lvl w:ilvl="4" w:tplc="76365054">
      <w:numFmt w:val="none"/>
      <w:lvlText w:val=""/>
      <w:lvlJc w:val="left"/>
      <w:pPr>
        <w:tabs>
          <w:tab w:val="num" w:pos="360"/>
        </w:tabs>
      </w:pPr>
    </w:lvl>
    <w:lvl w:ilvl="5" w:tplc="1EF041D8">
      <w:numFmt w:val="none"/>
      <w:lvlText w:val=""/>
      <w:lvlJc w:val="left"/>
      <w:pPr>
        <w:tabs>
          <w:tab w:val="num" w:pos="360"/>
        </w:tabs>
      </w:pPr>
    </w:lvl>
    <w:lvl w:ilvl="6" w:tplc="6886330A">
      <w:numFmt w:val="none"/>
      <w:lvlText w:val=""/>
      <w:lvlJc w:val="left"/>
      <w:pPr>
        <w:tabs>
          <w:tab w:val="num" w:pos="360"/>
        </w:tabs>
      </w:pPr>
    </w:lvl>
    <w:lvl w:ilvl="7" w:tplc="91F85E92">
      <w:numFmt w:val="none"/>
      <w:lvlText w:val=""/>
      <w:lvlJc w:val="left"/>
      <w:pPr>
        <w:tabs>
          <w:tab w:val="num" w:pos="360"/>
        </w:tabs>
      </w:pPr>
    </w:lvl>
    <w:lvl w:ilvl="8" w:tplc="7A6285CA">
      <w:numFmt w:val="none"/>
      <w:lvlText w:val=""/>
      <w:lvlJc w:val="left"/>
      <w:pPr>
        <w:tabs>
          <w:tab w:val="num" w:pos="360"/>
        </w:tabs>
      </w:pPr>
    </w:lvl>
  </w:abstractNum>
  <w:abstractNum w:abstractNumId="1">
    <w:nsid w:val="04665F1D"/>
    <w:multiLevelType w:val="hybridMultilevel"/>
    <w:tmpl w:val="E2C2F0A6"/>
    <w:lvl w:ilvl="0" w:tplc="8A62713E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>
    <w:nsid w:val="181A4072"/>
    <w:multiLevelType w:val="hybridMultilevel"/>
    <w:tmpl w:val="AB9CECD4"/>
    <w:lvl w:ilvl="0" w:tplc="B11AE794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1B55EB8"/>
    <w:multiLevelType w:val="hybridMultilevel"/>
    <w:tmpl w:val="5418B502"/>
    <w:lvl w:ilvl="0" w:tplc="D4DEE178">
      <w:start w:val="3"/>
      <w:numFmt w:val="decimal"/>
      <w:lvlText w:val="%1."/>
      <w:lvlJc w:val="left"/>
      <w:pPr>
        <w:ind w:left="1684" w:hanging="9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76794A60"/>
    <w:multiLevelType w:val="hybridMultilevel"/>
    <w:tmpl w:val="8A4AA2BA"/>
    <w:lvl w:ilvl="0" w:tplc="F3E2BFD2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7FA94978"/>
    <w:multiLevelType w:val="hybridMultilevel"/>
    <w:tmpl w:val="6BF03122"/>
    <w:lvl w:ilvl="0" w:tplc="32868BCA">
      <w:start w:val="6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3"/>
  </w:num>
  <w:num w:numId="2">
    <w:abstractNumId w:val="0"/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5"/>
  </w:num>
  <w:num w:numId="6">
    <w:abstractNumId w:val="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hideSpellingErrors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D5F7A"/>
    <w:rsid w:val="00004A0B"/>
    <w:rsid w:val="000050C3"/>
    <w:rsid w:val="000063EF"/>
    <w:rsid w:val="00007081"/>
    <w:rsid w:val="00007E16"/>
    <w:rsid w:val="000107B3"/>
    <w:rsid w:val="000117DF"/>
    <w:rsid w:val="00014028"/>
    <w:rsid w:val="00017CF8"/>
    <w:rsid w:val="00020F44"/>
    <w:rsid w:val="00021FDC"/>
    <w:rsid w:val="00022004"/>
    <w:rsid w:val="00022D3B"/>
    <w:rsid w:val="00027A1F"/>
    <w:rsid w:val="00027BAA"/>
    <w:rsid w:val="0003118C"/>
    <w:rsid w:val="0003330C"/>
    <w:rsid w:val="00035041"/>
    <w:rsid w:val="000360F8"/>
    <w:rsid w:val="00036343"/>
    <w:rsid w:val="00036B5D"/>
    <w:rsid w:val="00036BA2"/>
    <w:rsid w:val="00051256"/>
    <w:rsid w:val="00051887"/>
    <w:rsid w:val="0005341E"/>
    <w:rsid w:val="000547C5"/>
    <w:rsid w:val="00056E17"/>
    <w:rsid w:val="00056F8E"/>
    <w:rsid w:val="00057777"/>
    <w:rsid w:val="00060B37"/>
    <w:rsid w:val="000614CE"/>
    <w:rsid w:val="000617D7"/>
    <w:rsid w:val="00061FFB"/>
    <w:rsid w:val="00062D98"/>
    <w:rsid w:val="000630B1"/>
    <w:rsid w:val="00063D1A"/>
    <w:rsid w:val="00064061"/>
    <w:rsid w:val="00067C4B"/>
    <w:rsid w:val="000779BD"/>
    <w:rsid w:val="0008047A"/>
    <w:rsid w:val="000805CE"/>
    <w:rsid w:val="00082147"/>
    <w:rsid w:val="0008337C"/>
    <w:rsid w:val="0008737B"/>
    <w:rsid w:val="00092227"/>
    <w:rsid w:val="00094528"/>
    <w:rsid w:val="000969C0"/>
    <w:rsid w:val="000A029E"/>
    <w:rsid w:val="000A607C"/>
    <w:rsid w:val="000A6C6A"/>
    <w:rsid w:val="000A6CAB"/>
    <w:rsid w:val="000A720A"/>
    <w:rsid w:val="000B31FF"/>
    <w:rsid w:val="000B5E2A"/>
    <w:rsid w:val="000B688C"/>
    <w:rsid w:val="000B6A5A"/>
    <w:rsid w:val="000C0DAF"/>
    <w:rsid w:val="000C1DC2"/>
    <w:rsid w:val="000C31DD"/>
    <w:rsid w:val="000C39F4"/>
    <w:rsid w:val="000C470D"/>
    <w:rsid w:val="000C49E0"/>
    <w:rsid w:val="000D10A5"/>
    <w:rsid w:val="000D1E00"/>
    <w:rsid w:val="000D21C9"/>
    <w:rsid w:val="000D2FB9"/>
    <w:rsid w:val="000D3467"/>
    <w:rsid w:val="000D60C9"/>
    <w:rsid w:val="000D6B7F"/>
    <w:rsid w:val="000D6D2F"/>
    <w:rsid w:val="000E0039"/>
    <w:rsid w:val="000E4D0E"/>
    <w:rsid w:val="000E4D31"/>
    <w:rsid w:val="000F1D1E"/>
    <w:rsid w:val="000F1FCC"/>
    <w:rsid w:val="000F2077"/>
    <w:rsid w:val="000F2CCF"/>
    <w:rsid w:val="000F4B94"/>
    <w:rsid w:val="000F56D6"/>
    <w:rsid w:val="00101078"/>
    <w:rsid w:val="00101BEA"/>
    <w:rsid w:val="0010283C"/>
    <w:rsid w:val="00104134"/>
    <w:rsid w:val="001055AE"/>
    <w:rsid w:val="00105B54"/>
    <w:rsid w:val="00107A1C"/>
    <w:rsid w:val="00110026"/>
    <w:rsid w:val="001101B3"/>
    <w:rsid w:val="00110390"/>
    <w:rsid w:val="001113B2"/>
    <w:rsid w:val="0011234F"/>
    <w:rsid w:val="0011602A"/>
    <w:rsid w:val="0011785D"/>
    <w:rsid w:val="00120F1D"/>
    <w:rsid w:val="001216BB"/>
    <w:rsid w:val="00122681"/>
    <w:rsid w:val="0012284E"/>
    <w:rsid w:val="00123C32"/>
    <w:rsid w:val="00124D28"/>
    <w:rsid w:val="00125FE6"/>
    <w:rsid w:val="0012601A"/>
    <w:rsid w:val="00131161"/>
    <w:rsid w:val="001320EA"/>
    <w:rsid w:val="001324E0"/>
    <w:rsid w:val="00133A94"/>
    <w:rsid w:val="0013478C"/>
    <w:rsid w:val="0013490F"/>
    <w:rsid w:val="001349CC"/>
    <w:rsid w:val="0013565B"/>
    <w:rsid w:val="00141CB5"/>
    <w:rsid w:val="001422F0"/>
    <w:rsid w:val="00142825"/>
    <w:rsid w:val="0014474A"/>
    <w:rsid w:val="0014567E"/>
    <w:rsid w:val="0014604E"/>
    <w:rsid w:val="0014779F"/>
    <w:rsid w:val="0015196D"/>
    <w:rsid w:val="001530D9"/>
    <w:rsid w:val="00154116"/>
    <w:rsid w:val="00155D7F"/>
    <w:rsid w:val="00161646"/>
    <w:rsid w:val="00167FC6"/>
    <w:rsid w:val="00172069"/>
    <w:rsid w:val="001729B2"/>
    <w:rsid w:val="00173401"/>
    <w:rsid w:val="00173A0E"/>
    <w:rsid w:val="00180784"/>
    <w:rsid w:val="00183E41"/>
    <w:rsid w:val="001857DC"/>
    <w:rsid w:val="00187F9C"/>
    <w:rsid w:val="00191967"/>
    <w:rsid w:val="00194153"/>
    <w:rsid w:val="00194BC1"/>
    <w:rsid w:val="00194C94"/>
    <w:rsid w:val="001A15C1"/>
    <w:rsid w:val="001A32B0"/>
    <w:rsid w:val="001A5FFE"/>
    <w:rsid w:val="001B00EA"/>
    <w:rsid w:val="001B0126"/>
    <w:rsid w:val="001B328F"/>
    <w:rsid w:val="001B5B1E"/>
    <w:rsid w:val="001B64A1"/>
    <w:rsid w:val="001B6BE4"/>
    <w:rsid w:val="001B744A"/>
    <w:rsid w:val="001C5390"/>
    <w:rsid w:val="001C6EA9"/>
    <w:rsid w:val="001C7FA1"/>
    <w:rsid w:val="001D2064"/>
    <w:rsid w:val="001D2B71"/>
    <w:rsid w:val="001D3B42"/>
    <w:rsid w:val="001D40FC"/>
    <w:rsid w:val="001D6151"/>
    <w:rsid w:val="001D6905"/>
    <w:rsid w:val="001D716A"/>
    <w:rsid w:val="001E1C71"/>
    <w:rsid w:val="001E1D5E"/>
    <w:rsid w:val="001E2EA1"/>
    <w:rsid w:val="001E3242"/>
    <w:rsid w:val="001E6234"/>
    <w:rsid w:val="001E6FD4"/>
    <w:rsid w:val="001F2933"/>
    <w:rsid w:val="001F73AD"/>
    <w:rsid w:val="00203AB4"/>
    <w:rsid w:val="0020628E"/>
    <w:rsid w:val="00206F45"/>
    <w:rsid w:val="00207349"/>
    <w:rsid w:val="002079BE"/>
    <w:rsid w:val="00210D14"/>
    <w:rsid w:val="00214291"/>
    <w:rsid w:val="002146E9"/>
    <w:rsid w:val="002236FB"/>
    <w:rsid w:val="0023004C"/>
    <w:rsid w:val="002313A9"/>
    <w:rsid w:val="00231AF6"/>
    <w:rsid w:val="002350D7"/>
    <w:rsid w:val="00236167"/>
    <w:rsid w:val="00237512"/>
    <w:rsid w:val="002420C9"/>
    <w:rsid w:val="00245D4E"/>
    <w:rsid w:val="00247593"/>
    <w:rsid w:val="002478D8"/>
    <w:rsid w:val="002506DE"/>
    <w:rsid w:val="00250B75"/>
    <w:rsid w:val="0025615C"/>
    <w:rsid w:val="00257E8A"/>
    <w:rsid w:val="00261CA3"/>
    <w:rsid w:val="00263A3E"/>
    <w:rsid w:val="00263F48"/>
    <w:rsid w:val="002645FC"/>
    <w:rsid w:val="00265AA0"/>
    <w:rsid w:val="00266E0C"/>
    <w:rsid w:val="00267BAC"/>
    <w:rsid w:val="00267EEE"/>
    <w:rsid w:val="0027282C"/>
    <w:rsid w:val="0027288F"/>
    <w:rsid w:val="00273BEC"/>
    <w:rsid w:val="0027482A"/>
    <w:rsid w:val="00275582"/>
    <w:rsid w:val="00276E6C"/>
    <w:rsid w:val="00276FF8"/>
    <w:rsid w:val="00277910"/>
    <w:rsid w:val="00277D33"/>
    <w:rsid w:val="0028083D"/>
    <w:rsid w:val="0028088D"/>
    <w:rsid w:val="00282A4C"/>
    <w:rsid w:val="00282D02"/>
    <w:rsid w:val="00283D1A"/>
    <w:rsid w:val="00283D9B"/>
    <w:rsid w:val="00284448"/>
    <w:rsid w:val="00285E04"/>
    <w:rsid w:val="00291065"/>
    <w:rsid w:val="002958DC"/>
    <w:rsid w:val="00296531"/>
    <w:rsid w:val="00297F25"/>
    <w:rsid w:val="002A2366"/>
    <w:rsid w:val="002A2E6D"/>
    <w:rsid w:val="002A4AE6"/>
    <w:rsid w:val="002A4D3E"/>
    <w:rsid w:val="002A4E01"/>
    <w:rsid w:val="002A616D"/>
    <w:rsid w:val="002A7AFA"/>
    <w:rsid w:val="002B1281"/>
    <w:rsid w:val="002B3ECF"/>
    <w:rsid w:val="002B5052"/>
    <w:rsid w:val="002B61E4"/>
    <w:rsid w:val="002C0037"/>
    <w:rsid w:val="002C00B7"/>
    <w:rsid w:val="002C2208"/>
    <w:rsid w:val="002C242F"/>
    <w:rsid w:val="002C5293"/>
    <w:rsid w:val="002C52D6"/>
    <w:rsid w:val="002D00E1"/>
    <w:rsid w:val="002D1AE4"/>
    <w:rsid w:val="002D3A32"/>
    <w:rsid w:val="002D4249"/>
    <w:rsid w:val="002D573F"/>
    <w:rsid w:val="002D5E73"/>
    <w:rsid w:val="002D6D52"/>
    <w:rsid w:val="002D725F"/>
    <w:rsid w:val="002E0157"/>
    <w:rsid w:val="002E06BB"/>
    <w:rsid w:val="002E119E"/>
    <w:rsid w:val="002E27A9"/>
    <w:rsid w:val="002E7172"/>
    <w:rsid w:val="002E7FFA"/>
    <w:rsid w:val="002F35FE"/>
    <w:rsid w:val="002F372F"/>
    <w:rsid w:val="002F3AF4"/>
    <w:rsid w:val="002F4666"/>
    <w:rsid w:val="002F7A3F"/>
    <w:rsid w:val="00302294"/>
    <w:rsid w:val="0030236E"/>
    <w:rsid w:val="00303383"/>
    <w:rsid w:val="003040EB"/>
    <w:rsid w:val="00304416"/>
    <w:rsid w:val="003063F1"/>
    <w:rsid w:val="00310466"/>
    <w:rsid w:val="00310B61"/>
    <w:rsid w:val="00311CD8"/>
    <w:rsid w:val="003126DD"/>
    <w:rsid w:val="00313D33"/>
    <w:rsid w:val="00314197"/>
    <w:rsid w:val="00315710"/>
    <w:rsid w:val="003160BB"/>
    <w:rsid w:val="003163F8"/>
    <w:rsid w:val="00316D53"/>
    <w:rsid w:val="00317B43"/>
    <w:rsid w:val="003204A7"/>
    <w:rsid w:val="00321134"/>
    <w:rsid w:val="00321726"/>
    <w:rsid w:val="00322C82"/>
    <w:rsid w:val="00323F33"/>
    <w:rsid w:val="00324147"/>
    <w:rsid w:val="00324AB3"/>
    <w:rsid w:val="00327AB0"/>
    <w:rsid w:val="00331200"/>
    <w:rsid w:val="00331A62"/>
    <w:rsid w:val="003352BD"/>
    <w:rsid w:val="0033579B"/>
    <w:rsid w:val="00336583"/>
    <w:rsid w:val="003415FA"/>
    <w:rsid w:val="00342394"/>
    <w:rsid w:val="00343042"/>
    <w:rsid w:val="00344216"/>
    <w:rsid w:val="00344406"/>
    <w:rsid w:val="00350A28"/>
    <w:rsid w:val="00350BCD"/>
    <w:rsid w:val="00353AB4"/>
    <w:rsid w:val="00354874"/>
    <w:rsid w:val="00356569"/>
    <w:rsid w:val="00361316"/>
    <w:rsid w:val="00363D6E"/>
    <w:rsid w:val="0037036C"/>
    <w:rsid w:val="00371AE7"/>
    <w:rsid w:val="00373AC3"/>
    <w:rsid w:val="0037577C"/>
    <w:rsid w:val="00376854"/>
    <w:rsid w:val="00380F21"/>
    <w:rsid w:val="00380F56"/>
    <w:rsid w:val="003841B6"/>
    <w:rsid w:val="003846A8"/>
    <w:rsid w:val="00386718"/>
    <w:rsid w:val="00392A62"/>
    <w:rsid w:val="00393EF6"/>
    <w:rsid w:val="003948DC"/>
    <w:rsid w:val="00395354"/>
    <w:rsid w:val="00397491"/>
    <w:rsid w:val="003A0D68"/>
    <w:rsid w:val="003A0D91"/>
    <w:rsid w:val="003A2510"/>
    <w:rsid w:val="003A33A3"/>
    <w:rsid w:val="003A513A"/>
    <w:rsid w:val="003A5D94"/>
    <w:rsid w:val="003A679A"/>
    <w:rsid w:val="003A67AF"/>
    <w:rsid w:val="003A7602"/>
    <w:rsid w:val="003B2E81"/>
    <w:rsid w:val="003B5C22"/>
    <w:rsid w:val="003B7E87"/>
    <w:rsid w:val="003C3AA5"/>
    <w:rsid w:val="003C6A8F"/>
    <w:rsid w:val="003C7C5C"/>
    <w:rsid w:val="003D1F14"/>
    <w:rsid w:val="003D44A7"/>
    <w:rsid w:val="003D4EF5"/>
    <w:rsid w:val="003D6422"/>
    <w:rsid w:val="003D66DE"/>
    <w:rsid w:val="003D748D"/>
    <w:rsid w:val="003E16DF"/>
    <w:rsid w:val="003E2309"/>
    <w:rsid w:val="003E31CB"/>
    <w:rsid w:val="003E3478"/>
    <w:rsid w:val="003E3750"/>
    <w:rsid w:val="003E6271"/>
    <w:rsid w:val="003E66A7"/>
    <w:rsid w:val="003E68A6"/>
    <w:rsid w:val="003E71AE"/>
    <w:rsid w:val="003F1BED"/>
    <w:rsid w:val="003F2146"/>
    <w:rsid w:val="003F256D"/>
    <w:rsid w:val="003F3AB7"/>
    <w:rsid w:val="003F3CEE"/>
    <w:rsid w:val="003F643F"/>
    <w:rsid w:val="003F6A91"/>
    <w:rsid w:val="00402E62"/>
    <w:rsid w:val="00403A15"/>
    <w:rsid w:val="00404456"/>
    <w:rsid w:val="00405BAC"/>
    <w:rsid w:val="00406124"/>
    <w:rsid w:val="004062DF"/>
    <w:rsid w:val="00406585"/>
    <w:rsid w:val="00406926"/>
    <w:rsid w:val="0041306F"/>
    <w:rsid w:val="00413740"/>
    <w:rsid w:val="0041510F"/>
    <w:rsid w:val="00416BCF"/>
    <w:rsid w:val="00416BD5"/>
    <w:rsid w:val="00421AA0"/>
    <w:rsid w:val="00422C44"/>
    <w:rsid w:val="00422DB8"/>
    <w:rsid w:val="00423403"/>
    <w:rsid w:val="004236F4"/>
    <w:rsid w:val="004251C2"/>
    <w:rsid w:val="00426640"/>
    <w:rsid w:val="0043137A"/>
    <w:rsid w:val="00432EA9"/>
    <w:rsid w:val="00433ACD"/>
    <w:rsid w:val="0043581F"/>
    <w:rsid w:val="00435D9B"/>
    <w:rsid w:val="004422FE"/>
    <w:rsid w:val="0044454D"/>
    <w:rsid w:val="00447405"/>
    <w:rsid w:val="00447A02"/>
    <w:rsid w:val="004512CB"/>
    <w:rsid w:val="004516B7"/>
    <w:rsid w:val="00452B16"/>
    <w:rsid w:val="00454195"/>
    <w:rsid w:val="00454DA8"/>
    <w:rsid w:val="00455F15"/>
    <w:rsid w:val="004617F3"/>
    <w:rsid w:val="00461CCC"/>
    <w:rsid w:val="0046272A"/>
    <w:rsid w:val="00462C7B"/>
    <w:rsid w:val="00465433"/>
    <w:rsid w:val="00466682"/>
    <w:rsid w:val="0046673F"/>
    <w:rsid w:val="0047001A"/>
    <w:rsid w:val="00474B16"/>
    <w:rsid w:val="00475027"/>
    <w:rsid w:val="00475302"/>
    <w:rsid w:val="004817A9"/>
    <w:rsid w:val="00483BA3"/>
    <w:rsid w:val="004845E7"/>
    <w:rsid w:val="004848CA"/>
    <w:rsid w:val="00484B64"/>
    <w:rsid w:val="00485588"/>
    <w:rsid w:val="00485B37"/>
    <w:rsid w:val="00485EC7"/>
    <w:rsid w:val="00486966"/>
    <w:rsid w:val="00486DA5"/>
    <w:rsid w:val="004904C7"/>
    <w:rsid w:val="00490943"/>
    <w:rsid w:val="00492883"/>
    <w:rsid w:val="004973E7"/>
    <w:rsid w:val="004A039B"/>
    <w:rsid w:val="004A13E9"/>
    <w:rsid w:val="004A1F06"/>
    <w:rsid w:val="004A37A8"/>
    <w:rsid w:val="004A7890"/>
    <w:rsid w:val="004B49AF"/>
    <w:rsid w:val="004B49D9"/>
    <w:rsid w:val="004B49F7"/>
    <w:rsid w:val="004B5E90"/>
    <w:rsid w:val="004B6F20"/>
    <w:rsid w:val="004B7CCB"/>
    <w:rsid w:val="004C0ED6"/>
    <w:rsid w:val="004C11B4"/>
    <w:rsid w:val="004C166D"/>
    <w:rsid w:val="004C1EFA"/>
    <w:rsid w:val="004C281D"/>
    <w:rsid w:val="004C2C3F"/>
    <w:rsid w:val="004C2C43"/>
    <w:rsid w:val="004C323F"/>
    <w:rsid w:val="004C4123"/>
    <w:rsid w:val="004C491B"/>
    <w:rsid w:val="004C56F6"/>
    <w:rsid w:val="004D0773"/>
    <w:rsid w:val="004D0FAC"/>
    <w:rsid w:val="004D19F2"/>
    <w:rsid w:val="004D248C"/>
    <w:rsid w:val="004D2715"/>
    <w:rsid w:val="004D33EF"/>
    <w:rsid w:val="004D4EDF"/>
    <w:rsid w:val="004D5A5E"/>
    <w:rsid w:val="004D763B"/>
    <w:rsid w:val="004E1FAC"/>
    <w:rsid w:val="004E2F2C"/>
    <w:rsid w:val="004E3C3A"/>
    <w:rsid w:val="004E3FC7"/>
    <w:rsid w:val="004F1BBB"/>
    <w:rsid w:val="004F64B0"/>
    <w:rsid w:val="00500370"/>
    <w:rsid w:val="00505F5C"/>
    <w:rsid w:val="00507110"/>
    <w:rsid w:val="00512D05"/>
    <w:rsid w:val="005155CE"/>
    <w:rsid w:val="0051657C"/>
    <w:rsid w:val="00516B65"/>
    <w:rsid w:val="005205D9"/>
    <w:rsid w:val="00520A04"/>
    <w:rsid w:val="00522C3A"/>
    <w:rsid w:val="00522F99"/>
    <w:rsid w:val="0052695A"/>
    <w:rsid w:val="0052776E"/>
    <w:rsid w:val="00531A11"/>
    <w:rsid w:val="00534231"/>
    <w:rsid w:val="005358CF"/>
    <w:rsid w:val="00535AAD"/>
    <w:rsid w:val="005365E3"/>
    <w:rsid w:val="00536A52"/>
    <w:rsid w:val="00541E5B"/>
    <w:rsid w:val="00545DA7"/>
    <w:rsid w:val="0054626F"/>
    <w:rsid w:val="00547905"/>
    <w:rsid w:val="00547BD2"/>
    <w:rsid w:val="00550762"/>
    <w:rsid w:val="00555E5F"/>
    <w:rsid w:val="00556559"/>
    <w:rsid w:val="00560C25"/>
    <w:rsid w:val="00560F75"/>
    <w:rsid w:val="0056298A"/>
    <w:rsid w:val="00562B85"/>
    <w:rsid w:val="005632D6"/>
    <w:rsid w:val="00566970"/>
    <w:rsid w:val="00566E8B"/>
    <w:rsid w:val="00571109"/>
    <w:rsid w:val="005744F1"/>
    <w:rsid w:val="00577E13"/>
    <w:rsid w:val="00582A97"/>
    <w:rsid w:val="00582DC8"/>
    <w:rsid w:val="00584F45"/>
    <w:rsid w:val="005854B7"/>
    <w:rsid w:val="00585828"/>
    <w:rsid w:val="005866A8"/>
    <w:rsid w:val="00586ED5"/>
    <w:rsid w:val="00587D63"/>
    <w:rsid w:val="0059019F"/>
    <w:rsid w:val="005939B7"/>
    <w:rsid w:val="00594880"/>
    <w:rsid w:val="00595AFA"/>
    <w:rsid w:val="005A1D63"/>
    <w:rsid w:val="005A514B"/>
    <w:rsid w:val="005B00D4"/>
    <w:rsid w:val="005B1346"/>
    <w:rsid w:val="005B2B30"/>
    <w:rsid w:val="005B3589"/>
    <w:rsid w:val="005B5043"/>
    <w:rsid w:val="005B6FC1"/>
    <w:rsid w:val="005B7169"/>
    <w:rsid w:val="005B7FB1"/>
    <w:rsid w:val="005C06F1"/>
    <w:rsid w:val="005C2A79"/>
    <w:rsid w:val="005C39D2"/>
    <w:rsid w:val="005C3F99"/>
    <w:rsid w:val="005C55BC"/>
    <w:rsid w:val="005C57D6"/>
    <w:rsid w:val="005C7CEB"/>
    <w:rsid w:val="005D06C5"/>
    <w:rsid w:val="005D177E"/>
    <w:rsid w:val="005D60CF"/>
    <w:rsid w:val="005E124A"/>
    <w:rsid w:val="005E2703"/>
    <w:rsid w:val="005E2F60"/>
    <w:rsid w:val="005E3ED8"/>
    <w:rsid w:val="005E45CE"/>
    <w:rsid w:val="005E4843"/>
    <w:rsid w:val="005E6B8B"/>
    <w:rsid w:val="005F0EF7"/>
    <w:rsid w:val="005F1F32"/>
    <w:rsid w:val="005F268A"/>
    <w:rsid w:val="005F37F5"/>
    <w:rsid w:val="005F3F19"/>
    <w:rsid w:val="005F42F8"/>
    <w:rsid w:val="005F54C3"/>
    <w:rsid w:val="00601A03"/>
    <w:rsid w:val="0060216D"/>
    <w:rsid w:val="00602AB6"/>
    <w:rsid w:val="0060528C"/>
    <w:rsid w:val="00605B77"/>
    <w:rsid w:val="006108FB"/>
    <w:rsid w:val="00611FB5"/>
    <w:rsid w:val="0061428A"/>
    <w:rsid w:val="00616437"/>
    <w:rsid w:val="00624F0A"/>
    <w:rsid w:val="0062500B"/>
    <w:rsid w:val="006260B3"/>
    <w:rsid w:val="00630C63"/>
    <w:rsid w:val="00631E30"/>
    <w:rsid w:val="0063310C"/>
    <w:rsid w:val="00637A97"/>
    <w:rsid w:val="00644AC9"/>
    <w:rsid w:val="00650B83"/>
    <w:rsid w:val="00650D4E"/>
    <w:rsid w:val="006534F5"/>
    <w:rsid w:val="006577B8"/>
    <w:rsid w:val="00657ED1"/>
    <w:rsid w:val="0066005B"/>
    <w:rsid w:val="006612F0"/>
    <w:rsid w:val="006652CC"/>
    <w:rsid w:val="00665E2A"/>
    <w:rsid w:val="00666011"/>
    <w:rsid w:val="00666025"/>
    <w:rsid w:val="006668B7"/>
    <w:rsid w:val="00667081"/>
    <w:rsid w:val="006703D8"/>
    <w:rsid w:val="00670EEA"/>
    <w:rsid w:val="0067155B"/>
    <w:rsid w:val="00672C20"/>
    <w:rsid w:val="00674F54"/>
    <w:rsid w:val="00674F8E"/>
    <w:rsid w:val="00683DFA"/>
    <w:rsid w:val="00684B2D"/>
    <w:rsid w:val="00684BB6"/>
    <w:rsid w:val="00684DB5"/>
    <w:rsid w:val="00685012"/>
    <w:rsid w:val="00685023"/>
    <w:rsid w:val="00685BCA"/>
    <w:rsid w:val="00691044"/>
    <w:rsid w:val="006939AB"/>
    <w:rsid w:val="00694F31"/>
    <w:rsid w:val="00695491"/>
    <w:rsid w:val="00696569"/>
    <w:rsid w:val="006A09E1"/>
    <w:rsid w:val="006B28C4"/>
    <w:rsid w:val="006B7CF4"/>
    <w:rsid w:val="006C0209"/>
    <w:rsid w:val="006C25DF"/>
    <w:rsid w:val="006C3CAB"/>
    <w:rsid w:val="006C6833"/>
    <w:rsid w:val="006C7BBB"/>
    <w:rsid w:val="006D016F"/>
    <w:rsid w:val="006D189C"/>
    <w:rsid w:val="006D2E66"/>
    <w:rsid w:val="006D5EB1"/>
    <w:rsid w:val="006E0F06"/>
    <w:rsid w:val="006E1E7D"/>
    <w:rsid w:val="006E31E0"/>
    <w:rsid w:val="006E3D70"/>
    <w:rsid w:val="006E450F"/>
    <w:rsid w:val="006E506E"/>
    <w:rsid w:val="006E507A"/>
    <w:rsid w:val="006E63ED"/>
    <w:rsid w:val="006E7E84"/>
    <w:rsid w:val="006F2593"/>
    <w:rsid w:val="006F4740"/>
    <w:rsid w:val="006F50FA"/>
    <w:rsid w:val="006F58DB"/>
    <w:rsid w:val="006F5C05"/>
    <w:rsid w:val="0070104B"/>
    <w:rsid w:val="00704284"/>
    <w:rsid w:val="007110B7"/>
    <w:rsid w:val="00711E10"/>
    <w:rsid w:val="0071554D"/>
    <w:rsid w:val="0071733B"/>
    <w:rsid w:val="007230AC"/>
    <w:rsid w:val="007249E3"/>
    <w:rsid w:val="00730AC6"/>
    <w:rsid w:val="00730D7B"/>
    <w:rsid w:val="007312FC"/>
    <w:rsid w:val="00731716"/>
    <w:rsid w:val="00731846"/>
    <w:rsid w:val="00731971"/>
    <w:rsid w:val="00731C48"/>
    <w:rsid w:val="00735DF8"/>
    <w:rsid w:val="00735F97"/>
    <w:rsid w:val="0073639E"/>
    <w:rsid w:val="0074072D"/>
    <w:rsid w:val="007408A5"/>
    <w:rsid w:val="00741030"/>
    <w:rsid w:val="00744437"/>
    <w:rsid w:val="007477E7"/>
    <w:rsid w:val="0075146B"/>
    <w:rsid w:val="0075165B"/>
    <w:rsid w:val="007534FF"/>
    <w:rsid w:val="00753CA1"/>
    <w:rsid w:val="00754538"/>
    <w:rsid w:val="00760B66"/>
    <w:rsid w:val="00763D19"/>
    <w:rsid w:val="00764325"/>
    <w:rsid w:val="00767244"/>
    <w:rsid w:val="00767796"/>
    <w:rsid w:val="007745AD"/>
    <w:rsid w:val="007746D0"/>
    <w:rsid w:val="007764D0"/>
    <w:rsid w:val="007773CD"/>
    <w:rsid w:val="0077759B"/>
    <w:rsid w:val="00777F5E"/>
    <w:rsid w:val="007800CB"/>
    <w:rsid w:val="00782D32"/>
    <w:rsid w:val="00783760"/>
    <w:rsid w:val="007838A4"/>
    <w:rsid w:val="00784E88"/>
    <w:rsid w:val="007878D2"/>
    <w:rsid w:val="0079000D"/>
    <w:rsid w:val="0079034A"/>
    <w:rsid w:val="00795D45"/>
    <w:rsid w:val="007962D8"/>
    <w:rsid w:val="007A0687"/>
    <w:rsid w:val="007A1675"/>
    <w:rsid w:val="007A20A9"/>
    <w:rsid w:val="007A3E3D"/>
    <w:rsid w:val="007A6576"/>
    <w:rsid w:val="007A7CDF"/>
    <w:rsid w:val="007A7DC2"/>
    <w:rsid w:val="007B088E"/>
    <w:rsid w:val="007B2908"/>
    <w:rsid w:val="007B424D"/>
    <w:rsid w:val="007B42A6"/>
    <w:rsid w:val="007B49F5"/>
    <w:rsid w:val="007B6322"/>
    <w:rsid w:val="007B6E2F"/>
    <w:rsid w:val="007C110F"/>
    <w:rsid w:val="007C263D"/>
    <w:rsid w:val="007C28EB"/>
    <w:rsid w:val="007C3350"/>
    <w:rsid w:val="007C55F7"/>
    <w:rsid w:val="007D03C0"/>
    <w:rsid w:val="007D1D89"/>
    <w:rsid w:val="007D2066"/>
    <w:rsid w:val="007D231E"/>
    <w:rsid w:val="007D2B2F"/>
    <w:rsid w:val="007D6FCB"/>
    <w:rsid w:val="007D7FBF"/>
    <w:rsid w:val="007E0289"/>
    <w:rsid w:val="007E0810"/>
    <w:rsid w:val="007E136E"/>
    <w:rsid w:val="007E1A6F"/>
    <w:rsid w:val="007E4B7D"/>
    <w:rsid w:val="007E6A21"/>
    <w:rsid w:val="007E7571"/>
    <w:rsid w:val="007E7DA7"/>
    <w:rsid w:val="007F40A9"/>
    <w:rsid w:val="007F47E7"/>
    <w:rsid w:val="007F5430"/>
    <w:rsid w:val="007F788D"/>
    <w:rsid w:val="00801591"/>
    <w:rsid w:val="00802C0D"/>
    <w:rsid w:val="00802D33"/>
    <w:rsid w:val="00803E6A"/>
    <w:rsid w:val="00804929"/>
    <w:rsid w:val="00805B1B"/>
    <w:rsid w:val="0080614C"/>
    <w:rsid w:val="00812A5E"/>
    <w:rsid w:val="00813217"/>
    <w:rsid w:val="008133F1"/>
    <w:rsid w:val="00816356"/>
    <w:rsid w:val="00817069"/>
    <w:rsid w:val="008203F7"/>
    <w:rsid w:val="00822672"/>
    <w:rsid w:val="0082279C"/>
    <w:rsid w:val="00822C82"/>
    <w:rsid w:val="008236BB"/>
    <w:rsid w:val="00823744"/>
    <w:rsid w:val="00823797"/>
    <w:rsid w:val="00823BE9"/>
    <w:rsid w:val="0082581F"/>
    <w:rsid w:val="00826343"/>
    <w:rsid w:val="00826A48"/>
    <w:rsid w:val="008321D6"/>
    <w:rsid w:val="00833661"/>
    <w:rsid w:val="008336AE"/>
    <w:rsid w:val="0083373D"/>
    <w:rsid w:val="00833A16"/>
    <w:rsid w:val="00836046"/>
    <w:rsid w:val="00837B88"/>
    <w:rsid w:val="008416CB"/>
    <w:rsid w:val="00842382"/>
    <w:rsid w:val="00845D89"/>
    <w:rsid w:val="0084726D"/>
    <w:rsid w:val="008514E2"/>
    <w:rsid w:val="008514ED"/>
    <w:rsid w:val="0085298D"/>
    <w:rsid w:val="008533E9"/>
    <w:rsid w:val="00854ED8"/>
    <w:rsid w:val="008552F7"/>
    <w:rsid w:val="0085598F"/>
    <w:rsid w:val="0085730B"/>
    <w:rsid w:val="00861ACE"/>
    <w:rsid w:val="00862625"/>
    <w:rsid w:val="0087071F"/>
    <w:rsid w:val="00871480"/>
    <w:rsid w:val="00872D59"/>
    <w:rsid w:val="0087459F"/>
    <w:rsid w:val="00875448"/>
    <w:rsid w:val="008754B2"/>
    <w:rsid w:val="00876586"/>
    <w:rsid w:val="00877A5D"/>
    <w:rsid w:val="00880745"/>
    <w:rsid w:val="008811E2"/>
    <w:rsid w:val="00881958"/>
    <w:rsid w:val="00881D18"/>
    <w:rsid w:val="008846BD"/>
    <w:rsid w:val="008856A1"/>
    <w:rsid w:val="00885CAD"/>
    <w:rsid w:val="00885CC7"/>
    <w:rsid w:val="00886A7D"/>
    <w:rsid w:val="00887331"/>
    <w:rsid w:val="00890041"/>
    <w:rsid w:val="00890D8C"/>
    <w:rsid w:val="00891A11"/>
    <w:rsid w:val="0089460F"/>
    <w:rsid w:val="00897784"/>
    <w:rsid w:val="00897F7E"/>
    <w:rsid w:val="008A0ABD"/>
    <w:rsid w:val="008A1E95"/>
    <w:rsid w:val="008A3DAC"/>
    <w:rsid w:val="008A7368"/>
    <w:rsid w:val="008A7DCE"/>
    <w:rsid w:val="008B0703"/>
    <w:rsid w:val="008B3D39"/>
    <w:rsid w:val="008B7451"/>
    <w:rsid w:val="008C286A"/>
    <w:rsid w:val="008C4B1D"/>
    <w:rsid w:val="008C50F2"/>
    <w:rsid w:val="008C6B47"/>
    <w:rsid w:val="008C707B"/>
    <w:rsid w:val="008C7F23"/>
    <w:rsid w:val="008D0945"/>
    <w:rsid w:val="008D51F4"/>
    <w:rsid w:val="008D7D28"/>
    <w:rsid w:val="008D7D44"/>
    <w:rsid w:val="008E19EF"/>
    <w:rsid w:val="008E3D7C"/>
    <w:rsid w:val="008E413D"/>
    <w:rsid w:val="008E5802"/>
    <w:rsid w:val="008E67EA"/>
    <w:rsid w:val="008E6B3D"/>
    <w:rsid w:val="008E6CD5"/>
    <w:rsid w:val="008F0807"/>
    <w:rsid w:val="008F23FB"/>
    <w:rsid w:val="008F3FC7"/>
    <w:rsid w:val="008F416A"/>
    <w:rsid w:val="008F667D"/>
    <w:rsid w:val="008F6B7F"/>
    <w:rsid w:val="008F72BA"/>
    <w:rsid w:val="009002EA"/>
    <w:rsid w:val="00902E91"/>
    <w:rsid w:val="0090494D"/>
    <w:rsid w:val="009067D3"/>
    <w:rsid w:val="00911FD2"/>
    <w:rsid w:val="00913713"/>
    <w:rsid w:val="00914175"/>
    <w:rsid w:val="009145A3"/>
    <w:rsid w:val="0091708F"/>
    <w:rsid w:val="00922119"/>
    <w:rsid w:val="00925CF7"/>
    <w:rsid w:val="00926008"/>
    <w:rsid w:val="00926BA7"/>
    <w:rsid w:val="00930570"/>
    <w:rsid w:val="009305D7"/>
    <w:rsid w:val="0093103D"/>
    <w:rsid w:val="0093167C"/>
    <w:rsid w:val="009316D8"/>
    <w:rsid w:val="00932A9B"/>
    <w:rsid w:val="00933B5D"/>
    <w:rsid w:val="0093615A"/>
    <w:rsid w:val="00936B93"/>
    <w:rsid w:val="00937522"/>
    <w:rsid w:val="0093764E"/>
    <w:rsid w:val="00940115"/>
    <w:rsid w:val="00942657"/>
    <w:rsid w:val="00942BFC"/>
    <w:rsid w:val="00945A57"/>
    <w:rsid w:val="009470F4"/>
    <w:rsid w:val="00951024"/>
    <w:rsid w:val="00952704"/>
    <w:rsid w:val="0095417E"/>
    <w:rsid w:val="009560E0"/>
    <w:rsid w:val="009563C4"/>
    <w:rsid w:val="0096286F"/>
    <w:rsid w:val="009632E2"/>
    <w:rsid w:val="0096386D"/>
    <w:rsid w:val="00964EA0"/>
    <w:rsid w:val="00966427"/>
    <w:rsid w:val="00967370"/>
    <w:rsid w:val="00967FBA"/>
    <w:rsid w:val="009722DC"/>
    <w:rsid w:val="00973691"/>
    <w:rsid w:val="00973C4B"/>
    <w:rsid w:val="00976554"/>
    <w:rsid w:val="00976AD7"/>
    <w:rsid w:val="0097761E"/>
    <w:rsid w:val="0097774F"/>
    <w:rsid w:val="009809DA"/>
    <w:rsid w:val="009810C4"/>
    <w:rsid w:val="009825FC"/>
    <w:rsid w:val="00982751"/>
    <w:rsid w:val="00982A5A"/>
    <w:rsid w:val="009835D7"/>
    <w:rsid w:val="009847D8"/>
    <w:rsid w:val="00984FF5"/>
    <w:rsid w:val="0099099F"/>
    <w:rsid w:val="00990B46"/>
    <w:rsid w:val="00990FB4"/>
    <w:rsid w:val="009935AF"/>
    <w:rsid w:val="00993C1B"/>
    <w:rsid w:val="00994F4F"/>
    <w:rsid w:val="0099542E"/>
    <w:rsid w:val="00996091"/>
    <w:rsid w:val="009A0447"/>
    <w:rsid w:val="009A0FFC"/>
    <w:rsid w:val="009A2DE0"/>
    <w:rsid w:val="009A2EA2"/>
    <w:rsid w:val="009A6993"/>
    <w:rsid w:val="009A6B20"/>
    <w:rsid w:val="009B1F67"/>
    <w:rsid w:val="009B3D46"/>
    <w:rsid w:val="009B4848"/>
    <w:rsid w:val="009B7D2E"/>
    <w:rsid w:val="009C2214"/>
    <w:rsid w:val="009C2366"/>
    <w:rsid w:val="009C2CA2"/>
    <w:rsid w:val="009C2E12"/>
    <w:rsid w:val="009C349F"/>
    <w:rsid w:val="009C5A83"/>
    <w:rsid w:val="009C6CDD"/>
    <w:rsid w:val="009C7500"/>
    <w:rsid w:val="009D24A5"/>
    <w:rsid w:val="009D4FD4"/>
    <w:rsid w:val="009D53DC"/>
    <w:rsid w:val="009D5E2E"/>
    <w:rsid w:val="009D5F7A"/>
    <w:rsid w:val="009E0F01"/>
    <w:rsid w:val="009E5B51"/>
    <w:rsid w:val="009E73BE"/>
    <w:rsid w:val="009F1EA3"/>
    <w:rsid w:val="009F3719"/>
    <w:rsid w:val="009F4F38"/>
    <w:rsid w:val="009F5F2E"/>
    <w:rsid w:val="009F63B1"/>
    <w:rsid w:val="00A00086"/>
    <w:rsid w:val="00A01F5D"/>
    <w:rsid w:val="00A059ED"/>
    <w:rsid w:val="00A06983"/>
    <w:rsid w:val="00A07296"/>
    <w:rsid w:val="00A11B5D"/>
    <w:rsid w:val="00A128B8"/>
    <w:rsid w:val="00A12B6E"/>
    <w:rsid w:val="00A14E23"/>
    <w:rsid w:val="00A1509F"/>
    <w:rsid w:val="00A215C7"/>
    <w:rsid w:val="00A25806"/>
    <w:rsid w:val="00A258D4"/>
    <w:rsid w:val="00A26953"/>
    <w:rsid w:val="00A34321"/>
    <w:rsid w:val="00A36A2E"/>
    <w:rsid w:val="00A37CCA"/>
    <w:rsid w:val="00A40AC0"/>
    <w:rsid w:val="00A41754"/>
    <w:rsid w:val="00A42138"/>
    <w:rsid w:val="00A423E1"/>
    <w:rsid w:val="00A424CE"/>
    <w:rsid w:val="00A42645"/>
    <w:rsid w:val="00A42778"/>
    <w:rsid w:val="00A435B9"/>
    <w:rsid w:val="00A43611"/>
    <w:rsid w:val="00A450F4"/>
    <w:rsid w:val="00A473E2"/>
    <w:rsid w:val="00A518CB"/>
    <w:rsid w:val="00A52D1A"/>
    <w:rsid w:val="00A55F6F"/>
    <w:rsid w:val="00A568C5"/>
    <w:rsid w:val="00A57ECF"/>
    <w:rsid w:val="00A608A3"/>
    <w:rsid w:val="00A609C0"/>
    <w:rsid w:val="00A65D13"/>
    <w:rsid w:val="00A66420"/>
    <w:rsid w:val="00A66E78"/>
    <w:rsid w:val="00A67500"/>
    <w:rsid w:val="00A7524C"/>
    <w:rsid w:val="00A767C7"/>
    <w:rsid w:val="00A767DD"/>
    <w:rsid w:val="00A7774F"/>
    <w:rsid w:val="00A77B81"/>
    <w:rsid w:val="00A8257B"/>
    <w:rsid w:val="00A8488D"/>
    <w:rsid w:val="00A852C3"/>
    <w:rsid w:val="00A8566B"/>
    <w:rsid w:val="00A90B76"/>
    <w:rsid w:val="00A94190"/>
    <w:rsid w:val="00A94895"/>
    <w:rsid w:val="00A9681D"/>
    <w:rsid w:val="00AA0C55"/>
    <w:rsid w:val="00AA1D61"/>
    <w:rsid w:val="00AA3D1C"/>
    <w:rsid w:val="00AA7198"/>
    <w:rsid w:val="00AB18E1"/>
    <w:rsid w:val="00AB33F8"/>
    <w:rsid w:val="00AB469B"/>
    <w:rsid w:val="00AC02E7"/>
    <w:rsid w:val="00AC2813"/>
    <w:rsid w:val="00AC3A2E"/>
    <w:rsid w:val="00AC5906"/>
    <w:rsid w:val="00AC6D5C"/>
    <w:rsid w:val="00AD0EFE"/>
    <w:rsid w:val="00AD0F61"/>
    <w:rsid w:val="00AD2D0E"/>
    <w:rsid w:val="00AD37D3"/>
    <w:rsid w:val="00AD3B4F"/>
    <w:rsid w:val="00AD4AC8"/>
    <w:rsid w:val="00AD6F67"/>
    <w:rsid w:val="00AD78B0"/>
    <w:rsid w:val="00AD78CC"/>
    <w:rsid w:val="00AD79D1"/>
    <w:rsid w:val="00AE2645"/>
    <w:rsid w:val="00AE4348"/>
    <w:rsid w:val="00AE52A9"/>
    <w:rsid w:val="00AE5B23"/>
    <w:rsid w:val="00AE5C1E"/>
    <w:rsid w:val="00AE6EC0"/>
    <w:rsid w:val="00AF1626"/>
    <w:rsid w:val="00AF5A7C"/>
    <w:rsid w:val="00AF7F4B"/>
    <w:rsid w:val="00B00AE7"/>
    <w:rsid w:val="00B014DF"/>
    <w:rsid w:val="00B03916"/>
    <w:rsid w:val="00B0479E"/>
    <w:rsid w:val="00B05575"/>
    <w:rsid w:val="00B05B24"/>
    <w:rsid w:val="00B074A6"/>
    <w:rsid w:val="00B07BD9"/>
    <w:rsid w:val="00B12148"/>
    <w:rsid w:val="00B153B4"/>
    <w:rsid w:val="00B21CCA"/>
    <w:rsid w:val="00B21FD3"/>
    <w:rsid w:val="00B23DA8"/>
    <w:rsid w:val="00B24B2C"/>
    <w:rsid w:val="00B25888"/>
    <w:rsid w:val="00B27E92"/>
    <w:rsid w:val="00B3173C"/>
    <w:rsid w:val="00B31B98"/>
    <w:rsid w:val="00B33D25"/>
    <w:rsid w:val="00B347BA"/>
    <w:rsid w:val="00B40587"/>
    <w:rsid w:val="00B44079"/>
    <w:rsid w:val="00B4464A"/>
    <w:rsid w:val="00B451E4"/>
    <w:rsid w:val="00B50A1F"/>
    <w:rsid w:val="00B53FF9"/>
    <w:rsid w:val="00B54C1A"/>
    <w:rsid w:val="00B556CE"/>
    <w:rsid w:val="00B560DD"/>
    <w:rsid w:val="00B561FA"/>
    <w:rsid w:val="00B56E17"/>
    <w:rsid w:val="00B57030"/>
    <w:rsid w:val="00B57D60"/>
    <w:rsid w:val="00B614BB"/>
    <w:rsid w:val="00B62E0A"/>
    <w:rsid w:val="00B64147"/>
    <w:rsid w:val="00B64BDF"/>
    <w:rsid w:val="00B66CB1"/>
    <w:rsid w:val="00B67759"/>
    <w:rsid w:val="00B704A2"/>
    <w:rsid w:val="00B705BE"/>
    <w:rsid w:val="00B71FEF"/>
    <w:rsid w:val="00B73BD9"/>
    <w:rsid w:val="00B74025"/>
    <w:rsid w:val="00B75C4C"/>
    <w:rsid w:val="00B77515"/>
    <w:rsid w:val="00B77D7A"/>
    <w:rsid w:val="00B806AA"/>
    <w:rsid w:val="00B814A8"/>
    <w:rsid w:val="00B82252"/>
    <w:rsid w:val="00B83DA7"/>
    <w:rsid w:val="00B867CA"/>
    <w:rsid w:val="00B912D0"/>
    <w:rsid w:val="00B91CAA"/>
    <w:rsid w:val="00B93B90"/>
    <w:rsid w:val="00B952CF"/>
    <w:rsid w:val="00B972FC"/>
    <w:rsid w:val="00B97B87"/>
    <w:rsid w:val="00BA1EA2"/>
    <w:rsid w:val="00BA2AB4"/>
    <w:rsid w:val="00BA37A9"/>
    <w:rsid w:val="00BA39A9"/>
    <w:rsid w:val="00BA539B"/>
    <w:rsid w:val="00BA69AB"/>
    <w:rsid w:val="00BA7F31"/>
    <w:rsid w:val="00BB0315"/>
    <w:rsid w:val="00BB0540"/>
    <w:rsid w:val="00BB1EFB"/>
    <w:rsid w:val="00BB2191"/>
    <w:rsid w:val="00BB3059"/>
    <w:rsid w:val="00BB3B3D"/>
    <w:rsid w:val="00BB4208"/>
    <w:rsid w:val="00BB42DE"/>
    <w:rsid w:val="00BB659C"/>
    <w:rsid w:val="00BB6606"/>
    <w:rsid w:val="00BB6FCB"/>
    <w:rsid w:val="00BB75BB"/>
    <w:rsid w:val="00BC21B3"/>
    <w:rsid w:val="00BC242B"/>
    <w:rsid w:val="00BC35F6"/>
    <w:rsid w:val="00BC3F18"/>
    <w:rsid w:val="00BC4377"/>
    <w:rsid w:val="00BD0E7E"/>
    <w:rsid w:val="00BD1C99"/>
    <w:rsid w:val="00BD20FF"/>
    <w:rsid w:val="00BD321A"/>
    <w:rsid w:val="00BD512A"/>
    <w:rsid w:val="00BD5D8B"/>
    <w:rsid w:val="00BE1D7D"/>
    <w:rsid w:val="00BE737D"/>
    <w:rsid w:val="00BE7A95"/>
    <w:rsid w:val="00BE7B42"/>
    <w:rsid w:val="00BF10E1"/>
    <w:rsid w:val="00BF1786"/>
    <w:rsid w:val="00BF1ABD"/>
    <w:rsid w:val="00BF3845"/>
    <w:rsid w:val="00BF4D06"/>
    <w:rsid w:val="00BF4FDF"/>
    <w:rsid w:val="00BF5081"/>
    <w:rsid w:val="00BF576F"/>
    <w:rsid w:val="00BF5EA7"/>
    <w:rsid w:val="00C01A5F"/>
    <w:rsid w:val="00C0299D"/>
    <w:rsid w:val="00C031A5"/>
    <w:rsid w:val="00C100E4"/>
    <w:rsid w:val="00C117A5"/>
    <w:rsid w:val="00C120AE"/>
    <w:rsid w:val="00C12499"/>
    <w:rsid w:val="00C13828"/>
    <w:rsid w:val="00C1448F"/>
    <w:rsid w:val="00C151A4"/>
    <w:rsid w:val="00C16880"/>
    <w:rsid w:val="00C21514"/>
    <w:rsid w:val="00C225D9"/>
    <w:rsid w:val="00C23BB2"/>
    <w:rsid w:val="00C26D19"/>
    <w:rsid w:val="00C2748E"/>
    <w:rsid w:val="00C31CC9"/>
    <w:rsid w:val="00C320AD"/>
    <w:rsid w:val="00C33572"/>
    <w:rsid w:val="00C349BF"/>
    <w:rsid w:val="00C35D80"/>
    <w:rsid w:val="00C37ACC"/>
    <w:rsid w:val="00C37C0A"/>
    <w:rsid w:val="00C427CF"/>
    <w:rsid w:val="00C44CC2"/>
    <w:rsid w:val="00C4691E"/>
    <w:rsid w:val="00C46CB2"/>
    <w:rsid w:val="00C46DB3"/>
    <w:rsid w:val="00C475C9"/>
    <w:rsid w:val="00C47CE0"/>
    <w:rsid w:val="00C51467"/>
    <w:rsid w:val="00C53C0A"/>
    <w:rsid w:val="00C564BD"/>
    <w:rsid w:val="00C57EDA"/>
    <w:rsid w:val="00C623A4"/>
    <w:rsid w:val="00C62BB3"/>
    <w:rsid w:val="00C67A74"/>
    <w:rsid w:val="00C67D2F"/>
    <w:rsid w:val="00C70CF6"/>
    <w:rsid w:val="00C71168"/>
    <w:rsid w:val="00C71976"/>
    <w:rsid w:val="00C7449C"/>
    <w:rsid w:val="00C75CA4"/>
    <w:rsid w:val="00C76FC1"/>
    <w:rsid w:val="00C774C1"/>
    <w:rsid w:val="00C778A3"/>
    <w:rsid w:val="00C77919"/>
    <w:rsid w:val="00C8066F"/>
    <w:rsid w:val="00C80957"/>
    <w:rsid w:val="00C82A70"/>
    <w:rsid w:val="00C84C25"/>
    <w:rsid w:val="00C86153"/>
    <w:rsid w:val="00C863C0"/>
    <w:rsid w:val="00C86F9F"/>
    <w:rsid w:val="00C90A7F"/>
    <w:rsid w:val="00C928C0"/>
    <w:rsid w:val="00C9378B"/>
    <w:rsid w:val="00C95BE1"/>
    <w:rsid w:val="00C96F67"/>
    <w:rsid w:val="00C97489"/>
    <w:rsid w:val="00CA1B05"/>
    <w:rsid w:val="00CA253F"/>
    <w:rsid w:val="00CA343C"/>
    <w:rsid w:val="00CA4F57"/>
    <w:rsid w:val="00CA59FA"/>
    <w:rsid w:val="00CA5BA8"/>
    <w:rsid w:val="00CA64A6"/>
    <w:rsid w:val="00CA7B4C"/>
    <w:rsid w:val="00CB06AC"/>
    <w:rsid w:val="00CB2E4A"/>
    <w:rsid w:val="00CB2EF6"/>
    <w:rsid w:val="00CB74CB"/>
    <w:rsid w:val="00CC19E7"/>
    <w:rsid w:val="00CC3E6E"/>
    <w:rsid w:val="00CC6662"/>
    <w:rsid w:val="00CC7A4E"/>
    <w:rsid w:val="00CC7EF4"/>
    <w:rsid w:val="00CD0D77"/>
    <w:rsid w:val="00CD0DB2"/>
    <w:rsid w:val="00CD19F4"/>
    <w:rsid w:val="00CD38F4"/>
    <w:rsid w:val="00CD4D55"/>
    <w:rsid w:val="00CE2CB3"/>
    <w:rsid w:val="00CE33E2"/>
    <w:rsid w:val="00CE3CD4"/>
    <w:rsid w:val="00CE4641"/>
    <w:rsid w:val="00CE4938"/>
    <w:rsid w:val="00CE7AA0"/>
    <w:rsid w:val="00CE7E81"/>
    <w:rsid w:val="00CF16F4"/>
    <w:rsid w:val="00CF34FC"/>
    <w:rsid w:val="00CF3EAE"/>
    <w:rsid w:val="00CF7316"/>
    <w:rsid w:val="00CF7B21"/>
    <w:rsid w:val="00CF7D67"/>
    <w:rsid w:val="00D01310"/>
    <w:rsid w:val="00D014EE"/>
    <w:rsid w:val="00D03158"/>
    <w:rsid w:val="00D04320"/>
    <w:rsid w:val="00D0695A"/>
    <w:rsid w:val="00D110A3"/>
    <w:rsid w:val="00D11770"/>
    <w:rsid w:val="00D119B1"/>
    <w:rsid w:val="00D14BB2"/>
    <w:rsid w:val="00D1505B"/>
    <w:rsid w:val="00D15A0E"/>
    <w:rsid w:val="00D15ABE"/>
    <w:rsid w:val="00D20253"/>
    <w:rsid w:val="00D21EDE"/>
    <w:rsid w:val="00D22446"/>
    <w:rsid w:val="00D25823"/>
    <w:rsid w:val="00D26C2B"/>
    <w:rsid w:val="00D30C7B"/>
    <w:rsid w:val="00D31596"/>
    <w:rsid w:val="00D31C8F"/>
    <w:rsid w:val="00D361C8"/>
    <w:rsid w:val="00D364AC"/>
    <w:rsid w:val="00D43698"/>
    <w:rsid w:val="00D43D57"/>
    <w:rsid w:val="00D445E0"/>
    <w:rsid w:val="00D463D5"/>
    <w:rsid w:val="00D500FE"/>
    <w:rsid w:val="00D50535"/>
    <w:rsid w:val="00D50B00"/>
    <w:rsid w:val="00D5109F"/>
    <w:rsid w:val="00D5180F"/>
    <w:rsid w:val="00D53655"/>
    <w:rsid w:val="00D53710"/>
    <w:rsid w:val="00D54663"/>
    <w:rsid w:val="00D56F92"/>
    <w:rsid w:val="00D57AD6"/>
    <w:rsid w:val="00D62116"/>
    <w:rsid w:val="00D6338B"/>
    <w:rsid w:val="00D64825"/>
    <w:rsid w:val="00D65C11"/>
    <w:rsid w:val="00D66477"/>
    <w:rsid w:val="00D66C97"/>
    <w:rsid w:val="00D72DDA"/>
    <w:rsid w:val="00D734C3"/>
    <w:rsid w:val="00D73F8F"/>
    <w:rsid w:val="00D74BFE"/>
    <w:rsid w:val="00D74E4E"/>
    <w:rsid w:val="00D770D7"/>
    <w:rsid w:val="00D81030"/>
    <w:rsid w:val="00D82021"/>
    <w:rsid w:val="00D831B3"/>
    <w:rsid w:val="00D83A2D"/>
    <w:rsid w:val="00D84223"/>
    <w:rsid w:val="00D84958"/>
    <w:rsid w:val="00D852E0"/>
    <w:rsid w:val="00D85564"/>
    <w:rsid w:val="00D90157"/>
    <w:rsid w:val="00D9120A"/>
    <w:rsid w:val="00D92149"/>
    <w:rsid w:val="00DA0C6F"/>
    <w:rsid w:val="00DA4B89"/>
    <w:rsid w:val="00DA508C"/>
    <w:rsid w:val="00DA57BC"/>
    <w:rsid w:val="00DA61F2"/>
    <w:rsid w:val="00DA6905"/>
    <w:rsid w:val="00DA7217"/>
    <w:rsid w:val="00DB0237"/>
    <w:rsid w:val="00DB1136"/>
    <w:rsid w:val="00DB3472"/>
    <w:rsid w:val="00DB367E"/>
    <w:rsid w:val="00DB4D9C"/>
    <w:rsid w:val="00DC070D"/>
    <w:rsid w:val="00DC078E"/>
    <w:rsid w:val="00DC2751"/>
    <w:rsid w:val="00DC4FBD"/>
    <w:rsid w:val="00DC5236"/>
    <w:rsid w:val="00DC793F"/>
    <w:rsid w:val="00DC7B10"/>
    <w:rsid w:val="00DC7FDB"/>
    <w:rsid w:val="00DD05B3"/>
    <w:rsid w:val="00DD0615"/>
    <w:rsid w:val="00DD2344"/>
    <w:rsid w:val="00DD4D35"/>
    <w:rsid w:val="00DD7B79"/>
    <w:rsid w:val="00DE2356"/>
    <w:rsid w:val="00DE5F4B"/>
    <w:rsid w:val="00DE6AC4"/>
    <w:rsid w:val="00DE757C"/>
    <w:rsid w:val="00DF11D9"/>
    <w:rsid w:val="00DF3F16"/>
    <w:rsid w:val="00DF5202"/>
    <w:rsid w:val="00DF5944"/>
    <w:rsid w:val="00E001CB"/>
    <w:rsid w:val="00E00204"/>
    <w:rsid w:val="00E00F8E"/>
    <w:rsid w:val="00E02923"/>
    <w:rsid w:val="00E02D1D"/>
    <w:rsid w:val="00E04A77"/>
    <w:rsid w:val="00E065C5"/>
    <w:rsid w:val="00E07A23"/>
    <w:rsid w:val="00E1026B"/>
    <w:rsid w:val="00E14C92"/>
    <w:rsid w:val="00E175E3"/>
    <w:rsid w:val="00E17E52"/>
    <w:rsid w:val="00E20B4A"/>
    <w:rsid w:val="00E213BF"/>
    <w:rsid w:val="00E2205E"/>
    <w:rsid w:val="00E234BC"/>
    <w:rsid w:val="00E23E84"/>
    <w:rsid w:val="00E242D7"/>
    <w:rsid w:val="00E2611D"/>
    <w:rsid w:val="00E26CA8"/>
    <w:rsid w:val="00E27964"/>
    <w:rsid w:val="00E30DDE"/>
    <w:rsid w:val="00E32CA1"/>
    <w:rsid w:val="00E35B29"/>
    <w:rsid w:val="00E3699C"/>
    <w:rsid w:val="00E4046E"/>
    <w:rsid w:val="00E4065E"/>
    <w:rsid w:val="00E424DD"/>
    <w:rsid w:val="00E43AB4"/>
    <w:rsid w:val="00E4432D"/>
    <w:rsid w:val="00E47DCD"/>
    <w:rsid w:val="00E551B6"/>
    <w:rsid w:val="00E558D1"/>
    <w:rsid w:val="00E61670"/>
    <w:rsid w:val="00E6400C"/>
    <w:rsid w:val="00E64FE9"/>
    <w:rsid w:val="00E6664A"/>
    <w:rsid w:val="00E6697E"/>
    <w:rsid w:val="00E670DF"/>
    <w:rsid w:val="00E672B6"/>
    <w:rsid w:val="00E677CB"/>
    <w:rsid w:val="00E67F5D"/>
    <w:rsid w:val="00E70F53"/>
    <w:rsid w:val="00E71E26"/>
    <w:rsid w:val="00E7459C"/>
    <w:rsid w:val="00E8193A"/>
    <w:rsid w:val="00E83268"/>
    <w:rsid w:val="00E84005"/>
    <w:rsid w:val="00E84995"/>
    <w:rsid w:val="00E85AFF"/>
    <w:rsid w:val="00E861B2"/>
    <w:rsid w:val="00E8682F"/>
    <w:rsid w:val="00E86A63"/>
    <w:rsid w:val="00E900B8"/>
    <w:rsid w:val="00E91EC0"/>
    <w:rsid w:val="00E9357A"/>
    <w:rsid w:val="00E939FC"/>
    <w:rsid w:val="00E941E5"/>
    <w:rsid w:val="00E9672D"/>
    <w:rsid w:val="00E97462"/>
    <w:rsid w:val="00E97AA5"/>
    <w:rsid w:val="00EA04EA"/>
    <w:rsid w:val="00EA1B5E"/>
    <w:rsid w:val="00EA1F47"/>
    <w:rsid w:val="00EA54A1"/>
    <w:rsid w:val="00EB17FB"/>
    <w:rsid w:val="00EB1BBB"/>
    <w:rsid w:val="00EB7C15"/>
    <w:rsid w:val="00EC027F"/>
    <w:rsid w:val="00EC2434"/>
    <w:rsid w:val="00EC2E49"/>
    <w:rsid w:val="00EC2E87"/>
    <w:rsid w:val="00EC3DD3"/>
    <w:rsid w:val="00EC449A"/>
    <w:rsid w:val="00EC6A88"/>
    <w:rsid w:val="00ED089B"/>
    <w:rsid w:val="00ED11B4"/>
    <w:rsid w:val="00ED1FEB"/>
    <w:rsid w:val="00ED216F"/>
    <w:rsid w:val="00ED2F9D"/>
    <w:rsid w:val="00ED5514"/>
    <w:rsid w:val="00ED614A"/>
    <w:rsid w:val="00ED665C"/>
    <w:rsid w:val="00ED71CA"/>
    <w:rsid w:val="00EE1C9C"/>
    <w:rsid w:val="00EE3389"/>
    <w:rsid w:val="00EF1E53"/>
    <w:rsid w:val="00EF2F72"/>
    <w:rsid w:val="00EF4BBA"/>
    <w:rsid w:val="00EF7927"/>
    <w:rsid w:val="00F00FEA"/>
    <w:rsid w:val="00F0107E"/>
    <w:rsid w:val="00F039CD"/>
    <w:rsid w:val="00F0469D"/>
    <w:rsid w:val="00F04E1C"/>
    <w:rsid w:val="00F07FFC"/>
    <w:rsid w:val="00F153D9"/>
    <w:rsid w:val="00F23450"/>
    <w:rsid w:val="00F252BD"/>
    <w:rsid w:val="00F262DB"/>
    <w:rsid w:val="00F27DAA"/>
    <w:rsid w:val="00F27F99"/>
    <w:rsid w:val="00F33363"/>
    <w:rsid w:val="00F34623"/>
    <w:rsid w:val="00F35982"/>
    <w:rsid w:val="00F40765"/>
    <w:rsid w:val="00F412D1"/>
    <w:rsid w:val="00F421C4"/>
    <w:rsid w:val="00F42D31"/>
    <w:rsid w:val="00F51518"/>
    <w:rsid w:val="00F51740"/>
    <w:rsid w:val="00F51B18"/>
    <w:rsid w:val="00F53C41"/>
    <w:rsid w:val="00F57090"/>
    <w:rsid w:val="00F57F12"/>
    <w:rsid w:val="00F60BDD"/>
    <w:rsid w:val="00F62A03"/>
    <w:rsid w:val="00F64404"/>
    <w:rsid w:val="00F6617F"/>
    <w:rsid w:val="00F66AA2"/>
    <w:rsid w:val="00F66C34"/>
    <w:rsid w:val="00F66E7D"/>
    <w:rsid w:val="00F6738C"/>
    <w:rsid w:val="00F701B6"/>
    <w:rsid w:val="00F7052A"/>
    <w:rsid w:val="00F70CC0"/>
    <w:rsid w:val="00F720CD"/>
    <w:rsid w:val="00F72983"/>
    <w:rsid w:val="00F741E2"/>
    <w:rsid w:val="00F74CC4"/>
    <w:rsid w:val="00F80B11"/>
    <w:rsid w:val="00F81CE2"/>
    <w:rsid w:val="00F836CC"/>
    <w:rsid w:val="00F840E6"/>
    <w:rsid w:val="00F85D4E"/>
    <w:rsid w:val="00F85DF2"/>
    <w:rsid w:val="00F8614C"/>
    <w:rsid w:val="00F8771E"/>
    <w:rsid w:val="00F8798E"/>
    <w:rsid w:val="00F90B78"/>
    <w:rsid w:val="00F93ED4"/>
    <w:rsid w:val="00F94027"/>
    <w:rsid w:val="00F9456D"/>
    <w:rsid w:val="00F94C5F"/>
    <w:rsid w:val="00F963A2"/>
    <w:rsid w:val="00F96BEB"/>
    <w:rsid w:val="00FA0C91"/>
    <w:rsid w:val="00FA1280"/>
    <w:rsid w:val="00FA2ACC"/>
    <w:rsid w:val="00FB0914"/>
    <w:rsid w:val="00FB1B37"/>
    <w:rsid w:val="00FB264B"/>
    <w:rsid w:val="00FB3AD3"/>
    <w:rsid w:val="00FB4933"/>
    <w:rsid w:val="00FC18C0"/>
    <w:rsid w:val="00FC1A00"/>
    <w:rsid w:val="00FC1F60"/>
    <w:rsid w:val="00FC3CAA"/>
    <w:rsid w:val="00FD10C9"/>
    <w:rsid w:val="00FD1F27"/>
    <w:rsid w:val="00FD2C1E"/>
    <w:rsid w:val="00FD2D01"/>
    <w:rsid w:val="00FD564A"/>
    <w:rsid w:val="00FD61AA"/>
    <w:rsid w:val="00FD77D7"/>
    <w:rsid w:val="00FE1528"/>
    <w:rsid w:val="00FE2052"/>
    <w:rsid w:val="00FE2BCE"/>
    <w:rsid w:val="00FE3C23"/>
    <w:rsid w:val="00FE42DC"/>
    <w:rsid w:val="00FE77E5"/>
    <w:rsid w:val="00FF0416"/>
    <w:rsid w:val="00FF0800"/>
    <w:rsid w:val="00FF31F7"/>
    <w:rsid w:val="00FF3AA0"/>
    <w:rsid w:val="00FF5586"/>
    <w:rsid w:val="00FF58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7773">
      <o:colormenu v:ext="edit" fillcolor="none"/>
    </o:shapedefaults>
    <o:shapelayout v:ext="edit">
      <o:idmap v:ext="edit" data="1,3,6,7,8,10,11,14,17,19,20,21,24,26,31,33,35,39,43,49,53,58,62,64,66,67,68,72,74,76,77,78,80,83,84,87,91,95,98,102,105,106,108,112,114,115,117,120,121,122,123,125,127,128,129,130,132,133,136,140,142,145,146,147,154"/>
      <o:rules v:ext="edit">
        <o:r id="V:Rule1" type="connector" idref="#_x0000_s151468"/>
        <o:r id="V:Rule2" type="connector" idref="#_x0000_s151472"/>
        <o:r id="V:Rule3" type="connector" idref="#_x0000_s157761"/>
        <o:r id="V:Rule4" type="connector" idref="#_x0000_s157765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10"/>
        <o:entry new="12" old="1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26"/>
        <o:entry new="28" old="26"/>
        <o:entry new="29" old="0"/>
        <o:entry new="30" old="0"/>
        <o:entry new="31" old="30"/>
        <o:entry new="32" old="30"/>
        <o:entry new="33" old="30"/>
        <o:entry new="34" old="0"/>
        <o:entry new="35" old="34"/>
        <o:entry new="36" old="34"/>
        <o:entry new="37" old="34"/>
        <o:entry new="38" old="0"/>
        <o:entry new="39" old="0"/>
        <o:entry new="40" old="0"/>
        <o:entry new="41" old="0"/>
        <o:entry new="42" old="0"/>
        <o:entry new="45" old="0"/>
        <o:entry new="46" old="0"/>
        <o:entry new="47" old="0"/>
        <o:entry new="48" old="0"/>
        <o:entry new="49" old="0"/>
        <o:entry new="50" old="49"/>
        <o:entry new="51" old="0"/>
        <o:entry new="52" old="51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64"/>
        <o:entry new="66" old="64"/>
        <o:entry new="67" old="64"/>
        <o:entry new="68" old="0"/>
        <o:entry new="69" old="0"/>
        <o:entry new="70" old="0"/>
        <o:entry new="71" old="0"/>
        <o:entry new="72" old="0"/>
        <o:entry new="73" old="0"/>
        <o:entry new="74" old="73"/>
        <o:entry new="75" old="0"/>
        <o:entry new="76" old="75"/>
        <o:entry new="77" old="0"/>
        <o:entry new="78" old="0"/>
        <o:entry new="79" old="0"/>
        <o:entry new="80" old="0"/>
        <o:entry new="81" old="0"/>
        <o:entry new="82" old="0"/>
        <o:entry new="83" old="0"/>
        <o:entry new="84" old="0"/>
        <o:entry new="85" old="84"/>
        <o:entry new="86" old="0"/>
        <o:entry new="87" old="0"/>
        <o:entry new="88" old="87"/>
        <o:entry new="89" old="0"/>
        <o:entry new="90" old="89"/>
        <o:entry new="91" old="0"/>
        <o:entry new="92" old="0"/>
        <o:entry new="93" old="0"/>
        <o:entry new="94" old="0"/>
        <o:entry new="95" old="0"/>
        <o:entry new="96" old="0"/>
        <o:entry new="97" old="0"/>
        <o:entry new="98" old="0"/>
        <o:entry new="99" old="0"/>
        <o:entry new="100" old="97"/>
        <o:entry new="101" old="97"/>
        <o:entry new="102" old="0"/>
        <o:entry new="103" old="0"/>
        <o:entry new="104" old="0"/>
        <o:entry new="105" old="0"/>
        <o:entry new="106" old="0"/>
        <o:entry new="107" old="0"/>
        <o:entry new="108" old="0"/>
        <o:entry new="109" old="0"/>
        <o:entry new="110" old="0"/>
        <o:entry new="111" old="0"/>
        <o:entry new="112" old="0"/>
        <o:entry new="113" old="0"/>
        <o:entry new="114" old="0"/>
        <o:entry new="115" old="0"/>
        <o:entry new="116" old="0"/>
        <o:entry new="117" old="0"/>
        <o:entry new="118" old="0"/>
        <o:entry new="119" old="0"/>
        <o:entry new="120" old="0"/>
        <o:entry new="121" old="0"/>
        <o:entry new="122" old="0"/>
        <o:entry new="123" old="0"/>
        <o:entry new="124" old="0"/>
        <o:entry new="125" old="0"/>
        <o:entry new="126" old="0"/>
        <o:entry new="127" old="0"/>
        <o:entry new="128" old="0"/>
        <o:entry new="129" old="0"/>
        <o:entry new="130" old="0"/>
        <o:entry new="131" old="0"/>
        <o:entry new="132" old="0"/>
        <o:entry new="133" old="132"/>
        <o:entry new="134" old="133"/>
        <o:entry new="135" old="0"/>
        <o:entry new="136" old="135"/>
        <o:entry new="137" old="135"/>
        <o:entry new="138" old="135"/>
        <o:entry new="139" old="135"/>
        <o:entry new="140" old="135"/>
        <o:entry new="141" old="0"/>
        <o:entry new="142" old="141"/>
        <o:entry new="143" old="139"/>
        <o:entry new="144" old="0"/>
        <o:entry new="145" old="144"/>
        <o:entry new="146" old="144"/>
        <o:entry new="147" old="144"/>
        <o:entry new="148" old="0"/>
        <o:entry new="149" old="148"/>
        <o:entry new="150" old="148"/>
        <o:entry new="151" old="148"/>
        <o:entry new="152" old="0"/>
        <o:entry new="153" old="0"/>
        <o:entry new="154" old="0"/>
        <o:entry new="155" old="0"/>
        <o:entry new="156" old="0"/>
        <o:entry new="157" old="0"/>
        <o:entry new="158" old="0"/>
        <o:entry new="159" old="0"/>
        <o:entry new="160" old="0"/>
        <o:entry new="161" old="0"/>
        <o:entry new="162" old="0"/>
        <o:entry new="163" old="162"/>
        <o:entry new="164" old="0"/>
        <o:entry new="165" old="0"/>
        <o:entry new="166" old="0"/>
        <o:entry new="167" old="0"/>
        <o:entry new="168" old="0"/>
        <o:entry new="169" old="0"/>
        <o:entry new="170" old="0"/>
        <o:entry new="171" old="0"/>
        <o:entry new="172" old="0"/>
        <o:entry new="173" old="0"/>
        <o:entry new="174" old="0"/>
        <o:entry new="175" old="0"/>
        <o:entry new="176" old="175"/>
        <o:entry new="177" old="176"/>
        <o:entry new="178" old="0"/>
        <o:entry new="179" old="178"/>
        <o:entry new="180" old="0"/>
        <o:entry new="181" old="0"/>
        <o:entry new="182" old="0"/>
        <o:entry new="183" old="0"/>
        <o:entry new="184" old="112"/>
        <o:entry new="185" old="0"/>
        <o:entry new="186" old="0"/>
        <o:entry new="187" old="0"/>
        <o:entry new="188" old="0"/>
        <o:entry new="189" old="0"/>
        <o:entry new="190" old="0"/>
        <o:entry new="191" old="0"/>
        <o:entry new="192" old="0"/>
        <o:entry new="193" old="0"/>
        <o:entry new="194" old="0"/>
        <o:entry new="195" old="0"/>
        <o:entry new="196" old="0"/>
        <o:entry new="197" old="196"/>
        <o:entry new="198" old="0"/>
        <o:entry new="199" old="0"/>
        <o:entry new="200" old="0"/>
        <o:entry new="201" old="0"/>
        <o:entry new="202" old="0"/>
        <o:entry new="203" old="0"/>
        <o:entry new="204" old="0"/>
        <o:entry new="205" old="0"/>
        <o:entry new="206" old="205"/>
        <o:entry new="207" old="0"/>
        <o:entry new="208" old="0"/>
        <o:entry new="209" old="0"/>
        <o:entry new="210" old="0"/>
        <o:entry new="211" old="0"/>
        <o:entry new="212" old="0"/>
        <o:entry new="213" old="212"/>
        <o:entry new="214" old="0"/>
        <o:entry new="215" old="0"/>
        <o:entry new="216" old="0"/>
        <o:entry new="217" old="0"/>
        <o:entry new="218" old="0"/>
        <o:entry new="219" old="0"/>
        <o:entry new="220" old="0"/>
        <o:entry new="221" old="0"/>
        <o:entry new="222" old="0"/>
        <o:entry new="223" old="0"/>
        <o:entry new="224" old="0"/>
        <o:entry new="225" old="0"/>
        <o:entry new="226" old="0"/>
        <o:entry new="227" old="0"/>
        <o:entry new="228" old="0"/>
        <o:entry new="229" old="0"/>
        <o:entry new="230" old="0"/>
        <o:entry new="231" old="230"/>
        <o:entry new="232" old="0"/>
        <o:entry new="233" old="232"/>
        <o:entry new="234" old="0"/>
        <o:entry new="235" old="0"/>
        <o:entry new="236" old="0"/>
        <o:entry new="237" old="0"/>
        <o:entry new="238" old="0"/>
        <o:entry new="239" old="0"/>
        <o:entry new="240" old="0"/>
        <o:entry new="241" old="0"/>
        <o:entry new="242" old="241"/>
        <o:entry new="243" old="242"/>
        <o:entry new="244" old="0"/>
        <o:entry new="245" old="244"/>
        <o:entry new="246" old="244"/>
        <o:entry new="247" old="0"/>
        <o:entry new="248" old="0"/>
        <o:entry new="249" old="248"/>
        <o:entry new="250" old="0"/>
        <o:entry new="251" old="250"/>
        <o:entry new="252" old="251"/>
        <o:entry new="253" old="250"/>
        <o:entry new="254" old="253"/>
        <o:entry new="255" old="250"/>
        <o:entry new="256" old="255"/>
        <o:entry new="257" old="0"/>
        <o:entry new="258" old="0"/>
        <o:entry new="259" old="0"/>
        <o:entry new="260" old="222"/>
        <o:entry new="261" old="0"/>
        <o:entry new="262" old="0"/>
        <o:entry new="263" old="0"/>
        <o:entry new="264" old="0"/>
        <o:entry new="265" old="0"/>
        <o:entry new="266" old="0"/>
        <o:entry new="267" old="0"/>
        <o:entry new="268" old="0"/>
        <o:entry new="269" old="0"/>
        <o:entry new="270" old="269"/>
        <o:entry new="271" old="0"/>
        <o:entry new="272" old="0"/>
        <o:entry new="273" old="0"/>
        <o:entry new="274" old="0"/>
        <o:entry new="275" old="0"/>
        <o:entry new="276" old="0"/>
        <o:entry new="277" old="0"/>
        <o:entry new="278" old="0"/>
        <o:entry new="279" old="0"/>
        <o:entry new="280" old="0"/>
        <o:entry new="281" old="0"/>
        <o:entry new="282" old="0"/>
        <o:entry new="283" old="0"/>
        <o:entry new="284" old="283"/>
        <o:entry new="285" old="284"/>
        <o:entry new="286" old="0"/>
        <o:entry new="287" old="0"/>
        <o:entry new="288" old="131"/>
        <o:entry new="289" old="0"/>
        <o:entry new="290" old="0"/>
        <o:entry new="291" old="0"/>
        <o:entry new="292" old="0"/>
        <o:entry new="293" old="0"/>
        <o:entry new="294" old="0"/>
        <o:entry new="295" old="0"/>
        <o:entry new="296" old="0"/>
        <o:entry new="297" old="0"/>
        <o:entry new="298" old="0"/>
        <o:entry new="299" old="0"/>
        <o:entry new="300" old="0"/>
        <o:entry new="301" old="0"/>
        <o:entry new="302" old="0"/>
        <o:entry new="303" old="0"/>
        <o:entry new="304" old="0"/>
        <o:entry new="305" old="0"/>
        <o:entry new="306" old="0"/>
        <o:entry new="307" old="0"/>
        <o:entry new="308" old="0"/>
        <o:entry new="309" old="0"/>
        <o:entry new="310" old="0"/>
        <o:entry new="311" old="0"/>
        <o:entry new="312" old="0"/>
        <o:entry new="313" old="0"/>
        <o:entry new="314" old="0"/>
        <o:entry new="315" old="0"/>
        <o:entry new="316" old="315"/>
        <o:entry new="317" old="0"/>
        <o:entry new="318" old="0"/>
        <o:entry new="319" old="0"/>
        <o:entry new="320" old="319"/>
        <o:entry new="321" old="319"/>
        <o:entry new="322" old="319"/>
        <o:entry new="323" old="0"/>
        <o:entry new="324" old="0"/>
        <o:entry new="325" old="0"/>
        <o:entry new="326" old="0"/>
        <o:entry new="327" old="0"/>
        <o:entry new="328" old="327"/>
        <o:entry new="329" old="327"/>
        <o:entry new="330" old="0"/>
        <o:entry new="331" old="330"/>
        <o:entry new="332" old="0"/>
        <o:entry new="333" old="332"/>
        <o:entry new="334" old="332"/>
        <o:entry new="335" old="332"/>
        <o:entry new="336" old="0"/>
        <o:entry new="337" old="0"/>
        <o:entry new="338" old="0"/>
        <o:entry new="339" old="0"/>
        <o:entry new="340" old="0"/>
        <o:entry new="341" old="0"/>
        <o:entry new="342" old="0"/>
        <o:entry new="343" old="0"/>
        <o:entry new="344" old="0"/>
        <o:entry new="345" old="0"/>
        <o:entry new="346" old="0"/>
        <o:entry new="347" old="0"/>
        <o:entry new="348" old="0"/>
        <o:entry new="349" old="0"/>
        <o:entry new="350" old="0"/>
        <o:entry new="351" old="0"/>
        <o:entry new="352" old="0"/>
        <o:entry new="353" old="0"/>
        <o:entry new="354" old="0"/>
        <o:entry new="355" old="0"/>
        <o:entry new="356" old="0"/>
        <o:entry new="357" old="0"/>
        <o:entry new="358" old="0"/>
        <o:entry new="359" old="0"/>
        <o:entry new="360" old="0"/>
        <o:entry new="361" old="0"/>
        <o:entry new="362" old="0"/>
        <o:entry new="363" old="0"/>
        <o:entry new="364" old="0"/>
        <o:entry new="365" old="0"/>
        <o:entry new="366" old="0"/>
        <o:entry new="367" old="0"/>
        <o:entry new="368" old="0"/>
        <o:entry new="369" old="0"/>
        <o:entry new="370" old="0"/>
        <o:entry new="371" old="0"/>
        <o:entry new="372" old="0"/>
        <o:entry new="373" old="0"/>
        <o:entry new="374" old="0"/>
        <o:entry new="375" old="0"/>
        <o:entry new="376" old="0"/>
        <o:entry new="377" old="0"/>
        <o:entry new="378" old="0"/>
        <o:entry new="379" old="0"/>
        <o:entry new="380" old="379"/>
        <o:entry new="381" old="0"/>
        <o:entry new="382" old="0"/>
        <o:entry new="383" old="0"/>
        <o:entry new="384" old="0"/>
        <o:entry new="385" old="112"/>
        <o:entry new="386" old="0"/>
        <o:entry new="387" old="0"/>
        <o:entry new="388" old="0"/>
        <o:entry new="389" old="0"/>
        <o:entry new="390" old="0"/>
        <o:entry new="391" old="250"/>
        <o:entry new="392" old="0"/>
        <o:entry new="393" old="0"/>
        <o:entry new="394" old="0"/>
        <o:entry new="395" old="0"/>
        <o:entry new="396" old="0"/>
        <o:entry new="397" old="0"/>
        <o:entry new="398" old="0"/>
        <o:entry new="399" old="0"/>
        <o:entry new="400" old="399"/>
        <o:entry new="401" old="0"/>
        <o:entry new="402" old="0"/>
        <o:entry new="403" old="0"/>
        <o:entry new="404" old="0"/>
        <o:entry new="405" old="0"/>
        <o:entry new="406" old="0"/>
        <o:entry new="407" old="406"/>
        <o:entry new="408" old="0"/>
        <o:entry new="409" old="0"/>
        <o:entry new="410" old="0"/>
        <o:entry new="411" old="0"/>
        <o:entry new="412" old="0"/>
        <o:entry new="413" old="412"/>
        <o:entry new="414" old="0"/>
        <o:entry new="415" old="414"/>
        <o:entry new="416" old="0"/>
        <o:entry new="417" old="0"/>
        <o:entry new="418" old="0"/>
        <o:entry new="419" old="0"/>
        <o:entry new="420" old="0"/>
        <o:entry new="421" old="0"/>
        <o:entry new="422" old="0"/>
        <o:entry new="423" old="0"/>
        <o:entry new="424" old="423"/>
        <o:entry new="425" old="0"/>
        <o:entry new="426" old="0"/>
        <o:entry new="427" old="0"/>
        <o:entry new="428" old="427"/>
        <o:entry new="429" old="0"/>
        <o:entry new="430" old="0"/>
        <o:entry new="431" old="0"/>
        <o:entry new="432" old="0"/>
        <o:entry new="433" old="432"/>
        <o:entry new="434" old="0"/>
        <o:entry new="435" old="0"/>
        <o:entry new="436" old="435"/>
        <o:entry new="437" old="436"/>
        <o:entry new="438" old="437"/>
        <o:entry new="439" old="437"/>
        <o:entry new="440" old="439"/>
        <o:entry new="441" old="435"/>
        <o:entry new="442" old="0"/>
        <o:entry new="443" old="0"/>
        <o:entry new="444" old="0"/>
        <o:entry new="445" old="0"/>
        <o:entry new="446" old="0"/>
        <o:entry new="447" old="0"/>
        <o:entry new="448" old="0"/>
        <o:entry new="449" old="0"/>
        <o:entry new="450" old="0"/>
        <o:entry new="451" old="0"/>
        <o:entry new="452" old="0"/>
        <o:entry new="453" old="452"/>
        <o:entry new="454" old="0"/>
        <o:entry new="455" old="0"/>
        <o:entry new="456" old="455"/>
        <o:entry new="457" old="455"/>
        <o:entry new="458" old="0"/>
        <o:entry new="459" old="0"/>
        <o:entry new="460" old="0"/>
        <o:entry new="461" old="0"/>
        <o:entry new="462" old="0"/>
        <o:entry new="463" old="0"/>
        <o:entry new="464" old="0"/>
        <o:entry new="465" old="0"/>
        <o:entry new="466" old="465"/>
        <o:entry new="467" old="0"/>
        <o:entry new="468" old="0"/>
        <o:entry new="469" old="0"/>
        <o:entry new="470" old="0"/>
        <o:entry new="471" old="0"/>
        <o:entry new="472" old="471"/>
        <o:entry new="473" old="0"/>
        <o:entry new="474" old="0"/>
        <o:entry new="475" old="0"/>
        <o:entry new="476" old="0"/>
        <o:entry new="477" old="0"/>
        <o:entry new="478" old="0"/>
        <o:entry new="479" old="0"/>
        <o:entry new="480" old="0"/>
        <o:entry new="481" old="0"/>
        <o:entry new="482" old="0"/>
        <o:entry new="483" old="482"/>
        <o:entry new="484" old="0"/>
        <o:entry new="485" old="0"/>
        <o:entry new="486" old="0"/>
        <o:entry new="487" old="0"/>
        <o:entry new="488" old="0"/>
        <o:entry new="489" old="0"/>
        <o:entry new="490" old="0"/>
        <o:entry new="491" old="490"/>
        <o:entry new="492" old="0"/>
        <o:entry new="493" old="0"/>
        <o:entry new="494" old="0"/>
        <o:entry new="495" old="0"/>
        <o:entry new="496" old="0"/>
        <o:entry new="497" old="0"/>
        <o:entry new="498" old="0"/>
        <o:entry new="499" old="0"/>
        <o:entry new="500" old="0"/>
        <o:entry new="501" old="0"/>
        <o:entry new="502" old="0"/>
        <o:entry new="503" old="0"/>
        <o:entry new="504" old="0"/>
        <o:entry new="505" old="504"/>
        <o:entry new="506" old="0"/>
        <o:entry new="507" old="0"/>
        <o:entry new="508" old="507"/>
        <o:entry new="509" old="507"/>
        <o:entry new="510" old="0"/>
        <o:entry new="511" old="510"/>
        <o:entry new="512" old="510"/>
        <o:entry new="513" old="512"/>
        <o:entry new="514" old="0"/>
        <o:entry new="515" old="0"/>
        <o:entry new="516" old="0"/>
        <o:entry new="517" old="0"/>
        <o:entry new="518" old="517"/>
        <o:entry new="519" old="0"/>
        <o:entry new="520" old="0"/>
        <o:entry new="521" old="0"/>
        <o:entry new="522" old="521"/>
        <o:entry new="523" old="521"/>
        <o:entry new="524" old="521"/>
        <o:entry new="525" old="0"/>
        <o:entry new="526" old="0"/>
        <o:entry new="527" old="504"/>
        <o:entry new="528" old="0"/>
        <o:entry new="529" old="0"/>
        <o:entry new="530" old="0"/>
        <o:entry new="531" old="0"/>
        <o:entry new="532" old="0"/>
        <o:entry new="533" old="0"/>
        <o:entry new="534" old="0"/>
        <o:entry new="535" old="0"/>
        <o:entry new="536" old="0"/>
        <o:entry new="537" old="536"/>
        <o:entry new="538" old="0"/>
        <o:entry new="539" old="538"/>
        <o:entry new="540" old="539"/>
        <o:entry new="541" old="539"/>
        <o:entry new="542" old="538"/>
        <o:entry new="543" old="542"/>
        <o:entry new="544" old="542"/>
        <o:entry new="545" old="538"/>
        <o:entry new="546" old="545"/>
        <o:entry new="547" old="545"/>
        <o:entry new="548" old="538"/>
        <o:entry new="549" old="538"/>
        <o:entry new="550" old="0"/>
        <o:entry new="551" old="0"/>
        <o:entry new="552" old="0"/>
        <o:entry new="553" old="0"/>
        <o:entry new="554" old="553"/>
        <o:entry new="555" old="553"/>
        <o:entry new="556" old="553"/>
        <o:entry new="557" old="553"/>
        <o:entry new="558" old="553"/>
        <o:entry new="559" old="553"/>
        <o:entry new="560" old="553"/>
        <o:entry new="561" old="553"/>
        <o:entry new="56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2" w:uiPriority="0"/>
    <w:lsdException w:name="List 3" w:uiPriority="0"/>
    <w:lsdException w:name="List 4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List Continue 3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HTML Preformatted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D5F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B77D7A"/>
    <w:pPr>
      <w:keepNext/>
      <w:outlineLvl w:val="0"/>
    </w:pPr>
    <w:rPr>
      <w:i/>
      <w:sz w:val="28"/>
      <w:szCs w:val="20"/>
      <w:u w:val="single"/>
      <w:lang w:val="en-US"/>
    </w:rPr>
  </w:style>
  <w:style w:type="paragraph" w:styleId="2">
    <w:name w:val="heading 2"/>
    <w:basedOn w:val="a0"/>
    <w:next w:val="a0"/>
    <w:link w:val="20"/>
    <w:qFormat/>
    <w:rsid w:val="00B77D7A"/>
    <w:pPr>
      <w:keepNext/>
      <w:outlineLvl w:val="1"/>
    </w:pPr>
    <w:rPr>
      <w:i/>
      <w:sz w:val="28"/>
      <w:szCs w:val="20"/>
    </w:rPr>
  </w:style>
  <w:style w:type="paragraph" w:styleId="3">
    <w:name w:val="heading 3"/>
    <w:basedOn w:val="a0"/>
    <w:next w:val="a0"/>
    <w:link w:val="30"/>
    <w:qFormat/>
    <w:rsid w:val="00B77D7A"/>
    <w:pPr>
      <w:keepNext/>
      <w:jc w:val="center"/>
      <w:outlineLvl w:val="2"/>
    </w:pPr>
    <w:rPr>
      <w:i/>
      <w:sz w:val="28"/>
      <w:szCs w:val="20"/>
      <w:lang w:val="en-US"/>
    </w:rPr>
  </w:style>
  <w:style w:type="paragraph" w:styleId="4">
    <w:name w:val="heading 4"/>
    <w:basedOn w:val="a0"/>
    <w:next w:val="a0"/>
    <w:link w:val="40"/>
    <w:qFormat/>
    <w:rsid w:val="00B77D7A"/>
    <w:pPr>
      <w:keepNext/>
      <w:jc w:val="center"/>
      <w:outlineLvl w:val="3"/>
    </w:pPr>
    <w:rPr>
      <w:i/>
      <w:iCs/>
    </w:rPr>
  </w:style>
  <w:style w:type="paragraph" w:styleId="5">
    <w:name w:val="heading 5"/>
    <w:basedOn w:val="a0"/>
    <w:next w:val="a0"/>
    <w:link w:val="50"/>
    <w:uiPriority w:val="99"/>
    <w:qFormat/>
    <w:rsid w:val="00B77D7A"/>
    <w:pPr>
      <w:keepNext/>
      <w:widowControl w:val="0"/>
      <w:spacing w:before="120" w:line="440" w:lineRule="exact"/>
      <w:ind w:right="567"/>
      <w:jc w:val="right"/>
      <w:outlineLvl w:val="4"/>
    </w:pPr>
    <w:rPr>
      <w:sz w:val="28"/>
      <w:szCs w:val="20"/>
    </w:rPr>
  </w:style>
  <w:style w:type="paragraph" w:styleId="6">
    <w:name w:val="heading 6"/>
    <w:basedOn w:val="a0"/>
    <w:next w:val="a0"/>
    <w:link w:val="60"/>
    <w:qFormat/>
    <w:rsid w:val="00B77D7A"/>
    <w:pPr>
      <w:keepNext/>
      <w:widowControl w:val="0"/>
      <w:numPr>
        <w:ilvl w:val="12"/>
      </w:numPr>
      <w:jc w:val="center"/>
      <w:outlineLvl w:val="5"/>
    </w:pPr>
    <w:rPr>
      <w:sz w:val="28"/>
      <w:szCs w:val="20"/>
    </w:rPr>
  </w:style>
  <w:style w:type="paragraph" w:styleId="7">
    <w:name w:val="heading 7"/>
    <w:basedOn w:val="a0"/>
    <w:next w:val="a0"/>
    <w:link w:val="70"/>
    <w:qFormat/>
    <w:rsid w:val="00B77D7A"/>
    <w:pPr>
      <w:spacing w:before="240" w:after="60"/>
      <w:outlineLvl w:val="6"/>
    </w:pPr>
  </w:style>
  <w:style w:type="paragraph" w:styleId="8">
    <w:name w:val="heading 8"/>
    <w:basedOn w:val="a0"/>
    <w:next w:val="a0"/>
    <w:link w:val="80"/>
    <w:qFormat/>
    <w:rsid w:val="00B77D7A"/>
    <w:pPr>
      <w:keepNext/>
      <w:widowControl w:val="0"/>
      <w:spacing w:line="320" w:lineRule="exact"/>
      <w:ind w:firstLine="567"/>
      <w:jc w:val="center"/>
      <w:outlineLvl w:val="7"/>
    </w:pPr>
    <w:rPr>
      <w:sz w:val="28"/>
      <w:szCs w:val="20"/>
    </w:rPr>
  </w:style>
  <w:style w:type="paragraph" w:styleId="9">
    <w:name w:val="heading 9"/>
    <w:basedOn w:val="a0"/>
    <w:next w:val="a0"/>
    <w:link w:val="90"/>
    <w:qFormat/>
    <w:rsid w:val="00B77D7A"/>
    <w:pPr>
      <w:keepNext/>
      <w:widowControl w:val="0"/>
      <w:numPr>
        <w:ilvl w:val="12"/>
      </w:numPr>
      <w:spacing w:line="320" w:lineRule="exact"/>
      <w:ind w:left="567" w:right="567"/>
      <w:jc w:val="right"/>
      <w:outlineLvl w:val="8"/>
    </w:pPr>
    <w:rPr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B77D7A"/>
    <w:rPr>
      <w:rFonts w:ascii="Times New Roman" w:eastAsia="Times New Roman" w:hAnsi="Times New Roman" w:cs="Times New Roman"/>
      <w:i/>
      <w:sz w:val="28"/>
      <w:szCs w:val="20"/>
      <w:u w:val="single"/>
      <w:lang w:val="en-US" w:eastAsia="ru-RU"/>
    </w:rPr>
  </w:style>
  <w:style w:type="character" w:customStyle="1" w:styleId="20">
    <w:name w:val="Заголовок 2 Знак"/>
    <w:basedOn w:val="a1"/>
    <w:link w:val="2"/>
    <w:rsid w:val="00B77D7A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B77D7A"/>
    <w:rPr>
      <w:rFonts w:ascii="Times New Roman" w:eastAsia="Times New Roman" w:hAnsi="Times New Roman" w:cs="Times New Roman"/>
      <w:i/>
      <w:sz w:val="28"/>
      <w:szCs w:val="20"/>
      <w:lang w:val="en-US" w:eastAsia="ru-RU"/>
    </w:rPr>
  </w:style>
  <w:style w:type="character" w:customStyle="1" w:styleId="40">
    <w:name w:val="Заголовок 4 Знак"/>
    <w:basedOn w:val="a1"/>
    <w:link w:val="4"/>
    <w:rsid w:val="00B77D7A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50">
    <w:name w:val="Заголовок 5 Знак"/>
    <w:basedOn w:val="a1"/>
    <w:link w:val="5"/>
    <w:uiPriority w:val="99"/>
    <w:rsid w:val="00B77D7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B77D7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1"/>
    <w:link w:val="7"/>
    <w:rsid w:val="00B77D7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B77D7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B77D7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Normal (Web)"/>
    <w:basedOn w:val="a0"/>
    <w:rsid w:val="009D5F7A"/>
    <w:pPr>
      <w:spacing w:before="100" w:beforeAutospacing="1" w:after="100" w:afterAutospacing="1"/>
    </w:pPr>
  </w:style>
  <w:style w:type="paragraph" w:styleId="a5">
    <w:name w:val="List Paragraph"/>
    <w:basedOn w:val="a0"/>
    <w:uiPriority w:val="99"/>
    <w:qFormat/>
    <w:rsid w:val="009D5F7A"/>
    <w:pPr>
      <w:ind w:left="720"/>
      <w:contextualSpacing/>
    </w:pPr>
  </w:style>
  <w:style w:type="character" w:styleId="a6">
    <w:name w:val="Strong"/>
    <w:basedOn w:val="a1"/>
    <w:qFormat/>
    <w:rsid w:val="009D5F7A"/>
    <w:rPr>
      <w:b/>
      <w:bCs/>
    </w:rPr>
  </w:style>
  <w:style w:type="character" w:styleId="a7">
    <w:name w:val="Emphasis"/>
    <w:basedOn w:val="a1"/>
    <w:qFormat/>
    <w:rsid w:val="009D5F7A"/>
    <w:rPr>
      <w:i/>
      <w:iCs/>
    </w:rPr>
  </w:style>
  <w:style w:type="paragraph" w:styleId="a8">
    <w:name w:val="Balloon Text"/>
    <w:basedOn w:val="a0"/>
    <w:link w:val="a9"/>
    <w:uiPriority w:val="99"/>
    <w:semiHidden/>
    <w:unhideWhenUsed/>
    <w:rsid w:val="00D463D5"/>
    <w:pPr>
      <w:widowControl w:val="0"/>
      <w:autoSpaceDE w:val="0"/>
      <w:autoSpaceDN w:val="0"/>
      <w:adjustRightInd w:val="0"/>
    </w:pPr>
    <w:rPr>
      <w:rFonts w:ascii="Tahoma" w:hAnsi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D463D5"/>
    <w:rPr>
      <w:rFonts w:ascii="Tahoma" w:eastAsia="Times New Roman" w:hAnsi="Tahoma" w:cs="Times New Roman"/>
      <w:sz w:val="16"/>
      <w:szCs w:val="16"/>
      <w:lang w:eastAsia="ru-RU"/>
    </w:rPr>
  </w:style>
  <w:style w:type="table" w:styleId="aa">
    <w:name w:val="Table Grid"/>
    <w:basedOn w:val="a2"/>
    <w:rsid w:val="00D463D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0"/>
    <w:link w:val="22"/>
    <w:rsid w:val="00B77D7A"/>
    <w:pPr>
      <w:ind w:firstLine="567"/>
      <w:jc w:val="both"/>
    </w:pPr>
    <w:rPr>
      <w:sz w:val="28"/>
      <w:szCs w:val="20"/>
    </w:rPr>
  </w:style>
  <w:style w:type="character" w:customStyle="1" w:styleId="22">
    <w:name w:val="Основной текст с отступом 2 Знак"/>
    <w:basedOn w:val="a1"/>
    <w:link w:val="21"/>
    <w:rsid w:val="00B77D7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007">
    <w:name w:val="Стиль007"/>
    <w:basedOn w:val="23"/>
    <w:rsid w:val="00B77D7A"/>
    <w:pPr>
      <w:widowControl w:val="0"/>
      <w:tabs>
        <w:tab w:val="left" w:pos="567"/>
        <w:tab w:val="left" w:pos="1134"/>
      </w:tabs>
      <w:spacing w:line="320" w:lineRule="exact"/>
      <w:ind w:left="0" w:firstLine="0"/>
      <w:jc w:val="both"/>
    </w:pPr>
    <w:rPr>
      <w:sz w:val="28"/>
      <w:szCs w:val="20"/>
    </w:rPr>
  </w:style>
  <w:style w:type="paragraph" w:styleId="23">
    <w:name w:val="List 2"/>
    <w:basedOn w:val="a0"/>
    <w:rsid w:val="00B77D7A"/>
    <w:pPr>
      <w:ind w:left="566" w:hanging="283"/>
    </w:pPr>
  </w:style>
  <w:style w:type="paragraph" w:customStyle="1" w:styleId="ab">
    <w:name w:val="ТОЭ"/>
    <w:basedOn w:val="ac"/>
    <w:rsid w:val="00B77D7A"/>
    <w:pPr>
      <w:widowControl w:val="0"/>
      <w:spacing w:line="360" w:lineRule="auto"/>
      <w:ind w:left="567" w:firstLine="0"/>
      <w:jc w:val="both"/>
    </w:pPr>
    <w:rPr>
      <w:sz w:val="28"/>
      <w:szCs w:val="20"/>
    </w:rPr>
  </w:style>
  <w:style w:type="paragraph" w:styleId="ac">
    <w:name w:val="List"/>
    <w:basedOn w:val="a0"/>
    <w:rsid w:val="00B77D7A"/>
    <w:pPr>
      <w:ind w:left="283" w:hanging="283"/>
    </w:pPr>
  </w:style>
  <w:style w:type="paragraph" w:customStyle="1" w:styleId="41">
    <w:name w:val="Заголовок_4"/>
    <w:basedOn w:val="ab"/>
    <w:rsid w:val="00B77D7A"/>
    <w:pPr>
      <w:keepNext/>
      <w:keepLines/>
      <w:widowControl/>
      <w:spacing w:line="240" w:lineRule="auto"/>
      <w:ind w:left="0"/>
      <w:jc w:val="center"/>
    </w:pPr>
    <w:rPr>
      <w:i/>
    </w:rPr>
  </w:style>
  <w:style w:type="paragraph" w:styleId="ad">
    <w:name w:val="header"/>
    <w:basedOn w:val="a0"/>
    <w:link w:val="ae"/>
    <w:rsid w:val="00B77D7A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rsid w:val="00B77D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footer"/>
    <w:basedOn w:val="a0"/>
    <w:link w:val="af0"/>
    <w:uiPriority w:val="99"/>
    <w:rsid w:val="00B77D7A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1"/>
    <w:link w:val="af"/>
    <w:uiPriority w:val="99"/>
    <w:rsid w:val="00B77D7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rsid w:val="00B77D7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rsid w:val="00B77D7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1">
    <w:name w:val="footnote text"/>
    <w:basedOn w:val="a0"/>
    <w:link w:val="af2"/>
    <w:rsid w:val="00B77D7A"/>
    <w:rPr>
      <w:sz w:val="20"/>
      <w:szCs w:val="20"/>
    </w:rPr>
  </w:style>
  <w:style w:type="character" w:customStyle="1" w:styleId="af2">
    <w:name w:val="Текст сноски Знак"/>
    <w:basedOn w:val="a1"/>
    <w:link w:val="af1"/>
    <w:rsid w:val="00B77D7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footnote reference"/>
    <w:basedOn w:val="a1"/>
    <w:rsid w:val="00B77D7A"/>
    <w:rPr>
      <w:vertAlign w:val="superscript"/>
    </w:rPr>
  </w:style>
  <w:style w:type="paragraph" w:styleId="af4">
    <w:name w:val="Title"/>
    <w:basedOn w:val="a0"/>
    <w:link w:val="af5"/>
    <w:qFormat/>
    <w:rsid w:val="00B77D7A"/>
    <w:pPr>
      <w:widowControl w:val="0"/>
      <w:suppressAutoHyphens/>
      <w:jc w:val="center"/>
    </w:pPr>
    <w:rPr>
      <w:b/>
      <w:szCs w:val="20"/>
    </w:rPr>
  </w:style>
  <w:style w:type="character" w:customStyle="1" w:styleId="af5">
    <w:name w:val="Название Знак"/>
    <w:basedOn w:val="a1"/>
    <w:link w:val="af4"/>
    <w:rsid w:val="00B77D7A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6">
    <w:name w:val="Subtitle"/>
    <w:basedOn w:val="a0"/>
    <w:link w:val="af7"/>
    <w:qFormat/>
    <w:rsid w:val="00B77D7A"/>
    <w:pPr>
      <w:ind w:firstLine="567"/>
      <w:jc w:val="center"/>
    </w:pPr>
    <w:rPr>
      <w:caps/>
      <w:sz w:val="28"/>
    </w:rPr>
  </w:style>
  <w:style w:type="character" w:customStyle="1" w:styleId="af7">
    <w:name w:val="Подзаголовок Знак"/>
    <w:basedOn w:val="a1"/>
    <w:link w:val="af6"/>
    <w:rsid w:val="00B77D7A"/>
    <w:rPr>
      <w:rFonts w:ascii="Times New Roman" w:eastAsia="Times New Roman" w:hAnsi="Times New Roman" w:cs="Times New Roman"/>
      <w:caps/>
      <w:sz w:val="28"/>
      <w:szCs w:val="24"/>
      <w:lang w:eastAsia="ru-RU"/>
    </w:rPr>
  </w:style>
  <w:style w:type="paragraph" w:styleId="af8">
    <w:name w:val="Body Text Indent"/>
    <w:basedOn w:val="a0"/>
    <w:link w:val="af9"/>
    <w:rsid w:val="00B77D7A"/>
    <w:pPr>
      <w:widowControl w:val="0"/>
      <w:numPr>
        <w:ilvl w:val="12"/>
      </w:numPr>
      <w:spacing w:line="320" w:lineRule="exact"/>
      <w:ind w:firstLine="454"/>
      <w:jc w:val="both"/>
    </w:pPr>
    <w:rPr>
      <w:sz w:val="28"/>
      <w:szCs w:val="20"/>
    </w:rPr>
  </w:style>
  <w:style w:type="character" w:customStyle="1" w:styleId="af9">
    <w:name w:val="Основной текст с отступом Знак"/>
    <w:basedOn w:val="a1"/>
    <w:link w:val="af8"/>
    <w:rsid w:val="00B77D7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1">
    <w:name w:val="Обычный1"/>
    <w:uiPriority w:val="99"/>
    <w:rsid w:val="00B77D7A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paragraph" w:styleId="33">
    <w:name w:val="Body Text 3"/>
    <w:basedOn w:val="a0"/>
    <w:link w:val="34"/>
    <w:rsid w:val="00B77D7A"/>
    <w:pPr>
      <w:pageBreakBefore/>
      <w:widowControl w:val="0"/>
      <w:jc w:val="center"/>
    </w:pPr>
    <w:rPr>
      <w:sz w:val="28"/>
      <w:szCs w:val="20"/>
    </w:rPr>
  </w:style>
  <w:style w:type="character" w:customStyle="1" w:styleId="34">
    <w:name w:val="Основной текст 3 Знак"/>
    <w:basedOn w:val="a1"/>
    <w:link w:val="33"/>
    <w:rsid w:val="00B77D7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a">
    <w:name w:val="Body Text"/>
    <w:basedOn w:val="a0"/>
    <w:link w:val="afb"/>
    <w:rsid w:val="00B77D7A"/>
    <w:pPr>
      <w:jc w:val="center"/>
    </w:pPr>
    <w:rPr>
      <w:i/>
      <w:sz w:val="32"/>
      <w:szCs w:val="20"/>
      <w:lang w:val="en-US"/>
    </w:rPr>
  </w:style>
  <w:style w:type="character" w:customStyle="1" w:styleId="afb">
    <w:name w:val="Основной текст Знак"/>
    <w:basedOn w:val="a1"/>
    <w:link w:val="afa"/>
    <w:rsid w:val="00B77D7A"/>
    <w:rPr>
      <w:rFonts w:ascii="Times New Roman" w:eastAsia="Times New Roman" w:hAnsi="Times New Roman" w:cs="Times New Roman"/>
      <w:i/>
      <w:sz w:val="32"/>
      <w:szCs w:val="20"/>
      <w:lang w:val="en-US" w:eastAsia="ru-RU"/>
    </w:rPr>
  </w:style>
  <w:style w:type="paragraph" w:styleId="24">
    <w:name w:val="Body Text 2"/>
    <w:basedOn w:val="a0"/>
    <w:link w:val="25"/>
    <w:rsid w:val="00B77D7A"/>
    <w:pPr>
      <w:spacing w:line="192" w:lineRule="auto"/>
      <w:jc w:val="center"/>
    </w:pPr>
    <w:rPr>
      <w:i/>
      <w:sz w:val="28"/>
      <w:szCs w:val="20"/>
    </w:rPr>
  </w:style>
  <w:style w:type="character" w:customStyle="1" w:styleId="25">
    <w:name w:val="Основной текст 2 Знак"/>
    <w:basedOn w:val="a1"/>
    <w:link w:val="24"/>
    <w:rsid w:val="00B77D7A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character" w:styleId="afc">
    <w:name w:val="page number"/>
    <w:basedOn w:val="a1"/>
    <w:rsid w:val="00B77D7A"/>
  </w:style>
  <w:style w:type="paragraph" w:styleId="35">
    <w:name w:val="List 3"/>
    <w:basedOn w:val="a0"/>
    <w:rsid w:val="00B77D7A"/>
    <w:pPr>
      <w:ind w:left="849" w:hanging="283"/>
    </w:pPr>
  </w:style>
  <w:style w:type="paragraph" w:styleId="26">
    <w:name w:val="List Continue 2"/>
    <w:basedOn w:val="a0"/>
    <w:rsid w:val="00B77D7A"/>
    <w:pPr>
      <w:spacing w:after="120"/>
      <w:ind w:left="566"/>
    </w:pPr>
  </w:style>
  <w:style w:type="paragraph" w:styleId="afd">
    <w:name w:val="Normal Indent"/>
    <w:basedOn w:val="a0"/>
    <w:rsid w:val="00B77D7A"/>
    <w:pPr>
      <w:ind w:left="708"/>
    </w:pPr>
  </w:style>
  <w:style w:type="paragraph" w:customStyle="1" w:styleId="afe">
    <w:name w:val="Таблица"/>
    <w:basedOn w:val="a0"/>
    <w:rsid w:val="00B77D7A"/>
    <w:pPr>
      <w:ind w:firstLine="567"/>
      <w:jc w:val="right"/>
    </w:pPr>
    <w:rPr>
      <w:sz w:val="28"/>
      <w:szCs w:val="28"/>
    </w:rPr>
  </w:style>
  <w:style w:type="paragraph" w:customStyle="1" w:styleId="aff">
    <w:name w:val="Стиль курсив по центру"/>
    <w:basedOn w:val="a0"/>
    <w:autoRedefine/>
    <w:rsid w:val="00B77D7A"/>
    <w:pPr>
      <w:jc w:val="center"/>
    </w:pPr>
    <w:rPr>
      <w:i/>
      <w:iCs/>
      <w:sz w:val="28"/>
      <w:szCs w:val="20"/>
    </w:rPr>
  </w:style>
  <w:style w:type="paragraph" w:styleId="42">
    <w:name w:val="List 4"/>
    <w:basedOn w:val="a0"/>
    <w:rsid w:val="00B77D7A"/>
    <w:pPr>
      <w:ind w:left="1132" w:hanging="283"/>
    </w:pPr>
  </w:style>
  <w:style w:type="paragraph" w:styleId="36">
    <w:name w:val="List Continue 3"/>
    <w:basedOn w:val="a0"/>
    <w:rsid w:val="00B77D7A"/>
    <w:pPr>
      <w:spacing w:after="120"/>
      <w:ind w:left="849"/>
    </w:pPr>
  </w:style>
  <w:style w:type="character" w:customStyle="1" w:styleId="aff0">
    <w:name w:val="Схема документа Знак"/>
    <w:basedOn w:val="a1"/>
    <w:link w:val="aff1"/>
    <w:semiHidden/>
    <w:rsid w:val="00B77D7A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0"/>
    <w:link w:val="aff0"/>
    <w:semiHidden/>
    <w:rsid w:val="00B77D7A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ff2">
    <w:name w:val="caption"/>
    <w:basedOn w:val="a0"/>
    <w:next w:val="a0"/>
    <w:qFormat/>
    <w:rsid w:val="00B77D7A"/>
    <w:pPr>
      <w:jc w:val="both"/>
    </w:pPr>
    <w:rPr>
      <w:sz w:val="28"/>
      <w:szCs w:val="20"/>
    </w:rPr>
  </w:style>
  <w:style w:type="paragraph" w:styleId="HTML">
    <w:name w:val="HTML Preformatted"/>
    <w:basedOn w:val="a0"/>
    <w:link w:val="HTML0"/>
    <w:rsid w:val="00B77D7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rsid w:val="00B77D7A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4pt">
    <w:name w:val="Стиль 14 pt"/>
    <w:basedOn w:val="a1"/>
    <w:rsid w:val="00B77D7A"/>
    <w:rPr>
      <w:rFonts w:ascii="Times New Roman" w:hAnsi="Times New Roman"/>
      <w:sz w:val="28"/>
    </w:rPr>
  </w:style>
  <w:style w:type="paragraph" w:customStyle="1" w:styleId="27">
    <w:name w:val="Обычный2"/>
    <w:rsid w:val="00E84005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table" w:styleId="aff3">
    <w:name w:val="Table Theme"/>
    <w:basedOn w:val="a2"/>
    <w:rsid w:val="00E840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7">
    <w:name w:val="Обычный3"/>
    <w:rsid w:val="00711E10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paragraph" w:styleId="aff4">
    <w:name w:val="Block Text"/>
    <w:basedOn w:val="a0"/>
    <w:uiPriority w:val="99"/>
    <w:rsid w:val="00485588"/>
    <w:pPr>
      <w:spacing w:before="240" w:line="360" w:lineRule="exact"/>
      <w:ind w:left="-567" w:right="-142" w:firstLine="567"/>
      <w:jc w:val="both"/>
    </w:pPr>
    <w:rPr>
      <w:sz w:val="28"/>
      <w:szCs w:val="20"/>
    </w:rPr>
  </w:style>
  <w:style w:type="paragraph" w:customStyle="1" w:styleId="43">
    <w:name w:val="Обычный4"/>
    <w:rsid w:val="005C55BC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paragraph" w:customStyle="1" w:styleId="51">
    <w:name w:val="Обычный5"/>
    <w:rsid w:val="008F23FB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paragraph" w:customStyle="1" w:styleId="FR4">
    <w:name w:val="FR4"/>
    <w:uiPriority w:val="99"/>
    <w:rsid w:val="008A0ABD"/>
    <w:pPr>
      <w:widowControl w:val="0"/>
      <w:autoSpaceDE w:val="0"/>
      <w:autoSpaceDN w:val="0"/>
      <w:adjustRightInd w:val="0"/>
      <w:spacing w:before="80" w:after="0" w:line="300" w:lineRule="auto"/>
      <w:ind w:firstLine="460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ff5">
    <w:name w:val="Стандарт"/>
    <w:basedOn w:val="a0"/>
    <w:link w:val="aff6"/>
    <w:rsid w:val="00F6617F"/>
    <w:pPr>
      <w:spacing w:line="360" w:lineRule="auto"/>
      <w:ind w:firstLine="720"/>
      <w:jc w:val="both"/>
    </w:pPr>
    <w:rPr>
      <w:sz w:val="28"/>
      <w:szCs w:val="28"/>
    </w:rPr>
  </w:style>
  <w:style w:type="character" w:customStyle="1" w:styleId="aff6">
    <w:name w:val="Стандарт Знак"/>
    <w:basedOn w:val="a1"/>
    <w:link w:val="aff5"/>
    <w:locked/>
    <w:rsid w:val="00F6617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61">
    <w:name w:val="Обычный6"/>
    <w:rsid w:val="00C100E4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paragraph" w:customStyle="1" w:styleId="71">
    <w:name w:val="Обычный7"/>
    <w:rsid w:val="009002EA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paragraph" w:customStyle="1" w:styleId="81">
    <w:name w:val="Обычный8"/>
    <w:rsid w:val="004904C7"/>
    <w:pPr>
      <w:widowControl w:val="0"/>
      <w:spacing w:before="180" w:after="0" w:line="260" w:lineRule="auto"/>
      <w:jc w:val="center"/>
    </w:pPr>
    <w:rPr>
      <w:rFonts w:ascii="Times New Roman" w:eastAsia="Times New Roman" w:hAnsi="Times New Roman" w:cs="Times New Roman"/>
      <w:b/>
      <w:snapToGrid w:val="0"/>
      <w:szCs w:val="20"/>
      <w:lang w:eastAsia="ru-RU"/>
    </w:rPr>
  </w:style>
  <w:style w:type="paragraph" w:customStyle="1" w:styleId="FR1">
    <w:name w:val="FR1"/>
    <w:rsid w:val="004904C7"/>
    <w:pPr>
      <w:widowControl w:val="0"/>
      <w:spacing w:before="780" w:after="0" w:line="260" w:lineRule="auto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  <w:lang w:eastAsia="ru-RU"/>
    </w:rPr>
  </w:style>
  <w:style w:type="paragraph" w:customStyle="1" w:styleId="91">
    <w:name w:val="Обычный9"/>
    <w:rsid w:val="00BF4FDF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character" w:styleId="aff7">
    <w:name w:val="Placeholder Text"/>
    <w:basedOn w:val="a1"/>
    <w:uiPriority w:val="99"/>
    <w:semiHidden/>
    <w:rsid w:val="00D6338B"/>
    <w:rPr>
      <w:color w:val="808080"/>
    </w:rPr>
  </w:style>
  <w:style w:type="paragraph" w:customStyle="1" w:styleId="100">
    <w:name w:val="Обычный10"/>
    <w:rsid w:val="00455F15"/>
    <w:pPr>
      <w:spacing w:after="0" w:line="240" w:lineRule="auto"/>
      <w:ind w:left="-567"/>
      <w:jc w:val="center"/>
    </w:pPr>
    <w:rPr>
      <w:rFonts w:ascii="Times New Roman" w:eastAsia="Times New Roman" w:hAnsi="Times New Roman" w:cs="Times New Roman"/>
      <w:snapToGrid w:val="0"/>
      <w:sz w:val="32"/>
      <w:szCs w:val="20"/>
      <w:lang w:eastAsia="ru-RU"/>
    </w:rPr>
  </w:style>
  <w:style w:type="paragraph" w:customStyle="1" w:styleId="a">
    <w:name w:val="список с точками"/>
    <w:basedOn w:val="a0"/>
    <w:rsid w:val="00DC4FBD"/>
    <w:pPr>
      <w:numPr>
        <w:numId w:val="2"/>
      </w:numPr>
      <w:tabs>
        <w:tab w:val="num" w:pos="756"/>
      </w:tabs>
      <w:spacing w:line="312" w:lineRule="auto"/>
      <w:ind w:left="756"/>
      <w:jc w:val="both"/>
    </w:pPr>
  </w:style>
  <w:style w:type="paragraph" w:styleId="aff8">
    <w:name w:val="No Spacing"/>
    <w:uiPriority w:val="1"/>
    <w:qFormat/>
    <w:rsid w:val="00DC4FBD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a1"/>
    <w:rsid w:val="00DC4FBD"/>
  </w:style>
  <w:style w:type="character" w:styleId="aff9">
    <w:name w:val="Intense Reference"/>
    <w:basedOn w:val="a1"/>
    <w:uiPriority w:val="32"/>
    <w:qFormat/>
    <w:rsid w:val="00DC4FBD"/>
    <w:rPr>
      <w:b/>
      <w:bCs/>
      <w:smallCaps/>
      <w:color w:val="C0504D" w:themeColor="accent2"/>
      <w:spacing w:val="5"/>
      <w:u w:val="single"/>
    </w:rPr>
  </w:style>
  <w:style w:type="character" w:customStyle="1" w:styleId="apple-style-span">
    <w:name w:val="apple-style-span"/>
    <w:basedOn w:val="a1"/>
    <w:rsid w:val="00DC4FBD"/>
  </w:style>
  <w:style w:type="paragraph" w:customStyle="1" w:styleId="Style6">
    <w:name w:val="Style6"/>
    <w:basedOn w:val="a0"/>
    <w:rsid w:val="00DC4FBD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210">
    <w:name w:val="Основной текст 21"/>
    <w:basedOn w:val="a0"/>
    <w:rsid w:val="00DC4FBD"/>
    <w:pPr>
      <w:overflowPunct w:val="0"/>
      <w:autoSpaceDE w:val="0"/>
      <w:autoSpaceDN w:val="0"/>
      <w:adjustRightInd w:val="0"/>
      <w:spacing w:after="120"/>
      <w:ind w:firstLine="709"/>
    </w:pPr>
    <w:rPr>
      <w:b/>
      <w:sz w:val="28"/>
      <w:szCs w:val="20"/>
    </w:rPr>
  </w:style>
  <w:style w:type="paragraph" w:customStyle="1" w:styleId="Default">
    <w:name w:val="Default"/>
    <w:rsid w:val="00DC4FB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tyle4">
    <w:name w:val="Style4"/>
    <w:basedOn w:val="a0"/>
    <w:rsid w:val="00DC4FBD"/>
    <w:pPr>
      <w:widowControl w:val="0"/>
      <w:autoSpaceDE w:val="0"/>
      <w:autoSpaceDN w:val="0"/>
      <w:adjustRightInd w:val="0"/>
      <w:spacing w:line="221" w:lineRule="exact"/>
      <w:jc w:val="center"/>
    </w:pPr>
  </w:style>
  <w:style w:type="paragraph" w:customStyle="1" w:styleId="Style5">
    <w:name w:val="Style5"/>
    <w:basedOn w:val="a0"/>
    <w:rsid w:val="00DC4FBD"/>
    <w:pPr>
      <w:widowControl w:val="0"/>
      <w:autoSpaceDE w:val="0"/>
      <w:autoSpaceDN w:val="0"/>
      <w:adjustRightInd w:val="0"/>
    </w:pPr>
  </w:style>
  <w:style w:type="character" w:customStyle="1" w:styleId="FontStyle13">
    <w:name w:val="Font Style13"/>
    <w:rsid w:val="00DC4FBD"/>
    <w:rPr>
      <w:rFonts w:ascii="Times New Roman" w:hAnsi="Times New Roman" w:cs="Times New Roman" w:hint="default"/>
      <w:b/>
      <w:bCs/>
      <w:sz w:val="24"/>
      <w:szCs w:val="24"/>
    </w:rPr>
  </w:style>
  <w:style w:type="character" w:customStyle="1" w:styleId="FontStyle14">
    <w:name w:val="Font Style14"/>
    <w:basedOn w:val="a1"/>
    <w:rsid w:val="00DC4FBD"/>
    <w:rPr>
      <w:rFonts w:ascii="Times New Roman" w:hAnsi="Times New Roman" w:cs="Times New Roman" w:hint="default"/>
      <w:b/>
      <w:bCs/>
      <w:i/>
      <w:iCs/>
      <w:sz w:val="16"/>
      <w:szCs w:val="16"/>
    </w:rPr>
  </w:style>
  <w:style w:type="character" w:customStyle="1" w:styleId="FontStyle12">
    <w:name w:val="Font Style12"/>
    <w:basedOn w:val="a1"/>
    <w:rsid w:val="00DC4FBD"/>
    <w:rPr>
      <w:rFonts w:ascii="Times New Roman" w:hAnsi="Times New Roman" w:cs="Times New Roman" w:hint="default"/>
      <w:sz w:val="18"/>
      <w:szCs w:val="18"/>
    </w:rPr>
  </w:style>
  <w:style w:type="character" w:customStyle="1" w:styleId="affa">
    <w:name w:val="Основной текст + Полужирный"/>
    <w:aliases w:val="Интервал 0 pt1"/>
    <w:basedOn w:val="afb"/>
    <w:rsid w:val="00DC4FBD"/>
    <w:rPr>
      <w:rFonts w:ascii="Tahoma" w:eastAsia="Times New Roman" w:hAnsi="Tahoma" w:cs="Tahoma" w:hint="default"/>
      <w:b/>
      <w:bCs/>
      <w:i/>
      <w:strike w:val="0"/>
      <w:dstrike w:val="0"/>
      <w:spacing w:val="-3"/>
      <w:sz w:val="17"/>
      <w:szCs w:val="17"/>
      <w:u w:val="none"/>
      <w:effect w:val="none"/>
      <w:shd w:val="clear" w:color="auto" w:fill="FFFFFF"/>
      <w:lang w:val="en-US" w:eastAsia="ru-RU"/>
    </w:rPr>
  </w:style>
  <w:style w:type="paragraph" w:customStyle="1" w:styleId="Style1">
    <w:name w:val="Style1"/>
    <w:basedOn w:val="a0"/>
    <w:rsid w:val="00DC4FBD"/>
    <w:pPr>
      <w:widowControl w:val="0"/>
      <w:autoSpaceDE w:val="0"/>
      <w:autoSpaceDN w:val="0"/>
      <w:adjustRightInd w:val="0"/>
    </w:pPr>
  </w:style>
  <w:style w:type="paragraph" w:customStyle="1" w:styleId="Style2">
    <w:name w:val="Style2"/>
    <w:basedOn w:val="a0"/>
    <w:rsid w:val="00DC4FBD"/>
    <w:pPr>
      <w:widowControl w:val="0"/>
      <w:autoSpaceDE w:val="0"/>
      <w:autoSpaceDN w:val="0"/>
      <w:adjustRightInd w:val="0"/>
      <w:spacing w:line="1005" w:lineRule="exact"/>
      <w:jc w:val="center"/>
    </w:pPr>
  </w:style>
  <w:style w:type="paragraph" w:customStyle="1" w:styleId="Style3">
    <w:name w:val="Style3"/>
    <w:basedOn w:val="a0"/>
    <w:rsid w:val="00DC4FBD"/>
    <w:pPr>
      <w:widowControl w:val="0"/>
      <w:autoSpaceDE w:val="0"/>
      <w:autoSpaceDN w:val="0"/>
      <w:adjustRightInd w:val="0"/>
      <w:spacing w:line="221" w:lineRule="exact"/>
      <w:ind w:hanging="540"/>
    </w:pPr>
  </w:style>
  <w:style w:type="character" w:customStyle="1" w:styleId="FontStyle11">
    <w:name w:val="Font Style11"/>
    <w:basedOn w:val="a1"/>
    <w:rsid w:val="00DC4FBD"/>
    <w:rPr>
      <w:rFonts w:ascii="Times New Roman" w:hAnsi="Times New Roman" w:cs="Times New Roman" w:hint="default"/>
      <w:sz w:val="82"/>
      <w:szCs w:val="8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40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4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4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C6DD67-EB33-4CE0-8675-463C35D855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1</Pages>
  <Words>1654</Words>
  <Characters>9434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1</cp:revision>
  <cp:lastPrinted>2016-03-18T12:12:00Z</cp:lastPrinted>
  <dcterms:created xsi:type="dcterms:W3CDTF">2016-09-24T06:03:00Z</dcterms:created>
  <dcterms:modified xsi:type="dcterms:W3CDTF">2018-02-28T09:01:00Z</dcterms:modified>
</cp:coreProperties>
</file>